
<file path=[Content_Types].xml><?xml version="1.0" encoding="utf-8"?>
<Types xmlns="http://schemas.openxmlformats.org/package/2006/content-types">
  <Default Extension="bin" ContentType="application/vnd.openxmlformats-officedocument.oleObject"/>
  <Default Extension="jpg" ContentType="image/jpeg"/>
  <Default Extension="rels" ContentType="application/vnd.openxmlformats-package.relationships+xml"/>
  <Default Extension="tif" ContentType="image/tiff"/>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3.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5.xml" ContentType="application/vnd.openxmlformats-officedocument.wordprocessingml.header+xml"/>
  <Override PartName="/word/footer6.xml" ContentType="application/vnd.openxmlformats-officedocument.wordprocessingml.footer+xml"/>
  <Override PartName="/word/header6.xml" ContentType="application/vnd.openxmlformats-officedocument.wordprocessingml.header+xml"/>
  <Override PartName="/word/footer7.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header9.xml" ContentType="application/vnd.openxmlformats-officedocument.wordprocessingml.header+xml"/>
  <Override PartName="/word/footer10.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footer11.xml" ContentType="application/vnd.openxmlformats-officedocument.wordprocessingml.footer+xml"/>
  <Override PartName="/word/footer12.xml" ContentType="application/vnd.openxmlformats-officedocument.wordprocessingml.footer+xml"/>
  <Override PartName="/word/header12.xml" ContentType="application/vnd.openxmlformats-officedocument.wordprocessingml.header+xml"/>
  <Override PartName="/word/footer13.xml" ContentType="application/vnd.openxmlformats-officedocument.wordprocessingml.footer+xml"/>
  <Override PartName="/word/header13.xml" ContentType="application/vnd.openxmlformats-officedocument.wordprocessingml.header+xml"/>
  <Override PartName="/word/header14.xml" ContentType="application/vnd.openxmlformats-officedocument.wordprocessingml.header+xml"/>
  <Override PartName="/word/footer14.xml" ContentType="application/vnd.openxmlformats-officedocument.wordprocessingml.footer+xml"/>
  <Override PartName="/word/footer15.xml" ContentType="application/vnd.openxmlformats-officedocument.wordprocessingml.footer+xml"/>
  <Override PartName="/word/header15.xml" ContentType="application/vnd.openxmlformats-officedocument.wordprocessingml.header+xml"/>
  <Override PartName="/word/header16.xml" ContentType="application/vnd.openxmlformats-officedocument.wordprocessingml.header+xml"/>
  <Override PartName="/word/footer16.xml" ContentType="application/vnd.openxmlformats-officedocument.wordprocessingml.footer+xml"/>
  <Override PartName="/word/footer17.xml" ContentType="application/vnd.openxmlformats-officedocument.wordprocessingml.footer+xml"/>
  <Override PartName="/word/header17.xml" ContentType="application/vnd.openxmlformats-officedocument.wordprocessingml.header+xml"/>
  <Override PartName="/word/footer18.xml" ContentType="application/vnd.openxmlformats-officedocument.wordprocessingml.footer+xml"/>
  <Override PartName="/word/header18.xml" ContentType="application/vnd.openxmlformats-officedocument.wordprocessingml.header+xml"/>
  <Override PartName="/word/header19.xml" ContentType="application/vnd.openxmlformats-officedocument.wordprocessingml.header+xml"/>
  <Override PartName="/word/footer19.xml" ContentType="application/vnd.openxmlformats-officedocument.wordprocessingml.footer+xml"/>
  <Override PartName="/word/footer20.xml" ContentType="application/vnd.openxmlformats-officedocument.wordprocessingml.footer+xml"/>
  <Override PartName="/word/header20.xml" ContentType="application/vnd.openxmlformats-officedocument.wordprocessingml.header+xml"/>
  <Override PartName="/word/header21.xml" ContentType="application/vnd.openxmlformats-officedocument.wordprocessingml.header+xml"/>
  <Override PartName="/word/footer21.xml" ContentType="application/vnd.openxmlformats-officedocument.wordprocessingml.footer+xml"/>
  <Override PartName="/word/footer22.xml" ContentType="application/vnd.openxmlformats-officedocument.wordprocessingml.footer+xml"/>
  <Override PartName="/word/header22.xml" ContentType="application/vnd.openxmlformats-officedocument.wordprocessingml.header+xml"/>
  <Override PartName="/word/header23.xml" ContentType="application/vnd.openxmlformats-officedocument.wordprocessingml.header+xml"/>
  <Override PartName="/word/footer23.xml" ContentType="application/vnd.openxmlformats-officedocument.wordprocessingml.footer+xml"/>
  <Override PartName="/word/footer2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D2274DE" w14:textId="519D6D6B" w:rsidR="003A565D" w:rsidRPr="008B1018" w:rsidRDefault="00753881" w:rsidP="008B1018">
      <w:pPr>
        <w:pStyle w:val="SOFinalCoverHeading1"/>
      </w:pPr>
      <w:r>
        <mc:AlternateContent>
          <mc:Choice Requires="wps">
            <w:drawing>
              <wp:anchor distT="0" distB="0" distL="114300" distR="114300" simplePos="0" relativeHeight="251655680" behindDoc="0" locked="0" layoutInCell="0" allowOverlap="1" wp14:anchorId="1F7B91BE" wp14:editId="320F951B">
                <wp:simplePos x="0" y="0"/>
                <wp:positionH relativeFrom="page">
                  <wp:posOffset>-107315</wp:posOffset>
                </wp:positionH>
                <wp:positionV relativeFrom="page">
                  <wp:posOffset>0</wp:posOffset>
                </wp:positionV>
                <wp:extent cx="7772400" cy="442595"/>
                <wp:effectExtent l="0" t="0" r="0" b="14605"/>
                <wp:wrapNone/>
                <wp:docPr id="9" name="MSIPCM64014fde97b9d9d4e71fca6b" descr="{&quot;HashCode&quot;:1178062039,&quot;Height&quot;:9999999.0,&quot;Width&quot;:595.0,&quot;Placement&quot;:&quot;Header&quot;,&quot;Index&quot;:&quot;Primary&quot;,&quot;Section&quot;:3,&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3A47D49D" w14:textId="77777777" w:rsidR="00753881" w:rsidRPr="004F223A" w:rsidRDefault="00753881" w:rsidP="00753881">
                            <w:pPr>
                              <w:jc w:val="center"/>
                              <w:rPr>
                                <w:rFonts w:ascii="Arial" w:hAnsi="Arial" w:cs="Arial"/>
                                <w:color w:val="A80000"/>
                                <w:sz w:val="24"/>
                              </w:rPr>
                            </w:pPr>
                            <w:r w:rsidRPr="004F223A">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1F7B91BE" id="_x0000_t202" coordsize="21600,21600" o:spt="202" path="m,l,21600r21600,l21600,xe">
                <v:stroke joinstyle="miter"/>
                <v:path gradientshapeok="t" o:connecttype="rect"/>
              </v:shapetype>
              <v:shape id="MSIPCM64014fde97b9d9d4e71fca6b" o:spid="_x0000_s1026" type="#_x0000_t202" alt="{&quot;HashCode&quot;:1178062039,&quot;Height&quot;:9999999.0,&quot;Width&quot;:595.0,&quot;Placement&quot;:&quot;Header&quot;,&quot;Index&quot;:&quot;Primary&quot;,&quot;Section&quot;:3,&quot;Top&quot;:0.0,&quot;Left&quot;:0.0}" style="position:absolute;left:0;text-align:left;margin-left:-8.45pt;margin-top:0;width:612pt;height:34.85pt;z-index:251655680;visibility:visible;mso-wrap-style:square;mso-wrap-distance-left:9pt;mso-wrap-distance-top:0;mso-wrap-distance-right:9pt;mso-wrap-distance-bottom:0;mso-position-horizontal:absolute;mso-position-horizontal-relative:page;mso-position-vertical:absolute;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" o:allowincell="f" filled="f" stroked="f" strokeweight=".5pt">
                <v:textbox inset=",0,,0">
                  <w:txbxContent>
                    <w:p w14:paraId="3A47D49D" w14:textId="77777777" w:rsidR="00753881" w:rsidRPr="004F223A" w:rsidRDefault="00753881" w:rsidP="00753881">
                      <w:pPr>
                        <w:jc w:val="center"/>
                        <w:rPr>
                          <w:rFonts w:ascii="Arial" w:hAnsi="Arial" w:cs="Arial"/>
                          <w:color w:val="A80000"/>
                          <w:sz w:val="24"/>
                        </w:rPr>
                      </w:pPr>
                      <w:r w:rsidRPr="004F223A">
                        <w:rPr>
                          <w:rFonts w:ascii="Arial" w:hAnsi="Arial" w:cs="Arial"/>
                          <w:color w:val="A80000"/>
                          <w:sz w:val="24"/>
                        </w:rPr>
                        <w:t>OFFICIAL</w:t>
                      </w:r>
                    </w:p>
                  </w:txbxContent>
                </v:textbox>
                <w10:wrap anchorx="page" anchory="page"/>
              </v:shape>
            </w:pict>
          </mc:Fallback>
        </mc:AlternateContent>
      </w:r>
      <w:r w:rsidR="003A565D" w:rsidRPr="008B1018">
        <w:drawing>
          <wp:anchor distT="0" distB="0" distL="114300" distR="114300" simplePos="0" relativeHeight="251652608" behindDoc="1" locked="1" layoutInCell="1" allowOverlap="1" wp14:anchorId="5D2279AF" wp14:editId="1AD7FC4F">
            <wp:simplePos x="0" y="0"/>
            <wp:positionH relativeFrom="column">
              <wp:posOffset>-1274816</wp:posOffset>
            </wp:positionH>
            <wp:positionV relativeFrom="page">
              <wp:posOffset>-15875</wp:posOffset>
            </wp:positionV>
            <wp:extent cx="8408160" cy="10710720"/>
            <wp:effectExtent l="0" t="0" r="0" b="0"/>
            <wp:wrapNone/>
            <wp:docPr id="1" name="Picture 1" descr="For teaching&#10;• In Australian and SACE International schools from January 2020 to December 2020&#10;• In SACE International schools only, from May/June 2020 to March 2021&#10;&#10;SACE Board and Government of South Australia logos with an image of the SACE Board brand illustration." title="Mathematics 2020 Subject Outline Stage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cover page_final [low].jpg"/>
                    <pic:cNvPicPr/>
                  </pic:nvPicPr>
                  <pic:blipFill>
                    <a:blip r:embed="rId9">
                      <a:extLst>
                        <a:ext uri="{28A0092B-C50C-407E-A947-70E740481C1C}">
                          <a14:useLocalDpi xmlns:a14="http://schemas.microsoft.com/office/drawing/2010/main" val="0"/>
                        </a:ext>
                      </a:extLst>
                    </a:blip>
                    <a:stretch>
                      <a:fillRect/>
                    </a:stretch>
                  </pic:blipFill>
                  <pic:spPr>
                    <a:xfrm>
                      <a:off x="0" y="0"/>
                      <a:ext cx="8408160" cy="10710720"/>
                    </a:xfrm>
                    <a:prstGeom prst="rect">
                      <a:avLst/>
                    </a:prstGeom>
                  </pic:spPr>
                </pic:pic>
              </a:graphicData>
            </a:graphic>
            <wp14:sizeRelH relativeFrom="margin">
              <wp14:pctWidth>0</wp14:pctWidth>
            </wp14:sizeRelH>
            <wp14:sizeRelV relativeFrom="margin">
              <wp14:pctHeight>0</wp14:pctHeight>
            </wp14:sizeRelV>
          </wp:anchor>
        </w:drawing>
      </w:r>
      <w:r w:rsidR="003A565D" w:rsidRPr="008B1018">
        <w:t>Mathematics</w:t>
      </w:r>
    </w:p>
    <w:p w14:paraId="5D2274DF" w14:textId="3AC0BD96" w:rsidR="003A565D" w:rsidRPr="008B1018" w:rsidRDefault="00112A29" w:rsidP="008B1018">
      <w:pPr>
        <w:pStyle w:val="SOFinalCoverHeading2"/>
      </w:pPr>
      <w:r>
        <w:t>202</w:t>
      </w:r>
      <w:r w:rsidR="005A4FB1">
        <w:t>4</w:t>
      </w:r>
      <w:r w:rsidR="003A565D" w:rsidRPr="008B1018">
        <w:t xml:space="preserve"> Subject Outline | Stage 1</w:t>
      </w:r>
    </w:p>
    <w:p w14:paraId="5D2274E0" w14:textId="77777777" w:rsidR="008B1018" w:rsidRPr="004466D4" w:rsidRDefault="008B1018" w:rsidP="008B1018">
      <w:pPr>
        <w:pStyle w:val="SOFinalCoverHeading4"/>
      </w:pPr>
      <w:r w:rsidRPr="004466D4">
        <w:t>For teaching</w:t>
      </w:r>
    </w:p>
    <w:p w14:paraId="5D2274E1" w14:textId="42D43915" w:rsidR="008B1018" w:rsidRPr="00D50EC6" w:rsidRDefault="008B1018" w:rsidP="008B1018">
      <w:pPr>
        <w:pStyle w:val="SOFinalCoverHeading4bullet"/>
        <w:ind w:left="1666" w:hanging="192"/>
      </w:pPr>
      <w:r w:rsidRPr="00D50EC6">
        <w:t xml:space="preserve">In Australian and SACE International schools from January </w:t>
      </w:r>
      <w:r w:rsidR="00112A29">
        <w:t>202</w:t>
      </w:r>
      <w:r w:rsidR="005A4FB1">
        <w:t>4</w:t>
      </w:r>
      <w:r w:rsidRPr="00D50EC6">
        <w:t xml:space="preserve"> to December </w:t>
      </w:r>
      <w:r w:rsidR="00112A29">
        <w:t>202</w:t>
      </w:r>
      <w:r w:rsidR="005A4FB1">
        <w:t>4</w:t>
      </w:r>
    </w:p>
    <w:p w14:paraId="5D2274E2" w14:textId="7B104860" w:rsidR="008B1018" w:rsidRPr="00D50EC6" w:rsidRDefault="008B1018" w:rsidP="008B1018">
      <w:pPr>
        <w:pStyle w:val="SOFinalCoverHeading4bullet"/>
        <w:ind w:left="1666" w:hanging="192"/>
      </w:pPr>
      <w:r w:rsidRPr="00D50EC6">
        <w:t xml:space="preserve">In SACE International schools only, from May/June </w:t>
      </w:r>
      <w:r w:rsidR="00112A29">
        <w:t>202</w:t>
      </w:r>
      <w:r w:rsidR="005A4FB1">
        <w:t>4</w:t>
      </w:r>
      <w:r w:rsidRPr="00D50EC6">
        <w:t xml:space="preserve"> to March 20</w:t>
      </w:r>
      <w:r>
        <w:t>2</w:t>
      </w:r>
      <w:r w:rsidR="005A4FB1">
        <w:t>5</w:t>
      </w:r>
    </w:p>
    <w:p w14:paraId="5D2274E3" w14:textId="77777777" w:rsidR="003A565D" w:rsidRDefault="003A565D" w:rsidP="003A565D">
      <w:pPr>
        <w:rPr>
          <w:color w:val="FFFFFF" w:themeColor="background1"/>
        </w:rPr>
      </w:pPr>
    </w:p>
    <w:p w14:paraId="5D2274E4" w14:textId="77777777" w:rsidR="008B1018" w:rsidRPr="003A565D" w:rsidRDefault="008B1018" w:rsidP="003A565D">
      <w:pPr>
        <w:rPr>
          <w:color w:val="FFFFFF" w:themeColor="background1"/>
        </w:rPr>
      </w:pPr>
    </w:p>
    <w:p w14:paraId="5D2274E5" w14:textId="77777777" w:rsidR="00446816" w:rsidRPr="006124DB" w:rsidRDefault="00446816" w:rsidP="00446816">
      <w:pPr>
        <w:tabs>
          <w:tab w:val="left" w:pos="2604"/>
        </w:tabs>
        <w:spacing w:before="120"/>
        <w:ind w:left="2381"/>
        <w:sectPr w:rsidR="00446816" w:rsidRPr="006124DB" w:rsidSect="003A565D">
          <w:headerReference w:type="even" r:id="rId10"/>
          <w:headerReference w:type="default" r:id="rId11"/>
          <w:footerReference w:type="even" r:id="rId12"/>
          <w:footerReference w:type="default" r:id="rId13"/>
          <w:headerReference w:type="first" r:id="rId14"/>
          <w:footerReference w:type="first" r:id="rId15"/>
          <w:pgSz w:w="11901" w:h="16857" w:code="210"/>
          <w:pgMar w:top="720" w:right="720" w:bottom="720" w:left="720" w:header="720" w:footer="1134" w:gutter="0"/>
          <w:cols w:space="708"/>
          <w:docGrid w:linePitch="360"/>
        </w:sectPr>
      </w:pPr>
    </w:p>
    <w:p w14:paraId="5D2274E6" w14:textId="5C24804E" w:rsidR="00790E7E" w:rsidRPr="00485360" w:rsidRDefault="00790E7E" w:rsidP="00F7631F">
      <w:pPr>
        <w:pStyle w:val="SOFinalImprintText"/>
        <w:spacing w:before="9960"/>
      </w:pPr>
      <w:r w:rsidRPr="00485360">
        <w:lastRenderedPageBreak/>
        <w:t>Published by the SACE Board of South Australia,</w:t>
      </w:r>
      <w:r w:rsidRPr="00485360">
        <w:br/>
      </w:r>
      <w:r w:rsidR="002F1AAF">
        <w:t>11 Waymouth Street, Adelaide,</w:t>
      </w:r>
      <w:r w:rsidR="002F1AAF" w:rsidRPr="007F7F90">
        <w:t xml:space="preserve"> South Australia 50</w:t>
      </w:r>
      <w:r w:rsidR="002F1AAF">
        <w:t>00</w:t>
      </w:r>
    </w:p>
    <w:p w14:paraId="5D2274E7" w14:textId="77777777" w:rsidR="00790E7E" w:rsidRPr="00485360" w:rsidRDefault="00790E7E" w:rsidP="00790E7E">
      <w:pPr>
        <w:pStyle w:val="SOFinalImprintText"/>
      </w:pPr>
      <w:r w:rsidRPr="00485360">
        <w:t>Copyright © SACE Board of South Australia 20</w:t>
      </w:r>
      <w:r w:rsidR="002E7E6E">
        <w:t>16</w:t>
      </w:r>
    </w:p>
    <w:p w14:paraId="5D2274E8" w14:textId="77777777" w:rsidR="00790E7E" w:rsidRDefault="00790E7E" w:rsidP="00790E7E">
      <w:pPr>
        <w:pStyle w:val="SOFinalImprintText"/>
      </w:pPr>
      <w:r w:rsidRPr="00485360">
        <w:t>First published 20</w:t>
      </w:r>
      <w:r>
        <w:t>1</w:t>
      </w:r>
      <w:r w:rsidR="00880788">
        <w:t>5</w:t>
      </w:r>
    </w:p>
    <w:p w14:paraId="5D2274E9" w14:textId="77777777" w:rsidR="00F7631F" w:rsidRDefault="00F7631F" w:rsidP="00F7631F">
      <w:pPr>
        <w:pStyle w:val="SOFinalImprintText"/>
      </w:pPr>
      <w:r>
        <w:t>Published online October 2015</w:t>
      </w:r>
    </w:p>
    <w:p w14:paraId="5D2274EA" w14:textId="3A2AA48D" w:rsidR="00E95445" w:rsidRPr="00485360" w:rsidRDefault="00E95445" w:rsidP="00790E7E">
      <w:pPr>
        <w:pStyle w:val="SOFinalImprintText"/>
      </w:pPr>
      <w:r>
        <w:t>Reissued for 2017</w:t>
      </w:r>
      <w:r w:rsidR="00F80227">
        <w:t>, 2018</w:t>
      </w:r>
      <w:r w:rsidR="00161C65">
        <w:t>, 2019</w:t>
      </w:r>
      <w:r w:rsidR="00F7631F">
        <w:t>, 2020</w:t>
      </w:r>
      <w:r w:rsidR="00112A29">
        <w:t>, 2021</w:t>
      </w:r>
      <w:r w:rsidR="00205684">
        <w:t>, 2022</w:t>
      </w:r>
      <w:r w:rsidR="00AE1C7F">
        <w:t>, 2023</w:t>
      </w:r>
      <w:r w:rsidR="005A4FB1">
        <w:t>, 2024</w:t>
      </w:r>
    </w:p>
    <w:p w14:paraId="5D2274EB" w14:textId="77777777" w:rsidR="00221B10" w:rsidRPr="00485360" w:rsidRDefault="00221B10" w:rsidP="00221B10">
      <w:pPr>
        <w:pStyle w:val="SOFinalImprintText"/>
      </w:pPr>
      <w:r w:rsidRPr="00485360">
        <w:t xml:space="preserve">ISBN </w:t>
      </w:r>
      <w:r>
        <w:t>978 1 74102 798 3</w:t>
      </w:r>
      <w:r w:rsidRPr="00485360">
        <w:t xml:space="preserve"> (online Microsoft Word version)</w:t>
      </w:r>
    </w:p>
    <w:p w14:paraId="5D2274EC" w14:textId="01E671A1" w:rsidR="00790E7E" w:rsidRPr="00970882" w:rsidRDefault="00790E7E" w:rsidP="00790E7E">
      <w:pPr>
        <w:pStyle w:val="SOFinalImprintTextObjID"/>
      </w:pPr>
      <w:r w:rsidRPr="00866EC6">
        <w:t xml:space="preserve">ref: </w:t>
      </w:r>
      <w:fldSimple w:instr=" DOCPROPERTY  Objective-Id  \* MERGEFORMAT ">
        <w:r w:rsidR="005A4FB1">
          <w:t>A1188060</w:t>
        </w:r>
      </w:fldSimple>
    </w:p>
    <w:p w14:paraId="5D2274ED" w14:textId="77777777" w:rsidR="00790E7E" w:rsidRDefault="00790E7E" w:rsidP="00790E7E">
      <w:pPr>
        <w:spacing w:before="650"/>
      </w:pPr>
      <w:r w:rsidRPr="00DE73C4">
        <w:rPr>
          <w:i/>
        </w:rPr>
        <w:t>This subject outline is accredited fo</w:t>
      </w:r>
      <w:r w:rsidR="002E7E6E">
        <w:rPr>
          <w:i/>
        </w:rPr>
        <w:t>r teaching at Stage 1 from 20</w:t>
      </w:r>
      <w:r w:rsidR="00880788">
        <w:rPr>
          <w:i/>
        </w:rPr>
        <w:t>16</w:t>
      </w:r>
    </w:p>
    <w:p w14:paraId="5D2274EE" w14:textId="77777777" w:rsidR="00B00C02" w:rsidRPr="006124DB" w:rsidRDefault="00B00C02" w:rsidP="009E30B3">
      <w:pPr>
        <w:sectPr w:rsidR="00B00C02" w:rsidRPr="006124DB" w:rsidSect="00601DE4">
          <w:headerReference w:type="even" r:id="rId16"/>
          <w:footerReference w:type="even" r:id="rId17"/>
          <w:footerReference w:type="default" r:id="rId18"/>
          <w:pgSz w:w="11901" w:h="16857" w:code="210"/>
          <w:pgMar w:top="1985" w:right="1985" w:bottom="1985" w:left="1985" w:header="1701" w:footer="1134" w:gutter="0"/>
          <w:cols w:space="708"/>
          <w:docGrid w:linePitch="360"/>
        </w:sectPr>
      </w:pPr>
    </w:p>
    <w:p w14:paraId="5D2274EF" w14:textId="77777777" w:rsidR="00611DAF" w:rsidRPr="006124DB" w:rsidRDefault="00611DAF" w:rsidP="003F6CAD">
      <w:pPr>
        <w:pStyle w:val="SOFinalCONTENTSHeading"/>
      </w:pPr>
      <w:r w:rsidRPr="006124DB">
        <w:lastRenderedPageBreak/>
        <w:t>contents</w:t>
      </w:r>
    </w:p>
    <w:p w14:paraId="5D2274F0" w14:textId="6261921B" w:rsidR="0060036D" w:rsidRDefault="00611DAF">
      <w:pPr>
        <w:pStyle w:val="TOC1"/>
        <w:rPr>
          <w:rFonts w:asciiTheme="minorHAnsi" w:eastAsiaTheme="minorEastAsia" w:hAnsiTheme="minorHAnsi" w:cstheme="minorBidi"/>
          <w:sz w:val="22"/>
          <w:szCs w:val="22"/>
          <w:lang w:eastAsia="en-AU"/>
        </w:rPr>
      </w:pPr>
      <w:r>
        <w:fldChar w:fldCharType="begin"/>
      </w:r>
      <w:r>
        <w:instrText xml:space="preserve"> TOC \t "SO Final Head 1 TOP,1,SO Final Head 1,1,SO Final Head 2 After Head 1,2,SO Final Head 2,2,SO Final Head 2 TOP,2,So Final Section Head,1" </w:instrText>
      </w:r>
      <w:r>
        <w:fldChar w:fldCharType="separate"/>
      </w:r>
      <w:r w:rsidR="0060036D">
        <w:t>Introduction</w:t>
      </w:r>
      <w:r w:rsidR="0060036D">
        <w:tab/>
      </w:r>
      <w:r w:rsidR="0060036D">
        <w:fldChar w:fldCharType="begin"/>
      </w:r>
      <w:r w:rsidR="0060036D">
        <w:instrText xml:space="preserve"> PAGEREF _Toc498617927 \h </w:instrText>
      </w:r>
      <w:r w:rsidR="0060036D">
        <w:fldChar w:fldCharType="separate"/>
      </w:r>
      <w:r w:rsidR="00CB3AD9">
        <w:t>1</w:t>
      </w:r>
      <w:r w:rsidR="0060036D">
        <w:fldChar w:fldCharType="end"/>
      </w:r>
    </w:p>
    <w:p w14:paraId="5D2274F1" w14:textId="2CD109BF" w:rsidR="0060036D" w:rsidRDefault="0060036D">
      <w:pPr>
        <w:pStyle w:val="TOC2"/>
        <w:rPr>
          <w:rFonts w:asciiTheme="minorHAnsi" w:eastAsiaTheme="minorEastAsia" w:hAnsiTheme="minorHAnsi" w:cstheme="minorBidi"/>
          <w:sz w:val="22"/>
          <w:szCs w:val="22"/>
          <w:lang w:eastAsia="en-AU"/>
        </w:rPr>
      </w:pPr>
      <w:r>
        <w:t>Subject description</w:t>
      </w:r>
      <w:r>
        <w:tab/>
      </w:r>
      <w:r>
        <w:fldChar w:fldCharType="begin"/>
      </w:r>
      <w:r>
        <w:instrText xml:space="preserve"> PAGEREF _Toc498617928 \h </w:instrText>
      </w:r>
      <w:r>
        <w:fldChar w:fldCharType="separate"/>
      </w:r>
      <w:r w:rsidR="00CB3AD9">
        <w:t>1</w:t>
      </w:r>
      <w:r>
        <w:fldChar w:fldCharType="end"/>
      </w:r>
    </w:p>
    <w:p w14:paraId="5D2274F2" w14:textId="5AAB16B5" w:rsidR="0060036D" w:rsidRDefault="0060036D">
      <w:pPr>
        <w:pStyle w:val="TOC2"/>
        <w:rPr>
          <w:rFonts w:asciiTheme="minorHAnsi" w:eastAsiaTheme="minorEastAsia" w:hAnsiTheme="minorHAnsi" w:cstheme="minorBidi"/>
          <w:sz w:val="22"/>
          <w:szCs w:val="22"/>
          <w:lang w:eastAsia="en-AU"/>
        </w:rPr>
      </w:pPr>
      <w:r>
        <w:t>Mathematical options</w:t>
      </w:r>
      <w:r>
        <w:tab/>
      </w:r>
      <w:r>
        <w:fldChar w:fldCharType="begin"/>
      </w:r>
      <w:r>
        <w:instrText xml:space="preserve"> PAGEREF _Toc498617929 \h </w:instrText>
      </w:r>
      <w:r>
        <w:fldChar w:fldCharType="separate"/>
      </w:r>
      <w:r w:rsidR="00CB3AD9">
        <w:t>2</w:t>
      </w:r>
      <w:r>
        <w:fldChar w:fldCharType="end"/>
      </w:r>
    </w:p>
    <w:p w14:paraId="5D2274F3" w14:textId="54956CD5" w:rsidR="0060036D" w:rsidRDefault="0060036D">
      <w:pPr>
        <w:pStyle w:val="TOC2"/>
        <w:rPr>
          <w:rFonts w:asciiTheme="minorHAnsi" w:eastAsiaTheme="minorEastAsia" w:hAnsiTheme="minorHAnsi" w:cstheme="minorBidi"/>
          <w:sz w:val="22"/>
          <w:szCs w:val="22"/>
          <w:lang w:eastAsia="en-AU"/>
        </w:rPr>
      </w:pPr>
      <w:r>
        <w:t>Capabilities</w:t>
      </w:r>
      <w:r>
        <w:tab/>
      </w:r>
      <w:r>
        <w:fldChar w:fldCharType="begin"/>
      </w:r>
      <w:r>
        <w:instrText xml:space="preserve"> PAGEREF _Toc498617930 \h </w:instrText>
      </w:r>
      <w:r>
        <w:fldChar w:fldCharType="separate"/>
      </w:r>
      <w:r w:rsidR="00CB3AD9">
        <w:t>3</w:t>
      </w:r>
      <w:r>
        <w:fldChar w:fldCharType="end"/>
      </w:r>
    </w:p>
    <w:p w14:paraId="5D2274F4" w14:textId="70C96ECD" w:rsidR="0060036D" w:rsidRDefault="0060036D">
      <w:pPr>
        <w:pStyle w:val="TOC2"/>
        <w:rPr>
          <w:rFonts w:asciiTheme="minorHAnsi" w:eastAsiaTheme="minorEastAsia" w:hAnsiTheme="minorHAnsi" w:cstheme="minorBidi"/>
          <w:sz w:val="22"/>
          <w:szCs w:val="22"/>
          <w:lang w:eastAsia="en-AU"/>
        </w:rPr>
      </w:pPr>
      <w:r>
        <w:t>Aboriginal and Torres Strait Islander knowledge, cultures, and perspectives</w:t>
      </w:r>
      <w:r>
        <w:tab/>
      </w:r>
      <w:r>
        <w:fldChar w:fldCharType="begin"/>
      </w:r>
      <w:r>
        <w:instrText xml:space="preserve"> PAGEREF _Toc498617931 \h </w:instrText>
      </w:r>
      <w:r>
        <w:fldChar w:fldCharType="separate"/>
      </w:r>
      <w:r w:rsidR="00CB3AD9">
        <w:t>6</w:t>
      </w:r>
      <w:r>
        <w:fldChar w:fldCharType="end"/>
      </w:r>
    </w:p>
    <w:p w14:paraId="5D2274F5" w14:textId="4D31BA8B" w:rsidR="0060036D" w:rsidRDefault="0060036D">
      <w:pPr>
        <w:pStyle w:val="TOC2"/>
        <w:rPr>
          <w:rFonts w:asciiTheme="minorHAnsi" w:eastAsiaTheme="minorEastAsia" w:hAnsiTheme="minorHAnsi" w:cstheme="minorBidi"/>
          <w:sz w:val="22"/>
          <w:szCs w:val="22"/>
          <w:lang w:eastAsia="en-AU"/>
        </w:rPr>
      </w:pPr>
      <w:r>
        <w:t>SACE numeracy requirement</w:t>
      </w:r>
      <w:r>
        <w:tab/>
      </w:r>
      <w:r>
        <w:fldChar w:fldCharType="begin"/>
      </w:r>
      <w:r>
        <w:instrText xml:space="preserve"> PAGEREF _Toc498617932 \h </w:instrText>
      </w:r>
      <w:r>
        <w:fldChar w:fldCharType="separate"/>
      </w:r>
      <w:r w:rsidR="00CB3AD9">
        <w:t>6</w:t>
      </w:r>
      <w:r>
        <w:fldChar w:fldCharType="end"/>
      </w:r>
    </w:p>
    <w:p w14:paraId="5D2274F6" w14:textId="0F2DAD6B" w:rsidR="0060036D" w:rsidRDefault="0060036D">
      <w:pPr>
        <w:pStyle w:val="TOC1"/>
        <w:rPr>
          <w:rFonts w:asciiTheme="minorHAnsi" w:eastAsiaTheme="minorEastAsia" w:hAnsiTheme="minorHAnsi" w:cstheme="minorBidi"/>
          <w:sz w:val="22"/>
          <w:szCs w:val="22"/>
          <w:lang w:eastAsia="en-AU"/>
        </w:rPr>
      </w:pPr>
      <w:r>
        <w:t>Learning scope and requirements</w:t>
      </w:r>
      <w:r>
        <w:tab/>
      </w:r>
      <w:r>
        <w:fldChar w:fldCharType="begin"/>
      </w:r>
      <w:r>
        <w:instrText xml:space="preserve"> PAGEREF _Toc498617933 \h </w:instrText>
      </w:r>
      <w:r>
        <w:fldChar w:fldCharType="separate"/>
      </w:r>
      <w:r w:rsidR="00CB3AD9">
        <w:t>7</w:t>
      </w:r>
      <w:r>
        <w:fldChar w:fldCharType="end"/>
      </w:r>
    </w:p>
    <w:p w14:paraId="5D2274F7" w14:textId="6DA3D90A" w:rsidR="0060036D" w:rsidRDefault="0060036D">
      <w:pPr>
        <w:pStyle w:val="TOC2"/>
        <w:rPr>
          <w:rFonts w:asciiTheme="minorHAnsi" w:eastAsiaTheme="minorEastAsia" w:hAnsiTheme="minorHAnsi" w:cstheme="minorBidi"/>
          <w:sz w:val="22"/>
          <w:szCs w:val="22"/>
          <w:lang w:eastAsia="en-AU"/>
        </w:rPr>
      </w:pPr>
      <w:r>
        <w:t>Learning requirements</w:t>
      </w:r>
      <w:r>
        <w:tab/>
      </w:r>
      <w:r>
        <w:fldChar w:fldCharType="begin"/>
      </w:r>
      <w:r>
        <w:instrText xml:space="preserve"> PAGEREF _Toc498617934 \h </w:instrText>
      </w:r>
      <w:r>
        <w:fldChar w:fldCharType="separate"/>
      </w:r>
      <w:r w:rsidR="00CB3AD9">
        <w:t>7</w:t>
      </w:r>
      <w:r>
        <w:fldChar w:fldCharType="end"/>
      </w:r>
    </w:p>
    <w:p w14:paraId="5D2274F8" w14:textId="062BD546" w:rsidR="0060036D" w:rsidRDefault="0060036D">
      <w:pPr>
        <w:pStyle w:val="TOC2"/>
        <w:rPr>
          <w:rFonts w:asciiTheme="minorHAnsi" w:eastAsiaTheme="minorEastAsia" w:hAnsiTheme="minorHAnsi" w:cstheme="minorBidi"/>
          <w:sz w:val="22"/>
          <w:szCs w:val="22"/>
          <w:lang w:eastAsia="en-AU"/>
        </w:rPr>
      </w:pPr>
      <w:r>
        <w:t>Content</w:t>
      </w:r>
      <w:r>
        <w:tab/>
      </w:r>
      <w:r>
        <w:fldChar w:fldCharType="begin"/>
      </w:r>
      <w:r>
        <w:instrText xml:space="preserve"> PAGEREF _Toc498617935 \h </w:instrText>
      </w:r>
      <w:r>
        <w:fldChar w:fldCharType="separate"/>
      </w:r>
      <w:r w:rsidR="00CB3AD9">
        <w:t>7</w:t>
      </w:r>
      <w:r>
        <w:fldChar w:fldCharType="end"/>
      </w:r>
    </w:p>
    <w:p w14:paraId="5D2274F9" w14:textId="048995E5" w:rsidR="0060036D" w:rsidRDefault="0060036D">
      <w:pPr>
        <w:pStyle w:val="TOC1"/>
        <w:rPr>
          <w:rFonts w:asciiTheme="minorHAnsi" w:eastAsiaTheme="minorEastAsia" w:hAnsiTheme="minorHAnsi" w:cstheme="minorBidi"/>
          <w:sz w:val="22"/>
          <w:szCs w:val="22"/>
          <w:lang w:eastAsia="en-AU"/>
        </w:rPr>
      </w:pPr>
      <w:r>
        <w:t>Assessment scope and requirements</w:t>
      </w:r>
      <w:r>
        <w:tab/>
      </w:r>
      <w:r>
        <w:fldChar w:fldCharType="begin"/>
      </w:r>
      <w:r>
        <w:instrText xml:space="preserve"> PAGEREF _Toc498617936 \h </w:instrText>
      </w:r>
      <w:r>
        <w:fldChar w:fldCharType="separate"/>
      </w:r>
      <w:r w:rsidR="00CB3AD9">
        <w:t>64</w:t>
      </w:r>
      <w:r>
        <w:fldChar w:fldCharType="end"/>
      </w:r>
    </w:p>
    <w:p w14:paraId="5D2274FA" w14:textId="44A5F99C" w:rsidR="0060036D" w:rsidRDefault="0060036D">
      <w:pPr>
        <w:pStyle w:val="TOC2"/>
        <w:rPr>
          <w:rFonts w:asciiTheme="minorHAnsi" w:eastAsiaTheme="minorEastAsia" w:hAnsiTheme="minorHAnsi" w:cstheme="minorBidi"/>
          <w:sz w:val="22"/>
          <w:szCs w:val="22"/>
          <w:lang w:eastAsia="en-AU"/>
        </w:rPr>
      </w:pPr>
      <w:r>
        <w:t>Evidence of learning</w:t>
      </w:r>
      <w:r>
        <w:tab/>
      </w:r>
      <w:r>
        <w:fldChar w:fldCharType="begin"/>
      </w:r>
      <w:r>
        <w:instrText xml:space="preserve"> PAGEREF _Toc498617937 \h </w:instrText>
      </w:r>
      <w:r>
        <w:fldChar w:fldCharType="separate"/>
      </w:r>
      <w:r w:rsidR="00CB3AD9">
        <w:t>64</w:t>
      </w:r>
      <w:r>
        <w:fldChar w:fldCharType="end"/>
      </w:r>
    </w:p>
    <w:p w14:paraId="5D2274FB" w14:textId="101ECE57" w:rsidR="0060036D" w:rsidRDefault="0060036D">
      <w:pPr>
        <w:pStyle w:val="TOC2"/>
        <w:rPr>
          <w:rFonts w:asciiTheme="minorHAnsi" w:eastAsiaTheme="minorEastAsia" w:hAnsiTheme="minorHAnsi" w:cstheme="minorBidi"/>
          <w:sz w:val="22"/>
          <w:szCs w:val="22"/>
          <w:lang w:eastAsia="en-AU"/>
        </w:rPr>
      </w:pPr>
      <w:r>
        <w:t>Assessment design criteria</w:t>
      </w:r>
      <w:r>
        <w:tab/>
      </w:r>
      <w:r>
        <w:fldChar w:fldCharType="begin"/>
      </w:r>
      <w:r>
        <w:instrText xml:space="preserve"> PAGEREF _Toc498617938 \h </w:instrText>
      </w:r>
      <w:r>
        <w:fldChar w:fldCharType="separate"/>
      </w:r>
      <w:r w:rsidR="00CB3AD9">
        <w:t>64</w:t>
      </w:r>
      <w:r>
        <w:fldChar w:fldCharType="end"/>
      </w:r>
    </w:p>
    <w:p w14:paraId="5D2274FC" w14:textId="5E66F6AB" w:rsidR="0060036D" w:rsidRDefault="0060036D">
      <w:pPr>
        <w:pStyle w:val="TOC2"/>
        <w:rPr>
          <w:rFonts w:asciiTheme="minorHAnsi" w:eastAsiaTheme="minorEastAsia" w:hAnsiTheme="minorHAnsi" w:cstheme="minorBidi"/>
          <w:sz w:val="22"/>
          <w:szCs w:val="22"/>
          <w:lang w:eastAsia="en-AU"/>
        </w:rPr>
      </w:pPr>
      <w:r>
        <w:t>School assessment</w:t>
      </w:r>
      <w:r>
        <w:tab/>
      </w:r>
      <w:r>
        <w:fldChar w:fldCharType="begin"/>
      </w:r>
      <w:r>
        <w:instrText xml:space="preserve"> PAGEREF _Toc498617939 \h </w:instrText>
      </w:r>
      <w:r>
        <w:fldChar w:fldCharType="separate"/>
      </w:r>
      <w:r w:rsidR="00CB3AD9">
        <w:t>65</w:t>
      </w:r>
      <w:r>
        <w:fldChar w:fldCharType="end"/>
      </w:r>
    </w:p>
    <w:p w14:paraId="5D2274FD" w14:textId="5E53FEF9" w:rsidR="0060036D" w:rsidRDefault="0060036D">
      <w:pPr>
        <w:pStyle w:val="TOC2"/>
        <w:rPr>
          <w:rFonts w:asciiTheme="minorHAnsi" w:eastAsiaTheme="minorEastAsia" w:hAnsiTheme="minorHAnsi" w:cstheme="minorBidi"/>
          <w:sz w:val="22"/>
          <w:szCs w:val="22"/>
          <w:lang w:eastAsia="en-AU"/>
        </w:rPr>
      </w:pPr>
      <w:r>
        <w:t>Performance standards</w:t>
      </w:r>
      <w:r>
        <w:tab/>
      </w:r>
      <w:r>
        <w:fldChar w:fldCharType="begin"/>
      </w:r>
      <w:r>
        <w:instrText xml:space="preserve"> PAGEREF _Toc498617940 \h </w:instrText>
      </w:r>
      <w:r>
        <w:fldChar w:fldCharType="separate"/>
      </w:r>
      <w:r w:rsidR="00CB3AD9">
        <w:t>67</w:t>
      </w:r>
      <w:r>
        <w:fldChar w:fldCharType="end"/>
      </w:r>
    </w:p>
    <w:p w14:paraId="5D2274FE" w14:textId="0444F6EE" w:rsidR="0060036D" w:rsidRDefault="0060036D">
      <w:pPr>
        <w:pStyle w:val="TOC2"/>
        <w:rPr>
          <w:rFonts w:asciiTheme="minorHAnsi" w:eastAsiaTheme="minorEastAsia" w:hAnsiTheme="minorHAnsi" w:cstheme="minorBidi"/>
          <w:sz w:val="22"/>
          <w:szCs w:val="22"/>
          <w:lang w:eastAsia="en-AU"/>
        </w:rPr>
      </w:pPr>
      <w:r>
        <w:t>Assessment integrity</w:t>
      </w:r>
      <w:r>
        <w:tab/>
      </w:r>
      <w:r>
        <w:fldChar w:fldCharType="begin"/>
      </w:r>
      <w:r>
        <w:instrText xml:space="preserve"> PAGEREF _Toc498617941 \h </w:instrText>
      </w:r>
      <w:r>
        <w:fldChar w:fldCharType="separate"/>
      </w:r>
      <w:r w:rsidR="00CB3AD9">
        <w:t>70</w:t>
      </w:r>
      <w:r>
        <w:fldChar w:fldCharType="end"/>
      </w:r>
    </w:p>
    <w:p w14:paraId="5D2274FF" w14:textId="77B29397" w:rsidR="0060036D" w:rsidRDefault="0060036D">
      <w:pPr>
        <w:pStyle w:val="TOC1"/>
        <w:rPr>
          <w:rFonts w:asciiTheme="minorHAnsi" w:eastAsiaTheme="minorEastAsia" w:hAnsiTheme="minorHAnsi" w:cstheme="minorBidi"/>
          <w:sz w:val="22"/>
          <w:szCs w:val="22"/>
          <w:lang w:eastAsia="en-AU"/>
        </w:rPr>
      </w:pPr>
      <w:r>
        <w:t>Support materials</w:t>
      </w:r>
      <w:r>
        <w:tab/>
      </w:r>
      <w:r>
        <w:fldChar w:fldCharType="begin"/>
      </w:r>
      <w:r>
        <w:instrText xml:space="preserve"> PAGEREF _Toc498617942 \h </w:instrText>
      </w:r>
      <w:r>
        <w:fldChar w:fldCharType="separate"/>
      </w:r>
      <w:r w:rsidR="00CB3AD9">
        <w:t>71</w:t>
      </w:r>
      <w:r>
        <w:fldChar w:fldCharType="end"/>
      </w:r>
    </w:p>
    <w:p w14:paraId="5D227500" w14:textId="3C6FBE21" w:rsidR="0060036D" w:rsidRDefault="0060036D">
      <w:pPr>
        <w:pStyle w:val="TOC2"/>
        <w:rPr>
          <w:rFonts w:asciiTheme="minorHAnsi" w:eastAsiaTheme="minorEastAsia" w:hAnsiTheme="minorHAnsi" w:cstheme="minorBidi"/>
          <w:sz w:val="22"/>
          <w:szCs w:val="22"/>
          <w:lang w:eastAsia="en-AU"/>
        </w:rPr>
      </w:pPr>
      <w:r>
        <w:t>Subject-specific advice</w:t>
      </w:r>
      <w:r>
        <w:tab/>
      </w:r>
      <w:r>
        <w:fldChar w:fldCharType="begin"/>
      </w:r>
      <w:r>
        <w:instrText xml:space="preserve"> PAGEREF _Toc498617943 \h </w:instrText>
      </w:r>
      <w:r>
        <w:fldChar w:fldCharType="separate"/>
      </w:r>
      <w:r w:rsidR="00CB3AD9">
        <w:t>71</w:t>
      </w:r>
      <w:r>
        <w:fldChar w:fldCharType="end"/>
      </w:r>
    </w:p>
    <w:p w14:paraId="5D227501" w14:textId="4996A5E3" w:rsidR="0060036D" w:rsidRDefault="0060036D">
      <w:pPr>
        <w:pStyle w:val="TOC2"/>
        <w:rPr>
          <w:rFonts w:asciiTheme="minorHAnsi" w:eastAsiaTheme="minorEastAsia" w:hAnsiTheme="minorHAnsi" w:cstheme="minorBidi"/>
          <w:sz w:val="22"/>
          <w:szCs w:val="22"/>
          <w:lang w:eastAsia="en-AU"/>
        </w:rPr>
      </w:pPr>
      <w:r>
        <w:t>Advice on ethical study and research</w:t>
      </w:r>
      <w:r>
        <w:tab/>
      </w:r>
      <w:r>
        <w:fldChar w:fldCharType="begin"/>
      </w:r>
      <w:r>
        <w:instrText xml:space="preserve"> PAGEREF _Toc498617944 \h </w:instrText>
      </w:r>
      <w:r>
        <w:fldChar w:fldCharType="separate"/>
      </w:r>
      <w:r w:rsidR="00CB3AD9">
        <w:t>71</w:t>
      </w:r>
      <w:r>
        <w:fldChar w:fldCharType="end"/>
      </w:r>
    </w:p>
    <w:p w14:paraId="5D227502" w14:textId="77777777" w:rsidR="00611DAF" w:rsidRPr="006124DB" w:rsidRDefault="00611DAF" w:rsidP="00611DAF">
      <w:pPr>
        <w:pStyle w:val="SOFinalContents2"/>
      </w:pPr>
      <w:r>
        <w:fldChar w:fldCharType="end"/>
      </w:r>
    </w:p>
    <w:p w14:paraId="5D227503" w14:textId="77777777" w:rsidR="00C41F73" w:rsidRPr="006124DB" w:rsidRDefault="00C41F73" w:rsidP="00F9073B">
      <w:pPr>
        <w:pStyle w:val="SOFinalContents2"/>
        <w:ind w:left="0"/>
        <w:sectPr w:rsidR="00C41F73" w:rsidRPr="006124DB" w:rsidSect="00601DE4">
          <w:headerReference w:type="default" r:id="rId19"/>
          <w:footerReference w:type="default" r:id="rId20"/>
          <w:pgSz w:w="11901" w:h="16857" w:code="210"/>
          <w:pgMar w:top="1985" w:right="1985" w:bottom="1985" w:left="1985" w:header="1701" w:footer="1134" w:gutter="0"/>
          <w:cols w:space="708"/>
          <w:docGrid w:linePitch="360"/>
        </w:sectPr>
      </w:pPr>
    </w:p>
    <w:p w14:paraId="5D227504" w14:textId="3AC8AA6E" w:rsidR="00022706" w:rsidRPr="006124DB" w:rsidRDefault="00753881" w:rsidP="0070474A">
      <w:pPr>
        <w:pStyle w:val="SOFinalContents2"/>
        <w:sectPr w:rsidR="00022706" w:rsidRPr="006124DB" w:rsidSect="00601DE4">
          <w:headerReference w:type="even" r:id="rId21"/>
          <w:footerReference w:type="even" r:id="rId22"/>
          <w:pgSz w:w="11901" w:h="16857" w:code="210"/>
          <w:pgMar w:top="1985" w:right="1985" w:bottom="1985" w:left="1985" w:header="1701" w:footer="1134" w:gutter="0"/>
          <w:cols w:space="708"/>
          <w:docGrid w:linePitch="360"/>
        </w:sectPr>
      </w:pPr>
      <w:r>
        <w:rPr>
          <w:noProof/>
        </w:rPr>
        <w:lastRenderedPageBreak/>
        <mc:AlternateContent>
          <mc:Choice Requires="wps">
            <w:drawing>
              <wp:anchor distT="0" distB="0" distL="114300" distR="114300" simplePos="0" relativeHeight="251636736" behindDoc="0" locked="0" layoutInCell="0" allowOverlap="1" wp14:anchorId="3F3F203B" wp14:editId="6AF731D2">
                <wp:simplePos x="0" y="0"/>
                <wp:positionH relativeFrom="page">
                  <wp:posOffset>-107315</wp:posOffset>
                </wp:positionH>
                <wp:positionV relativeFrom="page">
                  <wp:posOffset>0</wp:posOffset>
                </wp:positionV>
                <wp:extent cx="7772400" cy="442595"/>
                <wp:effectExtent l="0" t="0" r="0" b="14605"/>
                <wp:wrapNone/>
                <wp:docPr id="21" name="MSIPCM64014fde97b9d9d4e71fca6b" descr="{&quot;HashCode&quot;:1178062039,&quot;Height&quot;:9999999.0,&quot;Width&quot;:595.0,&quot;Placement&quot;:&quot;Header&quot;,&quot;Index&quot;:&quot;Primary&quot;,&quot;Section&quot;:3,&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0161DEC6" w14:textId="77777777" w:rsidR="00753881" w:rsidRPr="004F223A" w:rsidRDefault="00753881" w:rsidP="00753881">
                            <w:pPr>
                              <w:jc w:val="center"/>
                              <w:rPr>
                                <w:rFonts w:ascii="Arial" w:hAnsi="Arial" w:cs="Arial"/>
                                <w:color w:val="A80000"/>
                                <w:sz w:val="24"/>
                              </w:rPr>
                            </w:pPr>
                            <w:r w:rsidRPr="004F223A">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 w14:anchorId="3F3F203B" id="_x0000_s1027" type="#_x0000_t202" alt="{&quot;HashCode&quot;:1178062039,&quot;Height&quot;:9999999.0,&quot;Width&quot;:595.0,&quot;Placement&quot;:&quot;Header&quot;,&quot;Index&quot;:&quot;Primary&quot;,&quot;Section&quot;:3,&quot;Top&quot;:0.0,&quot;Left&quot;:0.0}" style="position:absolute;left:0;text-align:left;margin-left:-8.45pt;margin-top:0;width:612pt;height:34.85pt;z-index:251636736;visibility:visible;mso-wrap-style:square;mso-wrap-distance-left:9pt;mso-wrap-distance-top:0;mso-wrap-distance-right:9pt;mso-wrap-distance-bottom:0;mso-position-horizontal:absolute;mso-position-horizontal-relative:page;mso-position-vertical:absolute;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" o:allowincell="f" filled="f" stroked="f" strokeweight=".5pt">
                <v:textbox inset=",0,,0">
                  <w:txbxContent>
                    <w:p w14:paraId="0161DEC6" w14:textId="77777777" w:rsidR="00753881" w:rsidRPr="004F223A" w:rsidRDefault="00753881" w:rsidP="00753881">
                      <w:pPr>
                        <w:jc w:val="center"/>
                        <w:rPr>
                          <w:rFonts w:ascii="Arial" w:hAnsi="Arial" w:cs="Arial"/>
                          <w:color w:val="A80000"/>
                          <w:sz w:val="24"/>
                        </w:rPr>
                      </w:pPr>
                      <w:r w:rsidRPr="004F223A">
                        <w:rPr>
                          <w:rFonts w:ascii="Arial" w:hAnsi="Arial" w:cs="Arial"/>
                          <w:color w:val="A80000"/>
                          <w:sz w:val="24"/>
                        </w:rPr>
                        <w:t>OFFICIAL</w:t>
                      </w:r>
                    </w:p>
                  </w:txbxContent>
                </v:textbox>
                <w10:wrap anchorx="page" anchory="page"/>
              </v:shape>
            </w:pict>
          </mc:Fallback>
        </mc:AlternateContent>
      </w:r>
    </w:p>
    <w:p w14:paraId="5D227505" w14:textId="436F595D" w:rsidR="006D53EE" w:rsidRPr="00790E7E" w:rsidRDefault="00753881" w:rsidP="00790E7E">
      <w:pPr>
        <w:pStyle w:val="SOFinalHead1"/>
      </w:pPr>
      <w:bookmarkStart w:id="0" w:name="_Toc498617927"/>
      <w:bookmarkStart w:id="1" w:name="_Toc205798495"/>
      <w:r>
        <w:rPr>
          <w:noProof/>
        </w:rPr>
        <w:lastRenderedPageBreak/>
        <mc:AlternateContent>
          <mc:Choice Requires="wps">
            <w:drawing>
              <wp:anchor distT="0" distB="0" distL="114300" distR="114300" simplePos="0" relativeHeight="251637760" behindDoc="0" locked="0" layoutInCell="0" allowOverlap="1" wp14:anchorId="21C41D0E" wp14:editId="283F3E4D">
                <wp:simplePos x="0" y="0"/>
                <wp:positionH relativeFrom="page">
                  <wp:posOffset>-107315</wp:posOffset>
                </wp:positionH>
                <wp:positionV relativeFrom="page">
                  <wp:posOffset>0</wp:posOffset>
                </wp:positionV>
                <wp:extent cx="7772400" cy="442595"/>
                <wp:effectExtent l="0" t="0" r="0" b="14605"/>
                <wp:wrapNone/>
                <wp:docPr id="23" name="MSIPCM64014fde97b9d9d4e71fca6b" descr="{&quot;HashCode&quot;:1178062039,&quot;Height&quot;:9999999.0,&quot;Width&quot;:595.0,&quot;Placement&quot;:&quot;Header&quot;,&quot;Index&quot;:&quot;Primary&quot;,&quot;Section&quot;:3,&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367BEEF9" w14:textId="77777777" w:rsidR="00753881" w:rsidRPr="004F223A" w:rsidRDefault="00753881" w:rsidP="00753881">
                            <w:pPr>
                              <w:jc w:val="center"/>
                              <w:rPr>
                                <w:rFonts w:ascii="Arial" w:hAnsi="Arial" w:cs="Arial"/>
                                <w:color w:val="A80000"/>
                                <w:sz w:val="24"/>
                              </w:rPr>
                            </w:pPr>
                            <w:r w:rsidRPr="004F223A">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 w14:anchorId="21C41D0E" id="_x0000_s1028" type="#_x0000_t202" alt="{&quot;HashCode&quot;:1178062039,&quot;Height&quot;:9999999.0,&quot;Width&quot;:595.0,&quot;Placement&quot;:&quot;Header&quot;,&quot;Index&quot;:&quot;Primary&quot;,&quot;Section&quot;:3,&quot;Top&quot;:0.0,&quot;Left&quot;:0.0}" style="position:absolute;margin-left:-8.45pt;margin-top:0;width:612pt;height:34.85pt;z-index:251637760;visibility:visible;mso-wrap-style:square;mso-wrap-distance-left:9pt;mso-wrap-distance-top:0;mso-wrap-distance-right:9pt;mso-wrap-distance-bottom:0;mso-position-horizontal:absolute;mso-position-horizontal-relative:page;mso-position-vertical:absolute;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" o:allowincell="f" filled="f" stroked="f" strokeweight=".5pt">
                <v:textbox inset=",0,,0">
                  <w:txbxContent>
                    <w:p w14:paraId="367BEEF9" w14:textId="77777777" w:rsidR="00753881" w:rsidRPr="004F223A" w:rsidRDefault="00753881" w:rsidP="00753881">
                      <w:pPr>
                        <w:jc w:val="center"/>
                        <w:rPr>
                          <w:rFonts w:ascii="Arial" w:hAnsi="Arial" w:cs="Arial"/>
                          <w:color w:val="A80000"/>
                          <w:sz w:val="24"/>
                        </w:rPr>
                      </w:pPr>
                      <w:r w:rsidRPr="004F223A">
                        <w:rPr>
                          <w:rFonts w:ascii="Arial" w:hAnsi="Arial" w:cs="Arial"/>
                          <w:color w:val="A80000"/>
                          <w:sz w:val="24"/>
                        </w:rPr>
                        <w:t>OFFICIAL</w:t>
                      </w:r>
                    </w:p>
                  </w:txbxContent>
                </v:textbox>
                <w10:wrap anchorx="page" anchory="page"/>
              </v:shape>
            </w:pict>
          </mc:Fallback>
        </mc:AlternateContent>
      </w:r>
      <w:r w:rsidR="00790E7E" w:rsidRPr="00790E7E">
        <w:t>Introduction</w:t>
      </w:r>
      <w:bookmarkEnd w:id="0"/>
    </w:p>
    <w:p w14:paraId="5D227506" w14:textId="77777777" w:rsidR="00901E1B" w:rsidRPr="00790E7E" w:rsidRDefault="00790E7E" w:rsidP="00790E7E">
      <w:pPr>
        <w:pStyle w:val="SOFinalHead2"/>
      </w:pPr>
      <w:bookmarkStart w:id="2" w:name="_Toc498617928"/>
      <w:bookmarkEnd w:id="1"/>
      <w:r w:rsidRPr="00790E7E">
        <w:t xml:space="preserve">Subject </w:t>
      </w:r>
      <w:r w:rsidR="00F80227">
        <w:t>d</w:t>
      </w:r>
      <w:r w:rsidRPr="00790E7E">
        <w:t>escription</w:t>
      </w:r>
      <w:bookmarkEnd w:id="2"/>
    </w:p>
    <w:p w14:paraId="5D227507" w14:textId="77777777" w:rsidR="002E7E6E" w:rsidRDefault="002E7E6E" w:rsidP="002E7E6E">
      <w:pPr>
        <w:pStyle w:val="SOFinalBodyText"/>
      </w:pPr>
      <w:r>
        <w:t>Stage 1 Mathematics is a 10-credit subject or a 20-credit subject.</w:t>
      </w:r>
    </w:p>
    <w:p w14:paraId="5D227508" w14:textId="77777777" w:rsidR="002E7E6E" w:rsidRDefault="002E7E6E" w:rsidP="002E7E6E">
      <w:pPr>
        <w:pStyle w:val="SOFinalBodyText"/>
      </w:pPr>
      <w:r>
        <w:t>Mathematics develops an increasingly complex and sophisticated understanding of calculus, statistics, mathematical arguments, and proofs, and using mathematical models. By using functions, their derivatives, and integrals, and by mathematically modelling physical processes, students develop a deep understanding of the physical world through a sound knowledge of relationships involving rates of change. Students use statistics to describe and analyse phenomena that involve uncertainty and variation.</w:t>
      </w:r>
    </w:p>
    <w:p w14:paraId="5D227509" w14:textId="77777777" w:rsidR="002E7E6E" w:rsidRDefault="002E7E6E" w:rsidP="002E7E6E">
      <w:pPr>
        <w:pStyle w:val="SOFinalBodyText"/>
      </w:pPr>
      <w:r>
        <w:t>Stage 1 Mathematics provides the foundation for furthe</w:t>
      </w:r>
      <w:r w:rsidR="00F7631F">
        <w:t>r study in mathematics in Stage 2 </w:t>
      </w:r>
      <w:r>
        <w:t>Mathematical Methods and Stage 2 Specialist Mathematics.</w:t>
      </w:r>
    </w:p>
    <w:p w14:paraId="5D22750A" w14:textId="77777777" w:rsidR="002E7E6E" w:rsidRDefault="002E7E6E" w:rsidP="002E7E6E">
      <w:pPr>
        <w:pStyle w:val="SOFinalBodyText"/>
      </w:pPr>
      <w:r>
        <w:t>Stage 2 Mathematical Methods can lead to tertiary studies of economics, computer sciences, and the sciences. It prepares students for courses and careers that may involve the use of statistics, such as health or social sciences.</w:t>
      </w:r>
    </w:p>
    <w:p w14:paraId="5D22750B" w14:textId="77777777" w:rsidR="007903C4" w:rsidRPr="006124DB" w:rsidRDefault="002E7E6E" w:rsidP="002E7E6E">
      <w:pPr>
        <w:pStyle w:val="SOFinalBodyText"/>
      </w:pPr>
      <w:r>
        <w:t>Stage 2 Specialist Mathematics can be a pathway to mathematical sciences, engineering, space science, and laser physics. Specialist Mathematics is designed to be studied in conjunction with Mathematical Methods.</w:t>
      </w:r>
    </w:p>
    <w:p w14:paraId="5D22750C" w14:textId="77777777" w:rsidR="002E7E6E" w:rsidRDefault="002E7E6E">
      <w:pPr>
        <w:rPr>
          <w:rFonts w:ascii="Arial Narrow" w:eastAsia="Times New Roman" w:hAnsi="Arial Narrow"/>
          <w:b/>
          <w:caps/>
          <w:color w:val="000000"/>
          <w:sz w:val="28"/>
          <w:lang w:val="en-US" w:eastAsia="en-US"/>
        </w:rPr>
      </w:pPr>
      <w:r>
        <w:br w:type="page"/>
      </w:r>
    </w:p>
    <w:p w14:paraId="5D22750D" w14:textId="77777777" w:rsidR="002E7E6E" w:rsidRDefault="002E7E6E" w:rsidP="00790E7E">
      <w:pPr>
        <w:pStyle w:val="SOFinalHead2"/>
      </w:pPr>
      <w:bookmarkStart w:id="3" w:name="_Toc498617929"/>
      <w:r>
        <w:lastRenderedPageBreak/>
        <w:t xml:space="preserve">Mathematical </w:t>
      </w:r>
      <w:r w:rsidR="000B1D46">
        <w:t>o</w:t>
      </w:r>
      <w:r>
        <w:t>ptions</w:t>
      </w:r>
      <w:bookmarkEnd w:id="3"/>
    </w:p>
    <w:p w14:paraId="5D22750E" w14:textId="77777777" w:rsidR="002E7E6E" w:rsidRDefault="002E7E6E" w:rsidP="002E7E6E">
      <w:pPr>
        <w:pStyle w:val="SOFinalBodyText"/>
      </w:pPr>
      <w:r w:rsidRPr="002E7E6E">
        <w:t>The diagram below represents the possible mathematical options that students might study at Stage 1 and Stage 2.</w:t>
      </w:r>
    </w:p>
    <w:p w14:paraId="5D22750F" w14:textId="77777777" w:rsidR="002E7E6E" w:rsidRDefault="000F0400" w:rsidP="002E7E6E">
      <w:pPr>
        <w:pStyle w:val="SOFinalBodyText"/>
      </w:pPr>
      <w:r>
        <w:rPr>
          <w:noProof/>
          <w:lang w:val="en-AU" w:eastAsia="en-AU"/>
        </w:rPr>
        <w:drawing>
          <wp:inline distT="0" distB="0" distL="0" distR="0" wp14:anchorId="5D2279B1" wp14:editId="1D45D0F0">
            <wp:extent cx="5036185" cy="54864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thematic-diagram-legacy.tif"/>
                    <pic:cNvPicPr/>
                  </pic:nvPicPr>
                  <pic:blipFill>
                    <a:blip r:embed="rId23" cstate="print">
                      <a:extLst>
                        <a:ext uri="{28A0092B-C50C-407E-A947-70E740481C1C}">
                          <a14:useLocalDpi xmlns:a14="http://schemas.microsoft.com/office/drawing/2010/main" val="0"/>
                        </a:ext>
                      </a:extLst>
                    </a:blip>
                    <a:stretch>
                      <a:fillRect/>
                    </a:stretch>
                  </pic:blipFill>
                  <pic:spPr>
                    <a:xfrm>
                      <a:off x="0" y="0"/>
                      <a:ext cx="5036185" cy="5486400"/>
                    </a:xfrm>
                    <a:prstGeom prst="rect">
                      <a:avLst/>
                    </a:prstGeom>
                  </pic:spPr>
                </pic:pic>
              </a:graphicData>
            </a:graphic>
          </wp:inline>
        </w:drawing>
      </w:r>
    </w:p>
    <w:p w14:paraId="5D227510" w14:textId="77777777" w:rsidR="002E7E6E" w:rsidRDefault="002E7E6E" w:rsidP="002E7E6E">
      <w:pPr>
        <w:pStyle w:val="SOFinalBodyText"/>
        <w:spacing w:before="360"/>
      </w:pPr>
      <w:r w:rsidRPr="002E7E6E">
        <w:rPr>
          <w:i/>
        </w:rPr>
        <w:t>Notes</w:t>
      </w:r>
      <w:r>
        <w:t>:</w:t>
      </w:r>
    </w:p>
    <w:p w14:paraId="5D227511" w14:textId="77777777" w:rsidR="002E7E6E" w:rsidRDefault="002E7E6E" w:rsidP="002E7E6E">
      <w:pPr>
        <w:pStyle w:val="SOFinalBodyText"/>
      </w:pPr>
      <w:r>
        <w:t>Although it is advantageous for students to study Australia</w:t>
      </w:r>
      <w:r w:rsidR="00F7631F">
        <w:t>n Curriculum 10 and 10A in Year </w:t>
      </w:r>
      <w:r>
        <w:t>10, the 10A curriculum per se is not a prer</w:t>
      </w:r>
      <w:r w:rsidR="00F7631F">
        <w:t>equisite for the study of Stage 1 </w:t>
      </w:r>
      <w:r>
        <w:t xml:space="preserve">Mathematics. The essential aspects of 10A are included in the relevant topics. See programming notes on page </w:t>
      </w:r>
      <w:r w:rsidR="00880788">
        <w:t>8</w:t>
      </w:r>
      <w:r>
        <w:t xml:space="preserve"> for information about selection of topics and </w:t>
      </w:r>
      <w:r w:rsidR="00D2468D">
        <w:t>subtopics</w:t>
      </w:r>
      <w:r>
        <w:t xml:space="preserve"> for Stage 1 Mathematics.</w:t>
      </w:r>
    </w:p>
    <w:p w14:paraId="5D227512" w14:textId="77777777" w:rsidR="002E7E6E" w:rsidRDefault="002E7E6E" w:rsidP="002E7E6E">
      <w:pPr>
        <w:pStyle w:val="SOFinalBodyText"/>
      </w:pPr>
      <w:r>
        <w:t>Stage 2 Mathematical Methods can be studied as a single subject; however, Specialist Mathematics is designed to be studied together with Mathematical Methods.</w:t>
      </w:r>
    </w:p>
    <w:p w14:paraId="5D227513" w14:textId="77777777" w:rsidR="00CD7BC2" w:rsidRPr="00790E7E" w:rsidRDefault="00790E7E" w:rsidP="00F7631F">
      <w:pPr>
        <w:pStyle w:val="SOFinalHead2"/>
      </w:pPr>
      <w:bookmarkStart w:id="4" w:name="_Toc498617930"/>
      <w:r w:rsidRPr="00790E7E">
        <w:lastRenderedPageBreak/>
        <w:t>Capabilities</w:t>
      </w:r>
      <w:bookmarkEnd w:id="4"/>
    </w:p>
    <w:p w14:paraId="5D227514" w14:textId="77777777" w:rsidR="007903C4" w:rsidRPr="006124DB" w:rsidRDefault="00685B1F" w:rsidP="00F7631F">
      <w:pPr>
        <w:pStyle w:val="SOFinalBodyText"/>
      </w:pPr>
      <w:r w:rsidRPr="00685B1F">
        <w:t>The capabilities connect student learning within and across subjects in a range of contexts. They include essential knowledge and skills that enable people to act in effective and successful ways.</w:t>
      </w:r>
    </w:p>
    <w:p w14:paraId="5D227515" w14:textId="77777777" w:rsidR="007903C4" w:rsidRPr="006124DB" w:rsidRDefault="00685B1F" w:rsidP="00F7631F">
      <w:pPr>
        <w:pStyle w:val="SOFinalBodyText"/>
      </w:pPr>
      <w:r w:rsidRPr="00685B1F">
        <w:t>The SACE identifies seven capabilities. They are:</w:t>
      </w:r>
    </w:p>
    <w:p w14:paraId="5D227516" w14:textId="77777777" w:rsidR="00685B1F" w:rsidRDefault="00685B1F" w:rsidP="00F7631F">
      <w:pPr>
        <w:pStyle w:val="SOFinalBullets"/>
        <w:spacing w:line="240" w:lineRule="auto"/>
      </w:pPr>
      <w:r>
        <w:t>literacy</w:t>
      </w:r>
    </w:p>
    <w:p w14:paraId="5D227517" w14:textId="77777777" w:rsidR="00685B1F" w:rsidRDefault="00685B1F" w:rsidP="00F7631F">
      <w:pPr>
        <w:pStyle w:val="SOFinalBullets"/>
        <w:spacing w:line="240" w:lineRule="auto"/>
      </w:pPr>
      <w:r>
        <w:t>numeracy</w:t>
      </w:r>
    </w:p>
    <w:p w14:paraId="5D227518" w14:textId="77777777" w:rsidR="00685B1F" w:rsidRDefault="00685B1F" w:rsidP="00F7631F">
      <w:pPr>
        <w:pStyle w:val="SOFinalBullets"/>
        <w:spacing w:line="240" w:lineRule="auto"/>
      </w:pPr>
      <w:r>
        <w:t xml:space="preserve">information and communication technology </w:t>
      </w:r>
      <w:r w:rsidR="00A0437F">
        <w:t xml:space="preserve">(ICT) </w:t>
      </w:r>
      <w:r>
        <w:t>capability</w:t>
      </w:r>
    </w:p>
    <w:p w14:paraId="5D227519" w14:textId="77777777" w:rsidR="00685B1F" w:rsidRDefault="00685B1F" w:rsidP="00F7631F">
      <w:pPr>
        <w:pStyle w:val="SOFinalBullets"/>
        <w:spacing w:line="240" w:lineRule="auto"/>
      </w:pPr>
      <w:r>
        <w:t>critical and creative thinking</w:t>
      </w:r>
    </w:p>
    <w:p w14:paraId="5D22751A" w14:textId="77777777" w:rsidR="00685B1F" w:rsidRDefault="00685B1F" w:rsidP="00F7631F">
      <w:pPr>
        <w:pStyle w:val="SOFinalBullets"/>
        <w:spacing w:line="240" w:lineRule="auto"/>
      </w:pPr>
      <w:r>
        <w:t>personal and social capability</w:t>
      </w:r>
    </w:p>
    <w:p w14:paraId="5D22751B" w14:textId="77777777" w:rsidR="00685B1F" w:rsidRDefault="00685B1F" w:rsidP="00F7631F">
      <w:pPr>
        <w:pStyle w:val="SOFinalBullets"/>
        <w:spacing w:line="240" w:lineRule="auto"/>
      </w:pPr>
      <w:r>
        <w:t>ethical understanding</w:t>
      </w:r>
    </w:p>
    <w:p w14:paraId="5D22751C" w14:textId="77777777" w:rsidR="007903C4" w:rsidRPr="006124DB" w:rsidRDefault="00685B1F" w:rsidP="00F7631F">
      <w:pPr>
        <w:pStyle w:val="SOFinalBullets"/>
        <w:spacing w:line="240" w:lineRule="auto"/>
      </w:pPr>
      <w:r>
        <w:t>intercultural understanding.</w:t>
      </w:r>
    </w:p>
    <w:p w14:paraId="5D22751D" w14:textId="77777777" w:rsidR="00CD7BC2" w:rsidRPr="006124DB" w:rsidRDefault="00685B1F" w:rsidP="00F7631F">
      <w:pPr>
        <w:pStyle w:val="SOFinalHead3"/>
      </w:pPr>
      <w:r w:rsidRPr="00685B1F">
        <w:t>Literacy</w:t>
      </w:r>
    </w:p>
    <w:p w14:paraId="5D22751E" w14:textId="77777777" w:rsidR="007903C4" w:rsidRPr="006124DB" w:rsidRDefault="00685B1F" w:rsidP="00F7631F">
      <w:pPr>
        <w:pStyle w:val="SOFinalBodyText"/>
      </w:pPr>
      <w:r w:rsidRPr="00685B1F">
        <w:t>In this subject students develop their literacy capability by, for example:</w:t>
      </w:r>
    </w:p>
    <w:p w14:paraId="5D22751F" w14:textId="77777777" w:rsidR="00685B1F" w:rsidRDefault="00685B1F" w:rsidP="00F7631F">
      <w:pPr>
        <w:pStyle w:val="SOFinalBullets"/>
        <w:spacing w:line="240" w:lineRule="auto"/>
      </w:pPr>
      <w:r>
        <w:t>communicating mathematical reasoning and ideas for different purposes, using appropriate language and representations, such as symbols, equations, tables, and graphs</w:t>
      </w:r>
    </w:p>
    <w:p w14:paraId="5D227520" w14:textId="77777777" w:rsidR="00685B1F" w:rsidRDefault="00685B1F" w:rsidP="00F7631F">
      <w:pPr>
        <w:pStyle w:val="SOFinalBullets"/>
        <w:spacing w:line="240" w:lineRule="auto"/>
      </w:pPr>
      <w:r>
        <w:t>interpreting and responding to appropriate mathematical language and representations</w:t>
      </w:r>
    </w:p>
    <w:p w14:paraId="5D227521" w14:textId="77777777" w:rsidR="007903C4" w:rsidRPr="006124DB" w:rsidRDefault="00685B1F" w:rsidP="00F7631F">
      <w:pPr>
        <w:pStyle w:val="SOFinalBullets"/>
        <w:spacing w:line="240" w:lineRule="auto"/>
      </w:pPr>
      <w:r>
        <w:t>analysing information and explaining mathematical results.</w:t>
      </w:r>
    </w:p>
    <w:p w14:paraId="5D227522" w14:textId="77777777" w:rsidR="00685B1F" w:rsidRDefault="00685B1F" w:rsidP="00F7631F">
      <w:pPr>
        <w:pStyle w:val="SOFinalBodyText"/>
      </w:pPr>
      <w:r>
        <w:t>Mathematics provides a specialised language to describe and analyse phenomena. It provides a rich context for students to extend their ability to read, write, visualise, and talk about situations that involve investigating and solving problems.</w:t>
      </w:r>
    </w:p>
    <w:p w14:paraId="5D227523" w14:textId="77777777" w:rsidR="007903C4" w:rsidRPr="006124DB" w:rsidRDefault="00685B1F" w:rsidP="00F7631F">
      <w:pPr>
        <w:pStyle w:val="SOFinalBodyText"/>
      </w:pPr>
      <w:r>
        <w:t>Students apply and extend their literacy skills and strategies by using verbal, graphic</w:t>
      </w:r>
      <w:r w:rsidR="009E1A5A">
        <w:t>al</w:t>
      </w:r>
      <w:r>
        <w:t>, numerical, and symbolic forms of representing problems and displaying statistical information. Students learn to communicate their findings in different ways, using different systems of representation.</w:t>
      </w:r>
    </w:p>
    <w:p w14:paraId="5D227524" w14:textId="77777777" w:rsidR="00CD7BC2" w:rsidRPr="006124DB" w:rsidRDefault="00685B1F" w:rsidP="00F7631F">
      <w:pPr>
        <w:pStyle w:val="SOFinalHead3"/>
      </w:pPr>
      <w:r w:rsidRPr="00685B1F">
        <w:t>Numeracy</w:t>
      </w:r>
    </w:p>
    <w:p w14:paraId="5D227525" w14:textId="77777777" w:rsidR="007903C4" w:rsidRPr="006124DB" w:rsidRDefault="00685B1F" w:rsidP="00F7631F">
      <w:pPr>
        <w:pStyle w:val="SOFinalBodyText"/>
      </w:pPr>
      <w:r w:rsidRPr="00685B1F">
        <w:t>Being numerate is essential for participating in contemporary society. Students need to reason, calculate, and communicate to solve problems. Through the study of mathematics, they understand and use mathematical skills, concepts, and technologies in a range of contexts that can be applied to:</w:t>
      </w:r>
    </w:p>
    <w:p w14:paraId="5D227526" w14:textId="77777777" w:rsidR="00685B1F" w:rsidRDefault="00685B1F" w:rsidP="00F7631F">
      <w:pPr>
        <w:pStyle w:val="SOFinalBullets"/>
        <w:spacing w:line="240" w:lineRule="auto"/>
      </w:pPr>
      <w:r>
        <w:t>using measurement in the physical world</w:t>
      </w:r>
    </w:p>
    <w:p w14:paraId="5D227527" w14:textId="77777777" w:rsidR="00685B1F" w:rsidRDefault="00685B1F" w:rsidP="00F7631F">
      <w:pPr>
        <w:pStyle w:val="SOFinalBullets"/>
        <w:spacing w:line="240" w:lineRule="auto"/>
      </w:pPr>
      <w:r>
        <w:t>gathering, representing, interpreting, and analysing data</w:t>
      </w:r>
    </w:p>
    <w:p w14:paraId="5D227528" w14:textId="77777777" w:rsidR="00685B1F" w:rsidRDefault="00685B1F" w:rsidP="00F7631F">
      <w:pPr>
        <w:pStyle w:val="SOFinalBullets"/>
        <w:spacing w:line="240" w:lineRule="auto"/>
      </w:pPr>
      <w:r>
        <w:t>using spatial sense and geometric reasoning</w:t>
      </w:r>
    </w:p>
    <w:p w14:paraId="5D227529" w14:textId="77777777" w:rsidR="00685B1F" w:rsidRDefault="00685B1F" w:rsidP="00F7631F">
      <w:pPr>
        <w:pStyle w:val="SOFinalBullets"/>
        <w:spacing w:line="240" w:lineRule="auto"/>
      </w:pPr>
      <w:r>
        <w:t>investigating chance processes</w:t>
      </w:r>
    </w:p>
    <w:p w14:paraId="5D22752A" w14:textId="77777777" w:rsidR="00685B1F" w:rsidRDefault="00685B1F" w:rsidP="00F7631F">
      <w:pPr>
        <w:pStyle w:val="SOFinalBullets"/>
        <w:spacing w:line="240" w:lineRule="auto"/>
      </w:pPr>
      <w:r>
        <w:t>using number, number patterns, and relationships between numbers</w:t>
      </w:r>
    </w:p>
    <w:p w14:paraId="5D22752B" w14:textId="77777777" w:rsidR="007903C4" w:rsidRPr="006124DB" w:rsidRDefault="00685B1F" w:rsidP="00F7631F">
      <w:pPr>
        <w:pStyle w:val="SOFinalBullets"/>
        <w:spacing w:line="240" w:lineRule="auto"/>
      </w:pPr>
      <w:r>
        <w:t>working with graphical, statistical, and algebraic representations, and other mathematical models.</w:t>
      </w:r>
    </w:p>
    <w:p w14:paraId="5D22752C" w14:textId="77777777" w:rsidR="00F7631F" w:rsidRDefault="00F7631F">
      <w:pPr>
        <w:rPr>
          <w:rFonts w:ascii="Roboto Medium" w:eastAsia="Times New Roman" w:hAnsi="Roboto Medium"/>
          <w:bCs/>
          <w:spacing w:val="2"/>
          <w:sz w:val="28"/>
          <w:szCs w:val="20"/>
          <w:lang w:eastAsia="en-US"/>
        </w:rPr>
      </w:pPr>
      <w:r>
        <w:br w:type="page"/>
      </w:r>
    </w:p>
    <w:p w14:paraId="5D22752D" w14:textId="77777777" w:rsidR="00CD7BC2" w:rsidRPr="006124DB" w:rsidRDefault="00685B1F" w:rsidP="00F7631F">
      <w:pPr>
        <w:pStyle w:val="SOFinalHead3TOP"/>
      </w:pPr>
      <w:r w:rsidRPr="00685B1F">
        <w:lastRenderedPageBreak/>
        <w:t xml:space="preserve">Information and </w:t>
      </w:r>
      <w:r w:rsidR="000B1D46">
        <w:t>c</w:t>
      </w:r>
      <w:r w:rsidRPr="00685B1F">
        <w:t xml:space="preserve">ommunication </w:t>
      </w:r>
      <w:r w:rsidR="000B1D46">
        <w:t>t</w:t>
      </w:r>
      <w:r w:rsidRPr="00685B1F">
        <w:t xml:space="preserve">echnology </w:t>
      </w:r>
      <w:r w:rsidR="00D2468D">
        <w:t xml:space="preserve">(ICT) </w:t>
      </w:r>
      <w:r w:rsidR="000B1D46">
        <w:t>c</w:t>
      </w:r>
      <w:r w:rsidRPr="00685B1F">
        <w:t>apability</w:t>
      </w:r>
    </w:p>
    <w:p w14:paraId="5D22752E" w14:textId="77777777" w:rsidR="007903C4" w:rsidRPr="006124DB" w:rsidRDefault="00685B1F" w:rsidP="00F7631F">
      <w:pPr>
        <w:pStyle w:val="SOFinalBodyText"/>
      </w:pPr>
      <w:r w:rsidRPr="00685B1F">
        <w:t>In this subject students develop their informati</w:t>
      </w:r>
      <w:r w:rsidR="004C45EE">
        <w:t>on and communication technology</w:t>
      </w:r>
      <w:r w:rsidRPr="00685B1F">
        <w:t xml:space="preserve"> capability by, for example:</w:t>
      </w:r>
    </w:p>
    <w:p w14:paraId="5D22752F" w14:textId="77777777" w:rsidR="00685B1F" w:rsidRDefault="00685B1F" w:rsidP="00685B1F">
      <w:pPr>
        <w:pStyle w:val="SOFinalBullets"/>
      </w:pPr>
      <w:r>
        <w:t>understanding the role of electronic technology in the study of mathematics</w:t>
      </w:r>
    </w:p>
    <w:p w14:paraId="5D227530" w14:textId="77777777" w:rsidR="00685B1F" w:rsidRDefault="00685B1F" w:rsidP="00685B1F">
      <w:pPr>
        <w:pStyle w:val="SOFinalBullets"/>
      </w:pPr>
      <w:r>
        <w:t>making informed decisions about the use of electronic technology</w:t>
      </w:r>
    </w:p>
    <w:p w14:paraId="5D227531" w14:textId="77777777" w:rsidR="007903C4" w:rsidRPr="006124DB" w:rsidRDefault="00685B1F" w:rsidP="00685B1F">
      <w:pPr>
        <w:pStyle w:val="SOFinalBullets"/>
      </w:pPr>
      <w:r>
        <w:t>understanding the mathematics involved in computations carried out using technologies, so that reasonable interpretations can be made of the results.</w:t>
      </w:r>
    </w:p>
    <w:p w14:paraId="5D227532" w14:textId="77777777" w:rsidR="00685B1F" w:rsidRDefault="00685B1F" w:rsidP="00685B1F">
      <w:pPr>
        <w:pStyle w:val="SOFinalBodyText"/>
      </w:pPr>
      <w:r>
        <w:t>Students extend their skills in using technology effectively and in processing large amounts of quantitative information.</w:t>
      </w:r>
    </w:p>
    <w:p w14:paraId="5D227533" w14:textId="77777777" w:rsidR="007903C4" w:rsidRPr="006124DB" w:rsidRDefault="00685B1F" w:rsidP="00685B1F">
      <w:pPr>
        <w:pStyle w:val="SOFinalBodyText"/>
      </w:pPr>
      <w:r>
        <w:t>Students use ICT to extend their theoretical mathematical understanding and apply mathematical knowledge to a range of problems. They use software relevant to study and/or workplace contexts. This may include tools for statistical analysis, algorithm generation, data representation and manipulation, and complex calculation. They use digital tools to make connections between mathematical theory, practice, and application; for example, to use data, address problems, and operate systems in particular situations.</w:t>
      </w:r>
    </w:p>
    <w:p w14:paraId="5D227534" w14:textId="77777777" w:rsidR="00CD7BC2" w:rsidRPr="006124DB" w:rsidRDefault="00685B1F" w:rsidP="00CD7BC2">
      <w:pPr>
        <w:pStyle w:val="SOFinalHead3"/>
      </w:pPr>
      <w:r w:rsidRPr="00685B1F">
        <w:t xml:space="preserve">Critical and </w:t>
      </w:r>
      <w:r w:rsidR="000B1D46">
        <w:t>c</w:t>
      </w:r>
      <w:r w:rsidRPr="00685B1F">
        <w:t xml:space="preserve">reative </w:t>
      </w:r>
      <w:r w:rsidR="000B1D46">
        <w:t>t</w:t>
      </w:r>
      <w:r w:rsidRPr="00685B1F">
        <w:t>hinking</w:t>
      </w:r>
    </w:p>
    <w:p w14:paraId="5D227535" w14:textId="77777777" w:rsidR="007903C4" w:rsidRPr="006124DB" w:rsidRDefault="00685B1F" w:rsidP="007903C4">
      <w:pPr>
        <w:pStyle w:val="SOFinalBodyText"/>
      </w:pPr>
      <w:r w:rsidRPr="00685B1F">
        <w:t>In this subject students develop critical and creative thinking by, for example:</w:t>
      </w:r>
    </w:p>
    <w:p w14:paraId="5D227536" w14:textId="77777777" w:rsidR="00685B1F" w:rsidRDefault="00685B1F" w:rsidP="00685B1F">
      <w:pPr>
        <w:pStyle w:val="SOFinalBullets"/>
      </w:pPr>
      <w:r>
        <w:t>building confidence in applying knowledge and problem-solving skills in a range of mathematical contexts</w:t>
      </w:r>
    </w:p>
    <w:p w14:paraId="5D227537" w14:textId="77777777" w:rsidR="00685B1F" w:rsidRDefault="00685B1F" w:rsidP="00685B1F">
      <w:pPr>
        <w:pStyle w:val="SOFinalBullets"/>
      </w:pPr>
      <w:r>
        <w:t>developing mathematical reasoning skills to think logically and make sense of the world</w:t>
      </w:r>
    </w:p>
    <w:p w14:paraId="5D227538" w14:textId="77777777" w:rsidR="00685B1F" w:rsidRDefault="00685B1F" w:rsidP="00685B1F">
      <w:pPr>
        <w:pStyle w:val="SOFinalBullets"/>
      </w:pPr>
      <w:r>
        <w:t>understanding how to make and test projections from mathematical models</w:t>
      </w:r>
    </w:p>
    <w:p w14:paraId="5D227539" w14:textId="77777777" w:rsidR="00685B1F" w:rsidRDefault="00685B1F" w:rsidP="00685B1F">
      <w:pPr>
        <w:pStyle w:val="SOFinalBullets"/>
      </w:pPr>
      <w:r>
        <w:t>interpreting results and drawing appropriate conclusions</w:t>
      </w:r>
    </w:p>
    <w:p w14:paraId="5D22753A" w14:textId="77777777" w:rsidR="00685B1F" w:rsidRDefault="00685B1F" w:rsidP="00685B1F">
      <w:pPr>
        <w:pStyle w:val="SOFinalBullets"/>
      </w:pPr>
      <w:r>
        <w:t>reflecting on the effectiveness of mathematical models, including the recognition of assumptions, strengths, and limitations</w:t>
      </w:r>
    </w:p>
    <w:p w14:paraId="5D22753B" w14:textId="77777777" w:rsidR="00685B1F" w:rsidRDefault="00685B1F" w:rsidP="00685B1F">
      <w:pPr>
        <w:pStyle w:val="SOFinalBullets"/>
      </w:pPr>
      <w:r>
        <w:t>using mathematics to solve practical problems and as a tool for learning</w:t>
      </w:r>
    </w:p>
    <w:p w14:paraId="5D22753C" w14:textId="77777777" w:rsidR="00685B1F" w:rsidRDefault="00685B1F" w:rsidP="00685B1F">
      <w:pPr>
        <w:pStyle w:val="SOFinalBullets"/>
      </w:pPr>
      <w:r>
        <w:t>making connections between concrete, pictorial, symbolic, verbal, written, and mental representations of mathematical ideas</w:t>
      </w:r>
    </w:p>
    <w:p w14:paraId="5D22753D" w14:textId="77777777" w:rsidR="007903C4" w:rsidRPr="006124DB" w:rsidRDefault="00685B1F" w:rsidP="00685B1F">
      <w:pPr>
        <w:pStyle w:val="SOFinalBullets"/>
      </w:pPr>
      <w:r>
        <w:t>thinking abstractly, making and testing conjectures, and explaining processes.</w:t>
      </w:r>
    </w:p>
    <w:p w14:paraId="5D22753E" w14:textId="77777777" w:rsidR="007903C4" w:rsidRPr="006124DB" w:rsidRDefault="00685B1F" w:rsidP="007903C4">
      <w:pPr>
        <w:pStyle w:val="SOFinalBodyText"/>
      </w:pPr>
      <w:r w:rsidRPr="00685B1F">
        <w:t>Problem-solving in mathematics builds students’ depth of conceptual understanding and supports development of critical and creative thinking. Learning through problem-solving helps students when they encounter new situations. They develop their creative and critical thinking capability by listening, discussing, conjecturing, and testing different strategies. They learn the importance of self-correction in building their conceptual understanding and mathematical skills.</w:t>
      </w:r>
    </w:p>
    <w:p w14:paraId="5D22753F" w14:textId="77777777" w:rsidR="00CD7BC2" w:rsidRPr="006124DB" w:rsidRDefault="00685B1F" w:rsidP="00685B1F">
      <w:pPr>
        <w:pStyle w:val="SOFinalHead3"/>
      </w:pPr>
      <w:r w:rsidRPr="00685B1F">
        <w:t xml:space="preserve">Personal and </w:t>
      </w:r>
      <w:r w:rsidR="000B1D46">
        <w:t>s</w:t>
      </w:r>
      <w:r w:rsidRPr="00685B1F">
        <w:t xml:space="preserve">ocial </w:t>
      </w:r>
      <w:r w:rsidR="000B1D46">
        <w:t>c</w:t>
      </w:r>
      <w:r w:rsidRPr="00685B1F">
        <w:t>apability</w:t>
      </w:r>
    </w:p>
    <w:p w14:paraId="5D227540" w14:textId="77777777" w:rsidR="007903C4" w:rsidRPr="006124DB" w:rsidRDefault="00685B1F" w:rsidP="00F7631F">
      <w:pPr>
        <w:pStyle w:val="SOFinalBodyText"/>
        <w:spacing w:line="228" w:lineRule="exact"/>
      </w:pPr>
      <w:r w:rsidRPr="00685B1F">
        <w:t>In this subject students develop their personal and social capability by, for example:</w:t>
      </w:r>
    </w:p>
    <w:p w14:paraId="5D227541" w14:textId="77777777" w:rsidR="00685B1F" w:rsidRDefault="00685B1F" w:rsidP="00685B1F">
      <w:pPr>
        <w:pStyle w:val="SOFinalBullets"/>
      </w:pPr>
      <w:r>
        <w:t>arriving at a sense of self as a capable and confident user of mathematics through expressing and presenting ideas in a variety of ways</w:t>
      </w:r>
    </w:p>
    <w:p w14:paraId="5D227542" w14:textId="77777777" w:rsidR="00685B1F" w:rsidRDefault="00685B1F" w:rsidP="00685B1F">
      <w:pPr>
        <w:pStyle w:val="SOFinalBullets"/>
      </w:pPr>
      <w:r>
        <w:t>appreciating the usefulness of mathematical skills for life and career opportunities and achievements</w:t>
      </w:r>
    </w:p>
    <w:p w14:paraId="5D227543" w14:textId="77777777" w:rsidR="007903C4" w:rsidRPr="006124DB" w:rsidRDefault="00685B1F" w:rsidP="00685B1F">
      <w:pPr>
        <w:pStyle w:val="SOFinalBullets"/>
      </w:pPr>
      <w:r>
        <w:t>understanding the contribution of mathematics and mathematicians to society.</w:t>
      </w:r>
    </w:p>
    <w:p w14:paraId="5D227544" w14:textId="77777777" w:rsidR="00685B1F" w:rsidRDefault="00685B1F" w:rsidP="00F7631F">
      <w:pPr>
        <w:pStyle w:val="SOFinalBodyText"/>
      </w:pPr>
      <w:r>
        <w:lastRenderedPageBreak/>
        <w:t>The elements of personal and social competence relevant to mathematics include the application of mathematical skills for informed decision-making, active citizenship, and effective self-management. Students build their personal and social competence in mathematics through setting and monitoring personal and academic goals, taking initiative, and building adaptability, communication, and teamwork.</w:t>
      </w:r>
    </w:p>
    <w:p w14:paraId="5D227545" w14:textId="77777777" w:rsidR="007903C4" w:rsidRDefault="00685B1F" w:rsidP="00F7631F">
      <w:pPr>
        <w:pStyle w:val="SOFinalBodyText"/>
      </w:pPr>
      <w:r>
        <w:t>Students use mathematics as a tool to solve problems they encounter in their personal and working lives. They acquire a repertoire of strategies and build the confidence needed to:</w:t>
      </w:r>
    </w:p>
    <w:p w14:paraId="5D227546" w14:textId="77777777" w:rsidR="00685B1F" w:rsidRDefault="00685B1F" w:rsidP="00F7631F">
      <w:pPr>
        <w:pStyle w:val="SOFinalBullets"/>
        <w:spacing w:line="240" w:lineRule="auto"/>
      </w:pPr>
      <w:r>
        <w:t>meet the challenges and innovations of a rapidly changing world</w:t>
      </w:r>
    </w:p>
    <w:p w14:paraId="5D227547" w14:textId="77777777" w:rsidR="00685B1F" w:rsidRDefault="00685B1F" w:rsidP="00F7631F">
      <w:pPr>
        <w:pStyle w:val="SOFinalBullets"/>
        <w:spacing w:line="240" w:lineRule="auto"/>
      </w:pPr>
      <w:r>
        <w:t>be the designers and innovators of the future, and leaders in their fields.</w:t>
      </w:r>
    </w:p>
    <w:p w14:paraId="5D227548" w14:textId="77777777" w:rsidR="00685B1F" w:rsidRDefault="00685B1F" w:rsidP="00F7631F">
      <w:pPr>
        <w:pStyle w:val="SOFinalHead3"/>
      </w:pPr>
      <w:r w:rsidRPr="00685B1F">
        <w:t xml:space="preserve">Ethical </w:t>
      </w:r>
      <w:r w:rsidR="000B1D46">
        <w:t>u</w:t>
      </w:r>
      <w:r w:rsidRPr="00685B1F">
        <w:t>nderstanding</w:t>
      </w:r>
    </w:p>
    <w:p w14:paraId="5D227549" w14:textId="77777777" w:rsidR="00685B1F" w:rsidRDefault="00685B1F" w:rsidP="00F7631F">
      <w:pPr>
        <w:pStyle w:val="SOFinalBodyText"/>
      </w:pPr>
      <w:r w:rsidRPr="00685B1F">
        <w:t>In this subject students develop their ethical understanding by, for example:</w:t>
      </w:r>
    </w:p>
    <w:p w14:paraId="5D22754A" w14:textId="77777777" w:rsidR="00685B1F" w:rsidRDefault="00685B1F" w:rsidP="00F7631F">
      <w:pPr>
        <w:pStyle w:val="SOFinalBullets"/>
        <w:spacing w:line="240" w:lineRule="auto"/>
      </w:pPr>
      <w:r>
        <w:t>gaining knowledge and understanding of ways in which mathematics can be used to support an argument or point of view</w:t>
      </w:r>
    </w:p>
    <w:p w14:paraId="5D22754B" w14:textId="77777777" w:rsidR="00685B1F" w:rsidRDefault="00685B1F" w:rsidP="00F7631F">
      <w:pPr>
        <w:pStyle w:val="SOFinalBullets"/>
        <w:spacing w:line="240" w:lineRule="auto"/>
      </w:pPr>
      <w:r>
        <w:t>examining critically ways in which the media present particular perspectives</w:t>
      </w:r>
    </w:p>
    <w:p w14:paraId="5D22754C" w14:textId="77777777" w:rsidR="00685B1F" w:rsidRDefault="00685B1F" w:rsidP="00F7631F">
      <w:pPr>
        <w:pStyle w:val="SOFinalBullets"/>
        <w:spacing w:line="240" w:lineRule="auto"/>
      </w:pPr>
      <w:r>
        <w:t>sharing their learning and valuing the skills of others</w:t>
      </w:r>
    </w:p>
    <w:p w14:paraId="5D22754D" w14:textId="77777777" w:rsidR="00685B1F" w:rsidRDefault="00685B1F" w:rsidP="00F7631F">
      <w:pPr>
        <w:pStyle w:val="SOFinalBullets"/>
        <w:spacing w:line="240" w:lineRule="auto"/>
      </w:pPr>
      <w:r>
        <w:t>considering the social consequences of making decisions based on mathematical results</w:t>
      </w:r>
    </w:p>
    <w:p w14:paraId="5D22754E" w14:textId="77777777" w:rsidR="00685B1F" w:rsidRDefault="00685B1F" w:rsidP="00F7631F">
      <w:pPr>
        <w:pStyle w:val="SOFinalBullets"/>
        <w:spacing w:line="240" w:lineRule="auto"/>
      </w:pPr>
      <w:r>
        <w:t>acknowledging and learning from errors rather than denying findings and/or evidence.</w:t>
      </w:r>
    </w:p>
    <w:p w14:paraId="5D22754F" w14:textId="77777777" w:rsidR="00685B1F" w:rsidRDefault="00685B1F" w:rsidP="00F7631F">
      <w:pPr>
        <w:pStyle w:val="SOFinalBodyText"/>
      </w:pPr>
      <w:r>
        <w:t>Areas of ethical understanding relevant to mathematics include issues associated with ethical decision-making and working collaboratively as part of students’ mathematically related explorations. They develop ethical understanding in mathematics through considering social responsibility in ethical dilemmas that may arise when solving problems in personal, social, community, and/or workplace contexts.</w:t>
      </w:r>
    </w:p>
    <w:p w14:paraId="5D227550" w14:textId="77777777" w:rsidR="00685B1F" w:rsidRDefault="00685B1F" w:rsidP="00F7631F">
      <w:pPr>
        <w:pStyle w:val="SOFinalHead3"/>
      </w:pPr>
      <w:r w:rsidRPr="00685B1F">
        <w:t xml:space="preserve">Intercultural </w:t>
      </w:r>
      <w:r w:rsidR="000B1D46">
        <w:t>u</w:t>
      </w:r>
      <w:r w:rsidRPr="00685B1F">
        <w:t>nderstanding</w:t>
      </w:r>
    </w:p>
    <w:p w14:paraId="5D227551" w14:textId="77777777" w:rsidR="00685B1F" w:rsidRDefault="00685B1F" w:rsidP="00F7631F">
      <w:pPr>
        <w:pStyle w:val="SOFinalBodyText"/>
      </w:pPr>
      <w:r w:rsidRPr="00685B1F">
        <w:t>In this subject students develop their intercultural understanding by, for example:</w:t>
      </w:r>
    </w:p>
    <w:p w14:paraId="5D227552" w14:textId="77777777" w:rsidR="00685B1F" w:rsidRDefault="00685B1F" w:rsidP="00F7631F">
      <w:pPr>
        <w:pStyle w:val="SOFinalBullets"/>
        <w:spacing w:line="240" w:lineRule="auto"/>
      </w:pPr>
      <w:r>
        <w:t>understanding mathematics as a body of knowledge that uses universal symbols that have their origins in many cultures</w:t>
      </w:r>
    </w:p>
    <w:p w14:paraId="5D227553" w14:textId="77777777" w:rsidR="00685B1F" w:rsidRDefault="00685B1F" w:rsidP="00F7631F">
      <w:pPr>
        <w:pStyle w:val="SOFinalBullets"/>
        <w:spacing w:line="240" w:lineRule="auto"/>
      </w:pPr>
      <w:r>
        <w:t>understanding how mathematics assists individuals, groups, and societies to operate successfully across cultures in the global, knowledge-based economy.</w:t>
      </w:r>
    </w:p>
    <w:p w14:paraId="5D227554" w14:textId="77777777" w:rsidR="00685B1F" w:rsidRDefault="00685B1F" w:rsidP="00F7631F">
      <w:pPr>
        <w:pStyle w:val="SOFinalBodyText"/>
      </w:pPr>
      <w:r>
        <w:t>Mathematics is a shared language that crosses borders and cultures, and is understood and used globally.</w:t>
      </w:r>
    </w:p>
    <w:p w14:paraId="5D227555" w14:textId="77777777" w:rsidR="00685B1F" w:rsidRDefault="00685B1F" w:rsidP="00F7631F">
      <w:pPr>
        <w:pStyle w:val="SOFinalBodyText"/>
      </w:pPr>
      <w:r>
        <w:t>Students read about, represent, view, listen to, and discuss mathematical ideas. They become aware of the historical threads from different cultures that have led to the current bodies of mathematical knowledge. These opportunities allow students to create links between their own language and ideas and the formal language and symbols of mathematics.</w:t>
      </w:r>
    </w:p>
    <w:p w14:paraId="5D227556" w14:textId="77777777" w:rsidR="00685B1F" w:rsidRDefault="00685B1F">
      <w:pPr>
        <w:rPr>
          <w:rFonts w:ascii="Arial Narrow" w:eastAsia="Times New Roman" w:hAnsi="Arial Narrow"/>
          <w:b/>
          <w:caps/>
          <w:color w:val="000000"/>
          <w:sz w:val="28"/>
          <w:lang w:val="en-US" w:eastAsia="en-US"/>
        </w:rPr>
      </w:pPr>
      <w:r>
        <w:br w:type="page"/>
      </w:r>
    </w:p>
    <w:p w14:paraId="5D227557" w14:textId="77777777" w:rsidR="00FC6290" w:rsidRPr="006124DB" w:rsidRDefault="00790E7E" w:rsidP="00F7631F">
      <w:pPr>
        <w:pStyle w:val="SOFinalHead2"/>
      </w:pPr>
      <w:bookmarkStart w:id="5" w:name="_Toc498617931"/>
      <w:r w:rsidRPr="006124DB">
        <w:lastRenderedPageBreak/>
        <w:t xml:space="preserve">Aboriginal </w:t>
      </w:r>
      <w:r>
        <w:t>a</w:t>
      </w:r>
      <w:r w:rsidRPr="006124DB">
        <w:t xml:space="preserve">nd Torres Strait Islander </w:t>
      </w:r>
      <w:r w:rsidR="000B1D46">
        <w:t>k</w:t>
      </w:r>
      <w:r w:rsidRPr="006124DB">
        <w:t xml:space="preserve">nowledge, </w:t>
      </w:r>
      <w:r w:rsidR="000B1D46">
        <w:t>c</w:t>
      </w:r>
      <w:r w:rsidRPr="006124DB">
        <w:t xml:space="preserve">ultures, </w:t>
      </w:r>
      <w:r>
        <w:t>a</w:t>
      </w:r>
      <w:r w:rsidRPr="006124DB">
        <w:t xml:space="preserve">nd </w:t>
      </w:r>
      <w:r w:rsidR="000B1D46">
        <w:t>p</w:t>
      </w:r>
      <w:r w:rsidRPr="006124DB">
        <w:t>erspectives</w:t>
      </w:r>
      <w:bookmarkEnd w:id="5"/>
    </w:p>
    <w:p w14:paraId="5D227558" w14:textId="77777777" w:rsidR="00FC6290" w:rsidRPr="006124DB" w:rsidRDefault="00FC6290" w:rsidP="00F7631F">
      <w:pPr>
        <w:pStyle w:val="SOFinalBodyText"/>
      </w:pPr>
      <w:r w:rsidRPr="006124DB">
        <w:t>In partnership with Aboriginal and Torres Strait Islander communities, and schools and school sectors, the SACE Board of South Australia supports the development of high-quality learning and assessment design that respects the diverse knowledge, cultures, and perspectives of Indigenous Australians.</w:t>
      </w:r>
    </w:p>
    <w:p w14:paraId="5D227559" w14:textId="77777777" w:rsidR="00FC6290" w:rsidRPr="006124DB" w:rsidRDefault="00FC6290" w:rsidP="00F7631F">
      <w:pPr>
        <w:pStyle w:val="SOFinalBodyText"/>
      </w:pPr>
      <w:r w:rsidRPr="006124DB">
        <w:t>The SACE Board encourages teachers to include Aboriginal and Torres Strait Islander knowledge and perspectives in the design, delivery, and assessment of teaching and learning programs by:</w:t>
      </w:r>
    </w:p>
    <w:p w14:paraId="5D22755A" w14:textId="77777777" w:rsidR="00FC6290" w:rsidRPr="006124DB" w:rsidRDefault="00FC6290" w:rsidP="00F7631F">
      <w:pPr>
        <w:pStyle w:val="SOFinalBullets"/>
        <w:spacing w:line="240" w:lineRule="auto"/>
      </w:pPr>
      <w:r w:rsidRPr="006124DB">
        <w:t>providing opportunities in SACE subjects for students to learn about Aboriginal and Torres Strait Islander histories, cultures, and contemporary experiences</w:t>
      </w:r>
    </w:p>
    <w:p w14:paraId="5D22755B" w14:textId="77777777" w:rsidR="00FC6290" w:rsidRPr="006124DB" w:rsidRDefault="00FC6290" w:rsidP="00F7631F">
      <w:pPr>
        <w:pStyle w:val="SOFinalBullets"/>
        <w:spacing w:line="240" w:lineRule="auto"/>
      </w:pPr>
      <w:r w:rsidRPr="006124DB">
        <w:t>recognising and respecting the significant contribution of Aboriginal and Torres Strait Islander peoples to Australian society</w:t>
      </w:r>
    </w:p>
    <w:p w14:paraId="5D22755C" w14:textId="77777777" w:rsidR="00FC6290" w:rsidRPr="006124DB" w:rsidRDefault="00FC6290" w:rsidP="00F7631F">
      <w:pPr>
        <w:pStyle w:val="SOFinalBullets"/>
        <w:spacing w:line="240" w:lineRule="auto"/>
      </w:pPr>
      <w:r w:rsidRPr="006124DB">
        <w:t>drawing students’ attention to the value of Aboriginal and Torres Strait Islander knowledge and perspectives from the past and the present</w:t>
      </w:r>
    </w:p>
    <w:p w14:paraId="5D22755D" w14:textId="77777777" w:rsidR="00744F4B" w:rsidRDefault="00FC6290" w:rsidP="00F7631F">
      <w:pPr>
        <w:pStyle w:val="SOFinalBullets"/>
        <w:spacing w:line="240" w:lineRule="auto"/>
      </w:pPr>
      <w:r w:rsidRPr="006124DB">
        <w:t>promoting the use of culturally appropriate protocols when engaging with and learning from Aboriginal and Torres Strait Islander peoples and communities.</w:t>
      </w:r>
    </w:p>
    <w:p w14:paraId="5D22755E" w14:textId="77777777" w:rsidR="00685B1F" w:rsidRDefault="00685B1F" w:rsidP="00F7631F">
      <w:pPr>
        <w:pStyle w:val="SOFinalHead2"/>
      </w:pPr>
      <w:bookmarkStart w:id="6" w:name="_Toc498617932"/>
      <w:r>
        <w:t xml:space="preserve">SACE </w:t>
      </w:r>
      <w:r w:rsidR="000B1D46">
        <w:t>n</w:t>
      </w:r>
      <w:r w:rsidR="00EB151F">
        <w:t xml:space="preserve">umeracy </w:t>
      </w:r>
      <w:r w:rsidR="000B1D46">
        <w:t>r</w:t>
      </w:r>
      <w:r w:rsidR="00EB151F">
        <w:t>equirement</w:t>
      </w:r>
      <w:bookmarkEnd w:id="6"/>
    </w:p>
    <w:p w14:paraId="5D22755F" w14:textId="77777777" w:rsidR="00685B1F" w:rsidRPr="006124DB" w:rsidRDefault="00685B1F" w:rsidP="00F7631F">
      <w:pPr>
        <w:pStyle w:val="SOFinalBodyText"/>
        <w:suppressAutoHyphens/>
      </w:pPr>
      <w:r w:rsidRPr="00685B1F">
        <w:rPr>
          <w:rStyle w:val="SOFinalBodyTextCharChar"/>
        </w:rPr>
        <w:t xml:space="preserve">Completion of 10 or 20 credits of Stage 1 Mathematics </w:t>
      </w:r>
      <w:r w:rsidR="00880788">
        <w:rPr>
          <w:rStyle w:val="SOFinalBodyTextCharChar"/>
        </w:rPr>
        <w:t>with a C grade or better, or 20 </w:t>
      </w:r>
      <w:r w:rsidRPr="00685B1F">
        <w:rPr>
          <w:rStyle w:val="SOFinalBodyTextCharChar"/>
        </w:rPr>
        <w:t>credits of Stage 2 Mathematical Methods or Stage 2 S</w:t>
      </w:r>
      <w:r w:rsidR="00880788">
        <w:rPr>
          <w:rStyle w:val="SOFinalBodyTextCharChar"/>
        </w:rPr>
        <w:t xml:space="preserve">pecialist Mathematics with a </w:t>
      </w:r>
      <w:r w:rsidR="00880788">
        <w:rPr>
          <w:rStyle w:val="SOFinalBodyTextCharChar"/>
        </w:rPr>
        <w:br/>
        <w:t>C– </w:t>
      </w:r>
      <w:r w:rsidRPr="00685B1F">
        <w:rPr>
          <w:rStyle w:val="SOFinalBodyTextCharChar"/>
        </w:rPr>
        <w:t>grade or better, will meet the numeracy requirement of the SACE</w:t>
      </w:r>
      <w:r>
        <w:t>.</w:t>
      </w:r>
    </w:p>
    <w:p w14:paraId="5D227560" w14:textId="77777777" w:rsidR="001D68F4" w:rsidRPr="006124DB" w:rsidRDefault="001D68F4" w:rsidP="00F7631F">
      <w:pPr>
        <w:pStyle w:val="SOFinalBodyText"/>
        <w:rPr>
          <w:lang w:val="en-AU"/>
        </w:rPr>
        <w:sectPr w:rsidR="001D68F4" w:rsidRPr="006124DB" w:rsidSect="00601DE4">
          <w:headerReference w:type="even" r:id="rId24"/>
          <w:headerReference w:type="default" r:id="rId25"/>
          <w:footerReference w:type="even" r:id="rId26"/>
          <w:footerReference w:type="default" r:id="rId27"/>
          <w:headerReference w:type="first" r:id="rId28"/>
          <w:footerReference w:type="first" r:id="rId29"/>
          <w:type w:val="oddPage"/>
          <w:pgSz w:w="11901" w:h="16857" w:code="210"/>
          <w:pgMar w:top="1985" w:right="1985" w:bottom="1985" w:left="1985" w:header="1701" w:footer="1134" w:gutter="0"/>
          <w:pgNumType w:start="1"/>
          <w:cols w:space="708"/>
          <w:titlePg/>
          <w:docGrid w:linePitch="360"/>
        </w:sectPr>
      </w:pPr>
    </w:p>
    <w:p w14:paraId="5D227561" w14:textId="77777777" w:rsidR="00495BF1" w:rsidRPr="006124DB" w:rsidRDefault="00790E7E" w:rsidP="00790E7E">
      <w:pPr>
        <w:pStyle w:val="SOFinalHead1"/>
      </w:pPr>
      <w:bookmarkStart w:id="7" w:name="_Toc498617933"/>
      <w:r w:rsidRPr="006124DB">
        <w:lastRenderedPageBreak/>
        <w:t xml:space="preserve">Learning </w:t>
      </w:r>
      <w:r w:rsidR="000B1D46">
        <w:t>s</w:t>
      </w:r>
      <w:r w:rsidRPr="006124DB">
        <w:t xml:space="preserve">cope </w:t>
      </w:r>
      <w:r>
        <w:t>a</w:t>
      </w:r>
      <w:r w:rsidRPr="006124DB">
        <w:t xml:space="preserve">nd </w:t>
      </w:r>
      <w:r w:rsidR="000B1D46">
        <w:t>r</w:t>
      </w:r>
      <w:r w:rsidRPr="006124DB">
        <w:t>equirements</w:t>
      </w:r>
      <w:bookmarkEnd w:id="7"/>
    </w:p>
    <w:p w14:paraId="5D227562" w14:textId="77777777" w:rsidR="00C25E9E" w:rsidRPr="006124DB" w:rsidRDefault="00790E7E" w:rsidP="0069159D">
      <w:pPr>
        <w:pStyle w:val="SOFinalHead2AfterHead1"/>
      </w:pPr>
      <w:bookmarkStart w:id="8" w:name="_Toc498617934"/>
      <w:r w:rsidRPr="006124DB">
        <w:t xml:space="preserve">Learning </w:t>
      </w:r>
      <w:r w:rsidR="000B1D46">
        <w:t>r</w:t>
      </w:r>
      <w:r w:rsidRPr="006124DB">
        <w:t>equirements</w:t>
      </w:r>
      <w:bookmarkEnd w:id="8"/>
    </w:p>
    <w:p w14:paraId="5D227563" w14:textId="77777777" w:rsidR="006E4ECA" w:rsidRPr="006124DB" w:rsidRDefault="00FD6090" w:rsidP="00E74D53">
      <w:pPr>
        <w:pStyle w:val="SOFinalBodyText"/>
      </w:pPr>
      <w:r w:rsidRPr="00FD6090">
        <w:t xml:space="preserve">The learning requirements summarise the knowledge, skills, and understanding that students are expected to develop and demonstrate </w:t>
      </w:r>
      <w:r w:rsidR="00F7631F">
        <w:t>through their learning in Stage 1 </w:t>
      </w:r>
      <w:r w:rsidRPr="00FD6090">
        <w:t>Mathematics.</w:t>
      </w:r>
    </w:p>
    <w:p w14:paraId="5D227564" w14:textId="77777777" w:rsidR="006E4ECA" w:rsidRPr="006124DB" w:rsidRDefault="006E4ECA" w:rsidP="00E74D53">
      <w:pPr>
        <w:pStyle w:val="SOFinalBodyText"/>
      </w:pPr>
      <w:r w:rsidRPr="006124DB">
        <w:t>In this subject, students are expected to:</w:t>
      </w:r>
    </w:p>
    <w:p w14:paraId="5D227565" w14:textId="77777777" w:rsidR="006E4ECA" w:rsidRPr="006124DB" w:rsidRDefault="00FD6090" w:rsidP="00FD6090">
      <w:pPr>
        <w:pStyle w:val="SOFinalNumbering"/>
        <w:numPr>
          <w:ilvl w:val="0"/>
          <w:numId w:val="15"/>
        </w:numPr>
        <w:rPr>
          <w:rFonts w:cs="Arial"/>
        </w:rPr>
      </w:pPr>
      <w:r w:rsidRPr="00FD6090">
        <w:rPr>
          <w:rFonts w:cs="Arial"/>
        </w:rPr>
        <w:t>understand mathematical concepts, demonstrate mathematical skills, and apply mathematical techniques</w:t>
      </w:r>
    </w:p>
    <w:p w14:paraId="5D227566" w14:textId="77777777" w:rsidR="006E4ECA" w:rsidRPr="006124DB" w:rsidRDefault="00FD6090" w:rsidP="00FD6090">
      <w:pPr>
        <w:pStyle w:val="SOFinalNumbering"/>
        <w:numPr>
          <w:ilvl w:val="0"/>
          <w:numId w:val="15"/>
        </w:numPr>
        <w:rPr>
          <w:rFonts w:cs="Arial"/>
        </w:rPr>
      </w:pPr>
      <w:r w:rsidRPr="00FD6090">
        <w:rPr>
          <w:rFonts w:cs="Arial"/>
        </w:rPr>
        <w:t>investigate and analyse mathematical information in a variety of contexts</w:t>
      </w:r>
    </w:p>
    <w:p w14:paraId="5D227567" w14:textId="77777777" w:rsidR="006E4ECA" w:rsidRPr="006124DB" w:rsidRDefault="00244A85" w:rsidP="00244A85">
      <w:pPr>
        <w:pStyle w:val="SOFinalNumbering"/>
        <w:numPr>
          <w:ilvl w:val="0"/>
          <w:numId w:val="15"/>
        </w:numPr>
        <w:rPr>
          <w:rFonts w:cs="Arial"/>
        </w:rPr>
      </w:pPr>
      <w:r w:rsidRPr="00244A85">
        <w:rPr>
          <w:rFonts w:cs="Arial"/>
        </w:rPr>
        <w:t>think mathematically by posing questions, solving problems, applying models, and making and testing conjectures</w:t>
      </w:r>
    </w:p>
    <w:p w14:paraId="5D227568" w14:textId="77777777" w:rsidR="006E4ECA" w:rsidRPr="006124DB" w:rsidRDefault="00244A85" w:rsidP="00244A85">
      <w:pPr>
        <w:pStyle w:val="SOFinalNumbering"/>
        <w:numPr>
          <w:ilvl w:val="0"/>
          <w:numId w:val="15"/>
        </w:numPr>
        <w:rPr>
          <w:rFonts w:cs="Arial"/>
        </w:rPr>
      </w:pPr>
      <w:r w:rsidRPr="00244A85">
        <w:rPr>
          <w:rFonts w:cs="Arial"/>
        </w:rPr>
        <w:t>interpret results, draw conclusions, and determine the reasonableness of solutions in context</w:t>
      </w:r>
    </w:p>
    <w:p w14:paraId="5D227569" w14:textId="77777777" w:rsidR="006E4ECA" w:rsidRPr="006124DB" w:rsidRDefault="00244A85" w:rsidP="00244A85">
      <w:pPr>
        <w:pStyle w:val="SOFinalNumbering"/>
        <w:numPr>
          <w:ilvl w:val="0"/>
          <w:numId w:val="15"/>
        </w:numPr>
        <w:rPr>
          <w:rFonts w:cs="Arial"/>
        </w:rPr>
      </w:pPr>
      <w:r w:rsidRPr="00244A85">
        <w:rPr>
          <w:rFonts w:cs="Arial"/>
        </w:rPr>
        <w:t>make discerning use of electronic technology</w:t>
      </w:r>
    </w:p>
    <w:p w14:paraId="5D22756A" w14:textId="77777777" w:rsidR="006E4ECA" w:rsidRPr="006124DB" w:rsidRDefault="00244A85" w:rsidP="00244A85">
      <w:pPr>
        <w:pStyle w:val="SOFinalNumbering"/>
        <w:numPr>
          <w:ilvl w:val="0"/>
          <w:numId w:val="15"/>
        </w:numPr>
        <w:rPr>
          <w:rFonts w:cs="Arial"/>
        </w:rPr>
      </w:pPr>
      <w:r w:rsidRPr="00244A85">
        <w:rPr>
          <w:rFonts w:cs="Arial"/>
        </w:rPr>
        <w:t>communicate mathematically and present mathematical information in a variety of ways.</w:t>
      </w:r>
    </w:p>
    <w:p w14:paraId="5D22756B" w14:textId="77777777" w:rsidR="00265128" w:rsidRPr="006124DB" w:rsidRDefault="00790E7E" w:rsidP="0069159D">
      <w:pPr>
        <w:pStyle w:val="SOFinalHead2"/>
      </w:pPr>
      <w:bookmarkStart w:id="9" w:name="_Toc498617935"/>
      <w:r w:rsidRPr="006124DB">
        <w:t>Content</w:t>
      </w:r>
      <w:bookmarkEnd w:id="9"/>
    </w:p>
    <w:p w14:paraId="5D22756C" w14:textId="77777777" w:rsidR="00244A85" w:rsidRDefault="00244A85" w:rsidP="00244A85">
      <w:pPr>
        <w:pStyle w:val="SOFinalBodyText"/>
      </w:pPr>
      <w:r>
        <w:t xml:space="preserve">Mathematics </w:t>
      </w:r>
      <w:r w:rsidR="00D2468D">
        <w:t xml:space="preserve">at </w:t>
      </w:r>
      <w:r>
        <w:t>Stage 1 builds on the mathematical knowledge, understanding, and skills that students have developed in Number and Algebra, Measurement and Geometry, and Statistics and Probability during Year 10.</w:t>
      </w:r>
    </w:p>
    <w:p w14:paraId="5D22756D" w14:textId="77777777" w:rsidR="00244A85" w:rsidRDefault="00244A85" w:rsidP="00244A85">
      <w:pPr>
        <w:pStyle w:val="SOFinalBodyText"/>
      </w:pPr>
      <w:r>
        <w:t>Stage 1 Mathematics is organised into topics that broaden students’ mathematical experience, and provide a variety of contexts for incorporating mathematical arguments and problem-solving. The topics provide a blending of algebraic and geometric thinking. In this subject there is a progression of content, applications, and level of sophistication and abstraction.</w:t>
      </w:r>
    </w:p>
    <w:p w14:paraId="5D22756E" w14:textId="77777777" w:rsidR="00244A85" w:rsidRDefault="00244A85" w:rsidP="00244A85">
      <w:pPr>
        <w:pStyle w:val="SOFinalBodyText"/>
      </w:pPr>
      <w:r>
        <w:t>Key concepts from 10A Mathematics in the Australian Curriculum required for the study of Stage 1 Mathematics, Stage 2 Mathematical Methods, and Stage 2 Specialist Mathematics have been incorporated into the relevant topics.</w:t>
      </w:r>
    </w:p>
    <w:p w14:paraId="5D22756F" w14:textId="77777777" w:rsidR="009F2277" w:rsidRPr="006124DB" w:rsidRDefault="00244A85" w:rsidP="00244A85">
      <w:pPr>
        <w:pStyle w:val="SOFinalBodyText"/>
      </w:pPr>
      <w:r>
        <w:t>Stage 1 Mathematics consists of the following twelve topics:</w:t>
      </w:r>
    </w:p>
    <w:p w14:paraId="5D227570" w14:textId="77777777" w:rsidR="00244A85" w:rsidRDefault="00244A85" w:rsidP="00244A85">
      <w:pPr>
        <w:pStyle w:val="SOFinalBullets"/>
      </w:pPr>
      <w:r>
        <w:t xml:space="preserve">Topic 1: Functions and </w:t>
      </w:r>
      <w:r w:rsidR="000B1D46">
        <w:t>g</w:t>
      </w:r>
      <w:r>
        <w:t>raphs</w:t>
      </w:r>
    </w:p>
    <w:p w14:paraId="5D227571" w14:textId="77777777" w:rsidR="00244A85" w:rsidRDefault="00244A85" w:rsidP="00244A85">
      <w:pPr>
        <w:pStyle w:val="SOFinalBullets"/>
      </w:pPr>
      <w:r>
        <w:t>Topic 2: Polynomials</w:t>
      </w:r>
    </w:p>
    <w:p w14:paraId="5D227572" w14:textId="77777777" w:rsidR="00244A85" w:rsidRDefault="00244A85" w:rsidP="00244A85">
      <w:pPr>
        <w:pStyle w:val="SOFinalBullets"/>
      </w:pPr>
      <w:r>
        <w:t>Topic 3: Trigonometry</w:t>
      </w:r>
    </w:p>
    <w:p w14:paraId="5D227573" w14:textId="77777777" w:rsidR="00244A85" w:rsidRDefault="00244A85" w:rsidP="00244A85">
      <w:pPr>
        <w:pStyle w:val="SOFinalBullets"/>
      </w:pPr>
      <w:r>
        <w:t xml:space="preserve">Topic 4: Counting and </w:t>
      </w:r>
      <w:r w:rsidR="000B1D46">
        <w:t>s</w:t>
      </w:r>
      <w:r>
        <w:t>tatistics</w:t>
      </w:r>
    </w:p>
    <w:p w14:paraId="5D227574" w14:textId="77777777" w:rsidR="00244A85" w:rsidRDefault="00244A85" w:rsidP="00244A85">
      <w:pPr>
        <w:pStyle w:val="SOFinalBullets"/>
      </w:pPr>
      <w:r>
        <w:t xml:space="preserve">Topic 5: Growth and </w:t>
      </w:r>
      <w:r w:rsidR="000B1D46">
        <w:t>d</w:t>
      </w:r>
      <w:r>
        <w:t>ecay</w:t>
      </w:r>
    </w:p>
    <w:p w14:paraId="5D227575" w14:textId="77777777" w:rsidR="00244A85" w:rsidRDefault="00244A85" w:rsidP="00244A85">
      <w:pPr>
        <w:pStyle w:val="SOFinalBullets"/>
      </w:pPr>
      <w:r>
        <w:lastRenderedPageBreak/>
        <w:t xml:space="preserve">Topic 6: Introduction to </w:t>
      </w:r>
      <w:r w:rsidR="000B1D46">
        <w:t>d</w:t>
      </w:r>
      <w:r>
        <w:t xml:space="preserve">ifferential </w:t>
      </w:r>
      <w:r w:rsidR="000B1D46">
        <w:t>c</w:t>
      </w:r>
      <w:r>
        <w:t>alculus</w:t>
      </w:r>
    </w:p>
    <w:p w14:paraId="5D227576" w14:textId="77777777" w:rsidR="00244A85" w:rsidRDefault="00244A85" w:rsidP="00244A85">
      <w:pPr>
        <w:pStyle w:val="SOFinalBullets"/>
      </w:pPr>
      <w:r>
        <w:t xml:space="preserve">Topic 7: Arithmetic and </w:t>
      </w:r>
      <w:r w:rsidR="000B1D46">
        <w:t>g</w:t>
      </w:r>
      <w:r>
        <w:t xml:space="preserve">eometric </w:t>
      </w:r>
      <w:r w:rsidR="000B1D46">
        <w:t>s</w:t>
      </w:r>
      <w:r>
        <w:t xml:space="preserve">equences and </w:t>
      </w:r>
      <w:r w:rsidR="000B1D46">
        <w:t>s</w:t>
      </w:r>
      <w:r>
        <w:t>eries</w:t>
      </w:r>
    </w:p>
    <w:p w14:paraId="5D227577" w14:textId="77777777" w:rsidR="00244A85" w:rsidRDefault="00244A85" w:rsidP="00244A85">
      <w:pPr>
        <w:pStyle w:val="SOFinalBullets"/>
      </w:pPr>
      <w:r>
        <w:t>Topic 8: Geometry</w:t>
      </w:r>
    </w:p>
    <w:p w14:paraId="5D227578" w14:textId="77777777" w:rsidR="00244A85" w:rsidRDefault="00244A85" w:rsidP="00244A85">
      <w:pPr>
        <w:pStyle w:val="SOFinalBullets"/>
      </w:pPr>
      <w:r>
        <w:t xml:space="preserve">Topic 9: Vectors in the </w:t>
      </w:r>
      <w:r w:rsidR="000B1D46">
        <w:t>p</w:t>
      </w:r>
      <w:r>
        <w:t>lane</w:t>
      </w:r>
    </w:p>
    <w:p w14:paraId="5D227579" w14:textId="77777777" w:rsidR="00244A85" w:rsidRDefault="00244A85" w:rsidP="00244A85">
      <w:pPr>
        <w:pStyle w:val="SOFinalBullets"/>
      </w:pPr>
      <w:r>
        <w:t xml:space="preserve">Topic 10: Further </w:t>
      </w:r>
      <w:r w:rsidR="000B1D46">
        <w:t>t</w:t>
      </w:r>
      <w:r>
        <w:t>rigonometry</w:t>
      </w:r>
    </w:p>
    <w:p w14:paraId="5D22757A" w14:textId="77777777" w:rsidR="00244A85" w:rsidRDefault="00244A85" w:rsidP="00244A85">
      <w:pPr>
        <w:pStyle w:val="SOFinalBullets"/>
      </w:pPr>
      <w:r>
        <w:t>Topic 11: Matrices</w:t>
      </w:r>
    </w:p>
    <w:p w14:paraId="5D22757B" w14:textId="77777777" w:rsidR="009F2277" w:rsidRPr="006124DB" w:rsidRDefault="00244A85" w:rsidP="00244A85">
      <w:pPr>
        <w:pStyle w:val="SOFinalBullets"/>
      </w:pPr>
      <w:r>
        <w:t>Topic 12</w:t>
      </w:r>
      <w:r w:rsidR="00880788">
        <w:t>:</w:t>
      </w:r>
      <w:r>
        <w:t xml:space="preserve"> Real and </w:t>
      </w:r>
      <w:r w:rsidR="000B1D46">
        <w:t>c</w:t>
      </w:r>
      <w:r>
        <w:t xml:space="preserve">omplex </w:t>
      </w:r>
      <w:r w:rsidR="000B1D46">
        <w:t>n</w:t>
      </w:r>
      <w:r>
        <w:t>umbers.</w:t>
      </w:r>
    </w:p>
    <w:p w14:paraId="5D22757C" w14:textId="77777777" w:rsidR="00B8189B" w:rsidRPr="006124DB" w:rsidRDefault="00244A85" w:rsidP="00244A85">
      <w:pPr>
        <w:pStyle w:val="SOFinalHead3"/>
      </w:pPr>
      <w:r w:rsidRPr="00244A85">
        <w:t>Programming</w:t>
      </w:r>
    </w:p>
    <w:p w14:paraId="5D22757D" w14:textId="77777777" w:rsidR="00244A85" w:rsidRDefault="00244A85" w:rsidP="00244A85">
      <w:pPr>
        <w:pStyle w:val="SOFinalBodyText"/>
      </w:pPr>
      <w:r>
        <w:t>Students who want to undertake Stage 2 Mathematical Meth</w:t>
      </w:r>
      <w:r w:rsidR="00880788">
        <w:t>ods should study at least 20 </w:t>
      </w:r>
      <w:r>
        <w:t>credits of Stage 1 Mathematics. This may be two 10-credit subjects or one 20-credit subject.</w:t>
      </w:r>
    </w:p>
    <w:p w14:paraId="5D22757E" w14:textId="77777777" w:rsidR="00244A85" w:rsidRDefault="00244A85" w:rsidP="00244A85">
      <w:pPr>
        <w:pStyle w:val="SOFinalBodyText"/>
      </w:pPr>
      <w:r>
        <w:t>Students who want to undertake Stage 2 Specialist Mathe</w:t>
      </w:r>
      <w:r w:rsidR="00880788">
        <w:t>matics should study at least 10 </w:t>
      </w:r>
      <w:r>
        <w:t>additional credits of Stage 1 Mathematics.</w:t>
      </w:r>
    </w:p>
    <w:p w14:paraId="5D22757F" w14:textId="77777777" w:rsidR="00244A85" w:rsidRDefault="00244A85" w:rsidP="00244A85">
      <w:pPr>
        <w:pStyle w:val="SOFinalBodyText"/>
      </w:pPr>
      <w:r>
        <w:t>Programs for a 10-credit subject must be made up of a selection of subtopics from at least three topics. Topics can be studied in their entirety or in part.</w:t>
      </w:r>
    </w:p>
    <w:p w14:paraId="5D227580" w14:textId="77777777" w:rsidR="00244A85" w:rsidRDefault="00244A85" w:rsidP="00244A85">
      <w:pPr>
        <w:pStyle w:val="SOFinalBodyText"/>
      </w:pPr>
      <w:r>
        <w:t>Programs for a 20-credit subject must be made up of a selection of subtopics from at least six topics. Topics can be studied in their entirety or in part.</w:t>
      </w:r>
    </w:p>
    <w:p w14:paraId="5D227581" w14:textId="77777777" w:rsidR="00244A85" w:rsidRDefault="00244A85" w:rsidP="00244A85">
      <w:pPr>
        <w:pStyle w:val="SOFinalBodyText"/>
      </w:pPr>
      <w:r>
        <w:t>As a guide, Topics 1 to 6 prepare students for the study of Stage 2 Mathematical Methods and Topics 7 to 12 prepare students for the study of Stage 2 Specialist Mathematics.</w:t>
      </w:r>
    </w:p>
    <w:p w14:paraId="5D227582" w14:textId="77777777" w:rsidR="00244A85" w:rsidRDefault="00244A85" w:rsidP="00244A85">
      <w:pPr>
        <w:pStyle w:val="SOFinalBodyText"/>
      </w:pPr>
      <w:r>
        <w:t>Note that the topics have not been designed to be of equivalent length. It is anticipated that some topics will need a greater allocation of time than others.</w:t>
      </w:r>
    </w:p>
    <w:p w14:paraId="5D227583" w14:textId="77777777" w:rsidR="00244A85" w:rsidRDefault="00244A85" w:rsidP="00244A85">
      <w:pPr>
        <w:pStyle w:val="SOFinalBodyText"/>
      </w:pPr>
      <w:r>
        <w:t>The topics selected can be sequenced and structured to suit individual cohorts of students. The suggested order of the topics provided in the list is a guide only. Each topic consists of a number of subtopics. These are presented in the subject outline in two columns, as a series of key questions and key concepts, side by side with considerations for developing teaching and learning strategies.</w:t>
      </w:r>
    </w:p>
    <w:p w14:paraId="5D227584" w14:textId="77777777" w:rsidR="00244A85" w:rsidRDefault="00244A85" w:rsidP="00244A85">
      <w:pPr>
        <w:pStyle w:val="SOFinalBodyText"/>
      </w:pPr>
      <w:r>
        <w:t>The key questions and key concepts cover the content for teaching, learning, and assessment in this subject. The considerations for developing teaching and learning strategies are provided as a guide only.</w:t>
      </w:r>
    </w:p>
    <w:p w14:paraId="5D227585" w14:textId="77777777" w:rsidR="00244A85" w:rsidRDefault="00244A85" w:rsidP="00244A85">
      <w:pPr>
        <w:pStyle w:val="SOFinalBodyText"/>
      </w:pPr>
      <w:r>
        <w:t>A problem-based approach is integral to the development of the mathematical models and associated key concepts in each topic. Through key questions, students deepen their understanding of concepts and processes that relate to the mathematical models required to address the problems posed.</w:t>
      </w:r>
    </w:p>
    <w:p w14:paraId="5D227586" w14:textId="77777777" w:rsidR="00244A85" w:rsidRDefault="00244A85" w:rsidP="00244A85">
      <w:pPr>
        <w:pStyle w:val="SOFinalBodyText"/>
      </w:pPr>
      <w:r>
        <w:t>The considerations for developing teaching and learning strategies present problems and guidelines for sequencing the development of the key questions and key concepts. They also give an indication of the depth of treatment and emphases required.</w:t>
      </w:r>
    </w:p>
    <w:p w14:paraId="5D227587" w14:textId="77777777" w:rsidR="009F2277" w:rsidRPr="006124DB" w:rsidRDefault="00244A85" w:rsidP="00244A85">
      <w:pPr>
        <w:pStyle w:val="SOFinalBodyText"/>
      </w:pPr>
      <w:r>
        <w:t>Students use electronic technology, where appropriate, to enable complex problems to be solved efficiently.</w:t>
      </w:r>
    </w:p>
    <w:p w14:paraId="5D227588" w14:textId="77777777" w:rsidR="00244A85" w:rsidRDefault="00244A85">
      <w:pPr>
        <w:rPr>
          <w:rFonts w:ascii="Arial Narrow" w:eastAsia="Times New Roman" w:hAnsi="Arial Narrow"/>
          <w:b/>
          <w:color w:val="000000"/>
          <w:sz w:val="28"/>
          <w:lang w:val="en-US" w:eastAsia="en-US"/>
        </w:rPr>
      </w:pPr>
      <w:r>
        <w:br w:type="page"/>
      </w:r>
    </w:p>
    <w:p w14:paraId="5D227589" w14:textId="77777777" w:rsidR="002747BC" w:rsidRPr="006124DB" w:rsidRDefault="002747BC" w:rsidP="00C82302">
      <w:pPr>
        <w:pStyle w:val="SOFinalContentTableHead1TOP"/>
      </w:pPr>
      <w:r w:rsidRPr="006124DB">
        <w:lastRenderedPageBreak/>
        <w:t xml:space="preserve">Topic 1: </w:t>
      </w:r>
      <w:r w:rsidR="00244A85" w:rsidRPr="00244A85">
        <w:t xml:space="preserve">Functions and </w:t>
      </w:r>
      <w:r w:rsidR="000B1D46">
        <w:t>g</w:t>
      </w:r>
      <w:r w:rsidR="00244A85" w:rsidRPr="00244A85">
        <w:t>raphs</w:t>
      </w:r>
    </w:p>
    <w:p w14:paraId="5D22758A" w14:textId="77777777" w:rsidR="00244A85" w:rsidRDefault="00244A85" w:rsidP="00244A85">
      <w:pPr>
        <w:pStyle w:val="SOFinalBodyText"/>
      </w:pPr>
      <w:r>
        <w:t xml:space="preserve">A key aspect of </w:t>
      </w:r>
      <w:r w:rsidR="00D2468D">
        <w:t>m</w:t>
      </w:r>
      <w:r>
        <w:t>athematics is to model real-world situations. To do this effectively, skills enabling students to work algebraically with functions and relations are essential. Using a system of coordinates allows numerical descriptions of different situations to be described using a function or a relation.</w:t>
      </w:r>
    </w:p>
    <w:p w14:paraId="5D22758B" w14:textId="77777777" w:rsidR="00244A85" w:rsidRDefault="00244A85" w:rsidP="00244A85">
      <w:pPr>
        <w:pStyle w:val="SOFinalBodyText"/>
      </w:pPr>
      <w:r>
        <w:t>Linear functions are suitable for exploring relationships between variables that show a constant rate of change, such as simple interest and power usage. Inverse relationships are used to study contexts in which one variable increases as another variable decreases, such as the effect of increasing the number of workers has on the completion time of a building job. Circular relationships can be used to model, for example, the locations of earthquakes and the coverage from mobile phone towers.</w:t>
      </w:r>
    </w:p>
    <w:p w14:paraId="5D22758C" w14:textId="77777777" w:rsidR="00244A85" w:rsidRDefault="00244A85" w:rsidP="00244A85">
      <w:pPr>
        <w:pStyle w:val="SOFinalBodyText"/>
      </w:pPr>
      <w:r>
        <w:t>In combination with Topic 2: Polynomials, the concepts and techniques covered in this topic develop the understanding of functions and relations, and algebraic skills leading to the study of calculus.</w:t>
      </w:r>
    </w:p>
    <w:p w14:paraId="5D22758D" w14:textId="77777777" w:rsidR="00244A85" w:rsidRDefault="00244A85" w:rsidP="00244A85">
      <w:pPr>
        <w:pStyle w:val="SOFinalBodyText"/>
      </w:pPr>
      <w:r>
        <w:t>The emphasis in this topic is on describing, sketching, interpreting, and discussing the behaviour of graphs that arise from everyday situations. Students focus on describing and explaining the characteristics and behaviour of a graph in relation to the situation being modelled.</w:t>
      </w:r>
    </w:p>
    <w:p w14:paraId="5D22758E" w14:textId="77777777" w:rsidR="002747BC" w:rsidRPr="006124DB" w:rsidRDefault="00244A85" w:rsidP="00244A85">
      <w:pPr>
        <w:pStyle w:val="SOFinalBodyText"/>
      </w:pPr>
      <w:r>
        <w:t>The investigation of links between the algebraic and graphical representations of functions relies on the use of technology for the production of graphs of mathematical functions. Students test their conjectures using many examples, without plotting graphs themselves.</w:t>
      </w:r>
    </w:p>
    <w:p w14:paraId="5D22758F" w14:textId="77777777" w:rsidR="00695D05" w:rsidRPr="006124DB" w:rsidRDefault="00695D05" w:rsidP="006940D8"/>
    <w:p w14:paraId="5D227590" w14:textId="77777777" w:rsidR="00CF55EB" w:rsidRPr="006124DB" w:rsidRDefault="00CF55EB" w:rsidP="006940D8">
      <w:pPr>
        <w:sectPr w:rsidR="00CF55EB" w:rsidRPr="006124DB" w:rsidSect="00BB11E2">
          <w:headerReference w:type="even" r:id="rId30"/>
          <w:headerReference w:type="default" r:id="rId31"/>
          <w:footerReference w:type="even" r:id="rId32"/>
          <w:footerReference w:type="default" r:id="rId33"/>
          <w:headerReference w:type="first" r:id="rId34"/>
          <w:footerReference w:type="first" r:id="rId35"/>
          <w:pgSz w:w="11901" w:h="16857" w:code="210"/>
          <w:pgMar w:top="1985" w:right="1985" w:bottom="1985" w:left="1985" w:header="1701" w:footer="1134" w:gutter="0"/>
          <w:cols w:space="708"/>
          <w:titlePg/>
          <w:docGrid w:linePitch="360"/>
        </w:sectPr>
      </w:pPr>
    </w:p>
    <w:p w14:paraId="5D227591" w14:textId="214842A1" w:rsidR="00EF2486" w:rsidRPr="006124DB" w:rsidRDefault="00753881" w:rsidP="002A6E81">
      <w:pPr>
        <w:pStyle w:val="SOFinalContentTableHead2LeftTOP"/>
      </w:pPr>
      <w:r>
        <w:rPr>
          <w:noProof/>
        </w:rPr>
        <w:lastRenderedPageBreak/>
        <mc:AlternateContent>
          <mc:Choice Requires="wps">
            <w:drawing>
              <wp:anchor distT="0" distB="0" distL="114300" distR="114300" simplePos="0" relativeHeight="251642880" behindDoc="0" locked="0" layoutInCell="0" allowOverlap="1" wp14:anchorId="6C30E125" wp14:editId="1A6D4D2C">
                <wp:simplePos x="0" y="0"/>
                <wp:positionH relativeFrom="page">
                  <wp:posOffset>-107315</wp:posOffset>
                </wp:positionH>
                <wp:positionV relativeFrom="page">
                  <wp:posOffset>0</wp:posOffset>
                </wp:positionV>
                <wp:extent cx="7772400" cy="442595"/>
                <wp:effectExtent l="0" t="0" r="0" b="14605"/>
                <wp:wrapNone/>
                <wp:docPr id="24" name="MSIPCM64014fde97b9d9d4e71fca6b" descr="{&quot;HashCode&quot;:1178062039,&quot;Height&quot;:9999999.0,&quot;Width&quot;:595.0,&quot;Placement&quot;:&quot;Header&quot;,&quot;Index&quot;:&quot;Primary&quot;,&quot;Section&quot;:3,&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32920493" w14:textId="77777777" w:rsidR="00753881" w:rsidRPr="004F223A" w:rsidRDefault="00753881" w:rsidP="00753881">
                            <w:pPr>
                              <w:jc w:val="center"/>
                              <w:rPr>
                                <w:rFonts w:ascii="Arial" w:hAnsi="Arial" w:cs="Arial"/>
                                <w:color w:val="A80000"/>
                                <w:sz w:val="24"/>
                              </w:rPr>
                            </w:pPr>
                            <w:r w:rsidRPr="004F223A">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 w14:anchorId="6C30E125" id="_x0000_s1029" type="#_x0000_t202" alt="{&quot;HashCode&quot;:1178062039,&quot;Height&quot;:9999999.0,&quot;Width&quot;:595.0,&quot;Placement&quot;:&quot;Header&quot;,&quot;Index&quot;:&quot;Primary&quot;,&quot;Section&quot;:3,&quot;Top&quot;:0.0,&quot;Left&quot;:0.0}" style="position:absolute;margin-left:-8.45pt;margin-top:0;width:612pt;height:34.85pt;z-index:251642880;visibility:visible;mso-wrap-style:square;mso-wrap-distance-left:9pt;mso-wrap-distance-top:0;mso-wrap-distance-right:9pt;mso-wrap-distance-bottom:0;mso-position-horizontal:absolute;mso-position-horizontal-relative:page;mso-position-vertical:absolute;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" o:allowincell="f" filled="f" stroked="f" strokeweight=".5pt">
                <v:textbox inset=",0,,0">
                  <w:txbxContent>
                    <w:p w14:paraId="32920493" w14:textId="77777777" w:rsidR="00753881" w:rsidRPr="004F223A" w:rsidRDefault="00753881" w:rsidP="00753881">
                      <w:pPr>
                        <w:jc w:val="center"/>
                        <w:rPr>
                          <w:rFonts w:ascii="Arial" w:hAnsi="Arial" w:cs="Arial"/>
                          <w:color w:val="A80000"/>
                          <w:sz w:val="24"/>
                        </w:rPr>
                      </w:pPr>
                      <w:r w:rsidRPr="004F223A">
                        <w:rPr>
                          <w:rFonts w:ascii="Arial" w:hAnsi="Arial" w:cs="Arial"/>
                          <w:color w:val="A80000"/>
                          <w:sz w:val="24"/>
                        </w:rPr>
                        <w:t>OFFICIAL</w:t>
                      </w:r>
                    </w:p>
                  </w:txbxContent>
                </v:textbox>
                <w10:wrap anchorx="page" anchory="page"/>
              </v:shape>
            </w:pict>
          </mc:Fallback>
        </mc:AlternateContent>
      </w:r>
      <w:r w:rsidR="00CF2A55" w:rsidRPr="006124DB">
        <w:t xml:space="preserve">Subtopic 1.1: </w:t>
      </w:r>
      <w:r w:rsidR="00244A85" w:rsidRPr="00244A85">
        <w:t xml:space="preserve">Lines and </w:t>
      </w:r>
      <w:r w:rsidR="000B1D46">
        <w:t>l</w:t>
      </w:r>
      <w:r w:rsidR="00244A85" w:rsidRPr="00244A85">
        <w:t xml:space="preserve">inear </w:t>
      </w:r>
      <w:r w:rsidR="000B1D46">
        <w:t>r</w:t>
      </w:r>
      <w:r w:rsidR="00244A85" w:rsidRPr="00244A85">
        <w:t>elationship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1: Earning, for Stage 1 Mathematics"/>
      </w:tblPr>
      <w:tblGrid>
        <w:gridCol w:w="4082"/>
        <w:gridCol w:w="4082"/>
      </w:tblGrid>
      <w:tr w:rsidR="00EF2486" w:rsidRPr="006124DB" w14:paraId="5D227594" w14:textId="77777777" w:rsidTr="00213793">
        <w:trPr>
          <w:tblHeader/>
        </w:trPr>
        <w:tc>
          <w:tcPr>
            <w:tcW w:w="4082" w:type="dxa"/>
          </w:tcPr>
          <w:p w14:paraId="5D227592" w14:textId="77777777" w:rsidR="00EF2486" w:rsidRPr="006124DB" w:rsidRDefault="002A6E81" w:rsidP="000B1D46">
            <w:pPr>
              <w:pStyle w:val="SOFinalContentTableHead2"/>
            </w:pPr>
            <w:bookmarkStart w:id="10" w:name="ColumnTitle_Key_Questions_Concepts_1"/>
            <w:r w:rsidRPr="006124DB">
              <w:t xml:space="preserve">Key </w:t>
            </w:r>
            <w:r w:rsidR="000B1D46">
              <w:t>q</w:t>
            </w:r>
            <w:r w:rsidRPr="006124DB">
              <w:t xml:space="preserve">uestions and </w:t>
            </w:r>
            <w:r w:rsidR="000B1D46">
              <w:t>k</w:t>
            </w:r>
            <w:r w:rsidRPr="006124DB">
              <w:t xml:space="preserve">ey </w:t>
            </w:r>
            <w:r w:rsidR="000B1D46">
              <w:t>c</w:t>
            </w:r>
            <w:r w:rsidR="00244A85">
              <w:t>oncept</w:t>
            </w:r>
            <w:r w:rsidRPr="006124DB">
              <w:t>s</w:t>
            </w:r>
            <w:bookmarkEnd w:id="10"/>
          </w:p>
        </w:tc>
        <w:tc>
          <w:tcPr>
            <w:tcW w:w="4082" w:type="dxa"/>
          </w:tcPr>
          <w:p w14:paraId="5D227593" w14:textId="77777777" w:rsidR="00EF2486" w:rsidRPr="006124DB" w:rsidRDefault="00E6225F" w:rsidP="00E80279">
            <w:pPr>
              <w:pStyle w:val="SOFinalContentTableHead2"/>
            </w:pPr>
            <w:bookmarkStart w:id="11" w:name="ColumnTitle_Considerations_1"/>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bookmarkEnd w:id="11"/>
          </w:p>
        </w:tc>
      </w:tr>
      <w:tr w:rsidR="00EF2486" w:rsidRPr="006124DB" w14:paraId="5D22759D" w14:textId="77777777" w:rsidTr="00213793">
        <w:tc>
          <w:tcPr>
            <w:tcW w:w="4082" w:type="dxa"/>
          </w:tcPr>
          <w:p w14:paraId="5D227595" w14:textId="77777777" w:rsidR="00727B48" w:rsidRPr="006124DB" w:rsidRDefault="00244A85" w:rsidP="00727B48">
            <w:pPr>
              <w:pStyle w:val="SOFinalContentTableText"/>
            </w:pPr>
            <w:r w:rsidRPr="00244A85">
              <w:t>How can all the points on a straight line be described mathematically?</w:t>
            </w:r>
          </w:p>
          <w:p w14:paraId="5D227596" w14:textId="77777777" w:rsidR="00727B48" w:rsidRPr="006124DB" w:rsidRDefault="00244A85" w:rsidP="008054BF">
            <w:pPr>
              <w:pStyle w:val="SOFinalContentTableBullets"/>
            </w:pPr>
            <w:r w:rsidRPr="00244A85">
              <w:t>The equation of a straight line</w:t>
            </w:r>
          </w:p>
          <w:p w14:paraId="5D227597" w14:textId="77777777" w:rsidR="00244A85" w:rsidRPr="0068794C" w:rsidRDefault="00244A85" w:rsidP="00AD097C">
            <w:pPr>
              <w:pStyle w:val="SOFinalContentTableBulletsIndented"/>
            </w:pPr>
            <w:r w:rsidRPr="0068794C">
              <w:t>from two points</w:t>
            </w:r>
          </w:p>
          <w:p w14:paraId="5D227598" w14:textId="77777777" w:rsidR="00244A85" w:rsidRPr="0068794C" w:rsidRDefault="00244A85" w:rsidP="00AD097C">
            <w:pPr>
              <w:pStyle w:val="SOFinalContentTableBulletsIndented"/>
            </w:pPr>
            <w:r w:rsidRPr="0068794C">
              <w:t>from a slope and a point</w:t>
            </w:r>
          </w:p>
          <w:p w14:paraId="5D227599" w14:textId="77777777" w:rsidR="00EF2486" w:rsidRPr="006124DB" w:rsidRDefault="00244A85" w:rsidP="00AD097C">
            <w:pPr>
              <w:pStyle w:val="SOFinalContentTableBulletsIndented"/>
            </w:pPr>
            <w:r w:rsidRPr="0068794C">
              <w:t>parallel and perpendicular to a given line through some other point</w:t>
            </w:r>
          </w:p>
        </w:tc>
        <w:tc>
          <w:tcPr>
            <w:tcW w:w="4082" w:type="dxa"/>
          </w:tcPr>
          <w:p w14:paraId="5D22759A" w14:textId="77777777" w:rsidR="00244A85" w:rsidRDefault="00244A85" w:rsidP="00244A85">
            <w:pPr>
              <w:pStyle w:val="SOFinalContentTableText"/>
            </w:pPr>
            <w:r>
              <w:t>In the context of a city environment, straight lines occur as roads, storm water drains, gas pipelines, and so on. The location of such infrastructure can be described as passing through two distinct places or as originating at a particular point and travelling in a specified way.</w:t>
            </w:r>
          </w:p>
          <w:p w14:paraId="5D22759B" w14:textId="77777777" w:rsidR="00244A85" w:rsidRDefault="00244A85" w:rsidP="00244A85">
            <w:pPr>
              <w:pStyle w:val="SOFinalContentTableText"/>
            </w:pPr>
            <w:r>
              <w:t>From this concept comes the equation of a straight line, found from being given either two points or one point and a slope. Equations of lines that are parallel or perpendicular to given lines can be found.</w:t>
            </w:r>
          </w:p>
          <w:p w14:paraId="5D22759C" w14:textId="77777777" w:rsidR="00EF2486" w:rsidRPr="006124DB" w:rsidRDefault="00244A85" w:rsidP="00244A85">
            <w:pPr>
              <w:pStyle w:val="SOFinalContentTableText"/>
            </w:pPr>
            <w:r>
              <w:t>It is possible to find the distance between two points (the length of the road or storm water drain) or the middle point between two points.</w:t>
            </w:r>
          </w:p>
        </w:tc>
      </w:tr>
      <w:tr w:rsidR="00EF2486" w:rsidRPr="006124DB" w14:paraId="5D2275A3" w14:textId="77777777" w:rsidTr="00213793">
        <w:tc>
          <w:tcPr>
            <w:tcW w:w="4082" w:type="dxa"/>
          </w:tcPr>
          <w:p w14:paraId="5D22759E" w14:textId="77777777" w:rsidR="0068794C" w:rsidRPr="0068794C" w:rsidRDefault="0068794C" w:rsidP="0068794C">
            <w:pPr>
              <w:pStyle w:val="SOFinalContentTableText"/>
            </w:pPr>
            <w:r w:rsidRPr="0068794C">
              <w:t>What are the features of the graph of a linear function</w:t>
            </w:r>
            <w:r w:rsidR="008054BF" w:rsidRPr="008054BF">
              <w:rPr>
                <w:position w:val="-10"/>
              </w:rPr>
              <w:object w:dxaOrig="920" w:dyaOrig="260" w14:anchorId="5D2279B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15pt;height:14.25pt" o:ole="">
                  <v:imagedata r:id="rId36" o:title=""/>
                </v:shape>
                <o:OLEObject Type="Embed" ProgID="Equation.DSMT4" ShapeID="_x0000_i1025" DrawAspect="Content" ObjectID="_1741166930" r:id="rId37"/>
              </w:object>
            </w:r>
            <w:r w:rsidRPr="0068794C">
              <w:t>?</w:t>
            </w:r>
          </w:p>
          <w:p w14:paraId="5D22759F" w14:textId="77777777" w:rsidR="0068794C" w:rsidRPr="0068794C" w:rsidRDefault="0068794C" w:rsidP="008054BF">
            <w:pPr>
              <w:pStyle w:val="SOFinalContentTableBullets"/>
            </w:pPr>
            <w:r w:rsidRPr="0068794C">
              <w:t>Slope (</w:t>
            </w:r>
            <w:r w:rsidRPr="008054BF">
              <w:rPr>
                <w:rStyle w:val="SOEquationtextTables"/>
              </w:rPr>
              <w:t>m</w:t>
            </w:r>
            <w:r w:rsidRPr="0068794C">
              <w:t>) as a rate of growth</w:t>
            </w:r>
          </w:p>
          <w:p w14:paraId="5D2275A0" w14:textId="77777777" w:rsidR="00EF2486" w:rsidRPr="006124DB" w:rsidRDefault="0068794C" w:rsidP="0068794C">
            <w:pPr>
              <w:pStyle w:val="SOFinalContentTableBullets"/>
              <w:rPr>
                <w:lang w:val="en-AU"/>
              </w:rPr>
            </w:pPr>
            <w:r w:rsidRPr="008054BF">
              <w:rPr>
                <w:rStyle w:val="SOEquationtextTables"/>
              </w:rPr>
              <w:t>y-</w:t>
            </w:r>
            <w:r w:rsidRPr="0068794C">
              <w:rPr>
                <w:lang w:val="en-AU"/>
              </w:rPr>
              <w:t>intercept (</w:t>
            </w:r>
            <w:r w:rsidRPr="008054BF">
              <w:rPr>
                <w:rStyle w:val="SOEquationtextTables"/>
              </w:rPr>
              <w:t>c</w:t>
            </w:r>
            <w:r w:rsidR="00F45299">
              <w:rPr>
                <w:lang w:val="en-AU"/>
              </w:rPr>
              <w:t>)</w:t>
            </w:r>
          </w:p>
        </w:tc>
        <w:tc>
          <w:tcPr>
            <w:tcW w:w="4082" w:type="dxa"/>
          </w:tcPr>
          <w:p w14:paraId="5D2275A1" w14:textId="77777777" w:rsidR="0068794C" w:rsidRDefault="0068794C" w:rsidP="0068794C">
            <w:pPr>
              <w:pStyle w:val="SOFinalContentTableText"/>
            </w:pPr>
            <w:r>
              <w:t>When slope is related to the constant adder, its role as a rate of growth becomes clear. An example is the cost per kilometre of a taxi journey.</w:t>
            </w:r>
          </w:p>
          <w:p w14:paraId="5D2275A2" w14:textId="77777777" w:rsidR="00EF2486" w:rsidRPr="006124DB" w:rsidRDefault="0068794C" w:rsidP="0068794C">
            <w:pPr>
              <w:pStyle w:val="SOFinalContentTableText"/>
            </w:pPr>
            <w:r>
              <w:t xml:space="preserve">Depending on the context, the </w:t>
            </w:r>
            <w:r w:rsidRPr="00AA730C">
              <w:rPr>
                <w:rStyle w:val="SOEquationtextTables"/>
              </w:rPr>
              <w:t>y</w:t>
            </w:r>
            <w:r>
              <w:t>-intercept can be interpreted to be the initial condition, such as the flag fall of a taxi ride.</w:t>
            </w:r>
          </w:p>
        </w:tc>
      </w:tr>
      <w:tr w:rsidR="00EF2486" w:rsidRPr="006124DB" w14:paraId="5D2275AA" w14:textId="77777777" w:rsidTr="00213793">
        <w:tc>
          <w:tcPr>
            <w:tcW w:w="4082" w:type="dxa"/>
          </w:tcPr>
          <w:p w14:paraId="5D2275A4" w14:textId="77777777" w:rsidR="0068794C" w:rsidRPr="0068794C" w:rsidRDefault="0068794C" w:rsidP="0068794C">
            <w:pPr>
              <w:pStyle w:val="SOFinalContentTableText"/>
              <w:rPr>
                <w:rStyle w:val="SOFinalContentTableTextChar"/>
                <w:lang w:val="en-AU"/>
              </w:rPr>
            </w:pPr>
            <w:r w:rsidRPr="0068794C">
              <w:t xml:space="preserve">How </w:t>
            </w:r>
            <w:r w:rsidRPr="0068794C">
              <w:rPr>
                <w:rStyle w:val="SOFinalContentTableTextChar"/>
                <w:lang w:val="en-AU"/>
              </w:rPr>
              <w:t>do you work out the formula for a linear relationship, given some data or a description of a situation?</w:t>
            </w:r>
          </w:p>
          <w:p w14:paraId="5D2275A5" w14:textId="77777777" w:rsidR="0068794C" w:rsidRPr="0068794C" w:rsidRDefault="0068794C" w:rsidP="008054BF">
            <w:pPr>
              <w:pStyle w:val="SOFinalContentTableBullets"/>
            </w:pPr>
            <w:r w:rsidRPr="0068794C">
              <w:t>Slope as a rate of growth</w:t>
            </w:r>
          </w:p>
          <w:p w14:paraId="5D2275A6" w14:textId="77777777" w:rsidR="00EF2486" w:rsidRPr="006124DB" w:rsidRDefault="0068794C" w:rsidP="0068794C">
            <w:pPr>
              <w:pStyle w:val="SOFinalContentTableBullets"/>
              <w:rPr>
                <w:lang w:val="en-AU"/>
              </w:rPr>
            </w:pPr>
            <w:r w:rsidRPr="0068794C">
              <w:rPr>
                <w:lang w:val="en-AU"/>
              </w:rPr>
              <w:t>Interpretation of the intercepts</w:t>
            </w:r>
          </w:p>
        </w:tc>
        <w:tc>
          <w:tcPr>
            <w:tcW w:w="4082" w:type="dxa"/>
          </w:tcPr>
          <w:p w14:paraId="5D2275A7" w14:textId="77777777" w:rsidR="0068794C" w:rsidRDefault="0068794C" w:rsidP="0068794C">
            <w:pPr>
              <w:pStyle w:val="SOFinalContentTableText"/>
            </w:pPr>
            <w:r>
              <w:t>The functions used are drawn from everyday contexts (e.g. simple interest, water rates, conversion graphs, telephone charges).</w:t>
            </w:r>
          </w:p>
          <w:p w14:paraId="5D2275A8" w14:textId="77777777" w:rsidR="0068794C" w:rsidRDefault="0068794C" w:rsidP="0068794C">
            <w:pPr>
              <w:pStyle w:val="SOFinalContentTableText"/>
            </w:pPr>
            <w:r>
              <w:t>When slope is related to a constant adder, its role as a rate becomes clear.</w:t>
            </w:r>
          </w:p>
          <w:p w14:paraId="5D2275A9" w14:textId="77777777" w:rsidR="00EF2486" w:rsidRPr="006124DB" w:rsidRDefault="0068794C" w:rsidP="0068794C">
            <w:pPr>
              <w:pStyle w:val="SOFinalContentTableText"/>
            </w:pPr>
            <w:r>
              <w:t>The axis intercepts are interpreted in context.</w:t>
            </w:r>
          </w:p>
        </w:tc>
      </w:tr>
      <w:tr w:rsidR="00EF2486" w:rsidRPr="006124DB" w14:paraId="5D2275B0" w14:textId="77777777" w:rsidTr="00213793">
        <w:tc>
          <w:tcPr>
            <w:tcW w:w="4082" w:type="dxa"/>
          </w:tcPr>
          <w:p w14:paraId="5D2275AB" w14:textId="77777777" w:rsidR="0068794C" w:rsidRDefault="0068794C" w:rsidP="0068794C">
            <w:pPr>
              <w:pStyle w:val="SOFinalContentTableText"/>
            </w:pPr>
            <w:r>
              <w:t>How can the point where two lines intersect be found?</w:t>
            </w:r>
          </w:p>
          <w:p w14:paraId="5D2275AC" w14:textId="77777777" w:rsidR="0068794C" w:rsidRDefault="0068794C" w:rsidP="008054BF">
            <w:pPr>
              <w:pStyle w:val="SOFinalContentTableBullets"/>
            </w:pPr>
            <w:r>
              <w:t>Solve simultaneous linear equations</w:t>
            </w:r>
            <w:r w:rsidR="00880788">
              <w:t>, graphically and algebraically</w:t>
            </w:r>
          </w:p>
          <w:p w14:paraId="5D2275AD" w14:textId="77777777" w:rsidR="00EF2486" w:rsidRPr="006124DB" w:rsidRDefault="00880788" w:rsidP="00880788">
            <w:pPr>
              <w:pStyle w:val="SOFinalContentTableBullets"/>
            </w:pPr>
            <w:r>
              <w:t>Find the p</w:t>
            </w:r>
            <w:r w:rsidR="0068794C">
              <w:t>oints of intersection betwee</w:t>
            </w:r>
            <w:r w:rsidR="00DF62C0">
              <w:t>n two coincident straight lines</w:t>
            </w:r>
          </w:p>
        </w:tc>
        <w:tc>
          <w:tcPr>
            <w:tcW w:w="4082" w:type="dxa"/>
          </w:tcPr>
          <w:p w14:paraId="5D2275AE" w14:textId="77777777" w:rsidR="0068794C" w:rsidRDefault="0068794C" w:rsidP="0068794C">
            <w:pPr>
              <w:pStyle w:val="SOFinalContentTableText"/>
            </w:pPr>
            <w:r>
              <w:t>Where will two straight roads intersect? At what location will a proposed pipeline have to pass under a road? How is it possible to tell that the railway and the road are parallel or perpendicular?</w:t>
            </w:r>
          </w:p>
          <w:p w14:paraId="5D2275AF" w14:textId="77777777" w:rsidR="00EF2486" w:rsidRPr="006124DB" w:rsidRDefault="0068794C" w:rsidP="0068794C">
            <w:pPr>
              <w:pStyle w:val="SOFinalContentTableText"/>
            </w:pPr>
            <w:r>
              <w:t>These questions involve the solution of a linear equation or a pair of simultaneous linear equations and the interpretation of that solution.</w:t>
            </w:r>
          </w:p>
        </w:tc>
      </w:tr>
    </w:tbl>
    <w:p w14:paraId="5D2275B1" w14:textId="77777777" w:rsidR="00EF2486" w:rsidRPr="006124DB" w:rsidRDefault="00A31B1F" w:rsidP="00A31B1F">
      <w:pPr>
        <w:pStyle w:val="SOFinalContentTableHead2LeftTOP"/>
      </w:pPr>
      <w:r w:rsidRPr="006124DB">
        <w:br w:type="page"/>
      </w:r>
      <w:r w:rsidRPr="006124DB">
        <w:lastRenderedPageBreak/>
        <w:t xml:space="preserve">Subtopic 1.2: </w:t>
      </w:r>
      <w:r w:rsidR="0068794C" w:rsidRPr="0068794C">
        <w:t xml:space="preserve">Inverse </w:t>
      </w:r>
      <w:r w:rsidR="00E6225F">
        <w:t>p</w:t>
      </w:r>
      <w:r w:rsidR="00E95445">
        <w:t>roportion</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A31B1F" w:rsidRPr="006124DB" w14:paraId="5D2275B4" w14:textId="77777777" w:rsidTr="00213793">
        <w:trPr>
          <w:tblHeader/>
        </w:trPr>
        <w:tc>
          <w:tcPr>
            <w:tcW w:w="4082" w:type="dxa"/>
          </w:tcPr>
          <w:p w14:paraId="5D2275B2" w14:textId="77777777" w:rsidR="00A31B1F" w:rsidRPr="006124DB" w:rsidRDefault="000B1D46" w:rsidP="0068794C">
            <w:pPr>
              <w:pStyle w:val="SOFinalContentTableHead2"/>
            </w:pPr>
            <w:bookmarkStart w:id="12" w:name="ColumnTitle_Key_Questions_Concepts_2"/>
            <w:r w:rsidRPr="006124DB">
              <w:t xml:space="preserve">Key </w:t>
            </w:r>
            <w:r>
              <w:t>q</w:t>
            </w:r>
            <w:r w:rsidRPr="006124DB">
              <w:t xml:space="preserve">uestions and </w:t>
            </w:r>
            <w:r>
              <w:t>k</w:t>
            </w:r>
            <w:r w:rsidRPr="006124DB">
              <w:t xml:space="preserve">ey </w:t>
            </w:r>
            <w:r>
              <w:t>concept</w:t>
            </w:r>
            <w:r w:rsidRPr="006124DB">
              <w:t>s</w:t>
            </w:r>
            <w:bookmarkEnd w:id="12"/>
          </w:p>
        </w:tc>
        <w:tc>
          <w:tcPr>
            <w:tcW w:w="4082" w:type="dxa"/>
          </w:tcPr>
          <w:p w14:paraId="5D2275B3" w14:textId="77777777" w:rsidR="00A31B1F" w:rsidRPr="006124DB" w:rsidRDefault="00E6225F" w:rsidP="00C21570">
            <w:pPr>
              <w:pStyle w:val="SOFinalContentTableHead2"/>
            </w:pPr>
            <w:bookmarkStart w:id="13" w:name="ColumnTitle_Considerations_2"/>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bookmarkEnd w:id="13"/>
          </w:p>
        </w:tc>
      </w:tr>
      <w:tr w:rsidR="00A31B1F" w:rsidRPr="006124DB" w14:paraId="5D2275B7" w14:textId="77777777" w:rsidTr="00213793">
        <w:tc>
          <w:tcPr>
            <w:tcW w:w="4082" w:type="dxa"/>
          </w:tcPr>
          <w:p w14:paraId="5D2275B5" w14:textId="77777777" w:rsidR="00A31B1F" w:rsidRPr="006124DB" w:rsidRDefault="0068794C" w:rsidP="0068794C">
            <w:pPr>
              <w:pStyle w:val="SOFinalContentTableText"/>
            </w:pPr>
            <w:r w:rsidRPr="0068794C">
              <w:t>What kind of mathematical relationship describes the situation in which one variable decreases as the other increases?</w:t>
            </w:r>
          </w:p>
        </w:tc>
        <w:tc>
          <w:tcPr>
            <w:tcW w:w="4082" w:type="dxa"/>
          </w:tcPr>
          <w:p w14:paraId="5D2275B6" w14:textId="77777777" w:rsidR="00A31B1F" w:rsidRPr="006124DB" w:rsidRDefault="0068794C" w:rsidP="00E95445">
            <w:pPr>
              <w:pStyle w:val="SOFinalContentTableText"/>
            </w:pPr>
            <w:r w:rsidRPr="0068794C">
              <w:t xml:space="preserve">The concept of the inverse </w:t>
            </w:r>
            <w:r w:rsidR="00E95445">
              <w:t>proportion</w:t>
            </w:r>
            <w:r w:rsidRPr="0068794C">
              <w:t xml:space="preserve"> embodied in these </w:t>
            </w:r>
            <w:r w:rsidR="00E95445">
              <w:t>relationships</w:t>
            </w:r>
            <w:r w:rsidRPr="0068794C">
              <w:t xml:space="preserve"> is studied in the context of the provision of services. For example: How does the time for service vary as the number of providers increases?</w:t>
            </w:r>
          </w:p>
        </w:tc>
      </w:tr>
      <w:tr w:rsidR="00A31B1F" w:rsidRPr="006124DB" w14:paraId="5D2275BB" w14:textId="77777777" w:rsidTr="00213793">
        <w:tc>
          <w:tcPr>
            <w:tcW w:w="4082" w:type="dxa"/>
          </w:tcPr>
          <w:p w14:paraId="5D2275B8" w14:textId="77777777" w:rsidR="008054BF" w:rsidRDefault="005E69F5" w:rsidP="008054BF">
            <w:pPr>
              <w:pStyle w:val="SOFinalContentTableText"/>
              <w:rPr>
                <w:lang w:val="en-AU"/>
              </w:rPr>
            </w:pPr>
            <w:r w:rsidRPr="005E69F5">
              <w:rPr>
                <w:lang w:val="en-AU"/>
              </w:rPr>
              <w:t xml:space="preserve">What are the features of the </w:t>
            </w:r>
            <w:r w:rsidRPr="008054BF">
              <w:t>graph</w:t>
            </w:r>
            <w:r w:rsidRPr="005E69F5">
              <w:rPr>
                <w:lang w:val="en-AU"/>
              </w:rPr>
              <w:t xml:space="preserve"> of</w:t>
            </w:r>
          </w:p>
          <w:p w14:paraId="5D2275B9" w14:textId="77777777" w:rsidR="00A31B1F" w:rsidRPr="006124DB" w:rsidRDefault="00D53EE2" w:rsidP="008054BF">
            <w:pPr>
              <w:pStyle w:val="SOFinalContentTableText"/>
              <w:spacing w:before="60"/>
              <w:jc w:val="center"/>
              <w:rPr>
                <w:lang w:val="en-AU"/>
              </w:rPr>
            </w:pPr>
            <w:r w:rsidRPr="00D53EE2">
              <w:rPr>
                <w:position w:val="-20"/>
                <w:lang w:val="en-AU"/>
              </w:rPr>
              <w:object w:dxaOrig="540" w:dyaOrig="520" w14:anchorId="5D2279B4">
                <v:shape id="_x0000_i1026" type="#_x0000_t75" style="width:27.7pt;height:26.2pt" o:ole="">
                  <v:imagedata r:id="rId38" o:title=""/>
                </v:shape>
                <o:OLEObject Type="Embed" ProgID="Equation.DSMT4" ShapeID="_x0000_i1026" DrawAspect="Content" ObjectID="_1741166931" r:id="rId39"/>
              </w:object>
            </w:r>
            <w:r w:rsidR="005E69F5" w:rsidRPr="005E69F5">
              <w:rPr>
                <w:lang w:val="en-AU"/>
              </w:rPr>
              <w:t>?</w:t>
            </w:r>
          </w:p>
        </w:tc>
        <w:tc>
          <w:tcPr>
            <w:tcW w:w="4082" w:type="dxa"/>
          </w:tcPr>
          <w:p w14:paraId="5D2275BA" w14:textId="77777777" w:rsidR="00A31B1F" w:rsidRPr="006124DB" w:rsidRDefault="005E69F5" w:rsidP="001B57EB">
            <w:pPr>
              <w:pStyle w:val="SOFinalContentTableText"/>
            </w:pPr>
            <w:r w:rsidRPr="005E69F5">
              <w:t>How are the length and width of an envelope of a standard weight (and hence area) related? The equation and its graph in the Cartesian plane show the relationship between the two changing variables.</w:t>
            </w:r>
          </w:p>
        </w:tc>
      </w:tr>
      <w:tr w:rsidR="00A31B1F" w:rsidRPr="006124DB" w14:paraId="5D2275BE" w14:textId="77777777" w:rsidTr="00213793">
        <w:tc>
          <w:tcPr>
            <w:tcW w:w="4082" w:type="dxa"/>
          </w:tcPr>
          <w:p w14:paraId="5D2275BC" w14:textId="77777777" w:rsidR="00A31B1F" w:rsidRPr="006124DB" w:rsidRDefault="005E69F5" w:rsidP="0068794C">
            <w:pPr>
              <w:pStyle w:val="SOFinalContentTableText"/>
              <w:rPr>
                <w:lang w:val="en-AU"/>
              </w:rPr>
            </w:pPr>
            <w:r w:rsidRPr="005E69F5">
              <w:rPr>
                <w:lang w:val="en-AU"/>
              </w:rPr>
              <w:t>These graphs feature horizontal and vertical asymptotes.</w:t>
            </w:r>
          </w:p>
        </w:tc>
        <w:tc>
          <w:tcPr>
            <w:tcW w:w="4082" w:type="dxa"/>
          </w:tcPr>
          <w:p w14:paraId="5D2275BD" w14:textId="77777777" w:rsidR="00A31B1F" w:rsidRPr="006124DB" w:rsidRDefault="005E69F5" w:rsidP="00D53EE2">
            <w:pPr>
              <w:pStyle w:val="SOFinalContentTableText"/>
            </w:pPr>
            <w:r w:rsidRPr="005E69F5">
              <w:t>Students investigate translations of the basic hyperbola in the form</w:t>
            </w:r>
            <w:r w:rsidR="00D53EE2">
              <w:t xml:space="preserve"> </w:t>
            </w:r>
            <w:r w:rsidR="00522365" w:rsidRPr="00522365">
              <w:rPr>
                <w:position w:val="-28"/>
              </w:rPr>
              <w:object w:dxaOrig="1020" w:dyaOrig="600" w14:anchorId="5D2279B5">
                <v:shape id="_x0000_i1027" type="#_x0000_t75" style="width:50.05pt;height:30.8pt" o:ole="">
                  <v:imagedata r:id="rId40" o:title=""/>
                </v:shape>
                <o:OLEObject Type="Embed" ProgID="Equation.DSMT4" ShapeID="_x0000_i1027" DrawAspect="Content" ObjectID="_1741166932" r:id="rId41"/>
              </w:object>
            </w:r>
          </w:p>
        </w:tc>
      </w:tr>
    </w:tbl>
    <w:p w14:paraId="5D2275BF" w14:textId="46615DDF" w:rsidR="002F012F" w:rsidRPr="006124DB" w:rsidRDefault="00A629F9" w:rsidP="002B78F7">
      <w:pPr>
        <w:pStyle w:val="SOFinalContentTableHead2LeftTOP"/>
        <w:keepNext/>
      </w:pPr>
      <w:r w:rsidRPr="006124DB">
        <w:br w:type="page"/>
      </w:r>
      <w:r w:rsidR="002F012F" w:rsidRPr="006124DB">
        <w:lastRenderedPageBreak/>
        <w:t>Subtopic 1</w:t>
      </w:r>
      <w:r w:rsidR="002B78F7" w:rsidRPr="006124DB">
        <w:t xml:space="preserve">.3: </w:t>
      </w:r>
      <w:r w:rsidR="00797CFC" w:rsidRPr="00797CFC">
        <w:t>Relation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3: Budgeting, for Stage 1 Mathematics"/>
      </w:tblPr>
      <w:tblGrid>
        <w:gridCol w:w="4082"/>
        <w:gridCol w:w="4082"/>
      </w:tblGrid>
      <w:tr w:rsidR="00C21570" w:rsidRPr="006124DB" w14:paraId="5D2275C2" w14:textId="77777777" w:rsidTr="00613916">
        <w:trPr>
          <w:tblHeader/>
        </w:trPr>
        <w:tc>
          <w:tcPr>
            <w:tcW w:w="4082" w:type="dxa"/>
          </w:tcPr>
          <w:p w14:paraId="5D2275C0" w14:textId="77777777" w:rsidR="00C21570" w:rsidRPr="006124DB" w:rsidRDefault="00C37164" w:rsidP="00797CFC">
            <w:pPr>
              <w:pStyle w:val="SOFinalContentTableHead2"/>
            </w:pPr>
            <w:r w:rsidRPr="006124DB">
              <w:br w:type="page"/>
            </w:r>
            <w:r w:rsidRPr="006124DB">
              <w:br w:type="page"/>
            </w:r>
            <w:r w:rsidR="00C21570" w:rsidRPr="006124DB">
              <w:rPr>
                <w:rFonts w:ascii="Arial" w:hAnsi="Arial"/>
                <w:sz w:val="20"/>
              </w:rPr>
              <w:br w:type="page"/>
            </w:r>
            <w:r w:rsidR="00C21570" w:rsidRPr="006124DB">
              <w:rPr>
                <w:lang w:val="en-US"/>
              </w:rPr>
              <w:br w:type="page"/>
            </w:r>
            <w:bookmarkStart w:id="14" w:name="ColumnTitle_Key_Questions_Concepts_3"/>
            <w:r w:rsidR="000B1D46" w:rsidRPr="006124DB">
              <w:t xml:space="preserve">Key </w:t>
            </w:r>
            <w:r w:rsidR="000B1D46">
              <w:t>q</w:t>
            </w:r>
            <w:r w:rsidR="000B1D46" w:rsidRPr="006124DB">
              <w:t xml:space="preserve">uestions and </w:t>
            </w:r>
            <w:r w:rsidR="000B1D46">
              <w:t>k</w:t>
            </w:r>
            <w:r w:rsidR="000B1D46" w:rsidRPr="006124DB">
              <w:t xml:space="preserve">ey </w:t>
            </w:r>
            <w:r w:rsidR="000B1D46">
              <w:t>concept</w:t>
            </w:r>
            <w:r w:rsidR="000B1D46" w:rsidRPr="006124DB">
              <w:t>s</w:t>
            </w:r>
            <w:bookmarkEnd w:id="14"/>
          </w:p>
        </w:tc>
        <w:tc>
          <w:tcPr>
            <w:tcW w:w="4082" w:type="dxa"/>
          </w:tcPr>
          <w:p w14:paraId="5D2275C1" w14:textId="77777777" w:rsidR="00C21570" w:rsidRPr="006124DB" w:rsidRDefault="00E6225F" w:rsidP="00C21570">
            <w:pPr>
              <w:pStyle w:val="SOFinalContentTableHead2"/>
            </w:pPr>
            <w:bookmarkStart w:id="15" w:name="ColumnTitle_Considerations_3"/>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bookmarkEnd w:id="15"/>
          </w:p>
        </w:tc>
      </w:tr>
      <w:tr w:rsidR="00C21570" w:rsidRPr="006124DB" w14:paraId="5D2275C6" w14:textId="77777777" w:rsidTr="00613916">
        <w:tc>
          <w:tcPr>
            <w:tcW w:w="4082" w:type="dxa"/>
          </w:tcPr>
          <w:p w14:paraId="5D2275C3" w14:textId="5DFEAF16" w:rsidR="00797CFC" w:rsidRDefault="00753881" w:rsidP="00797CFC">
            <w:pPr>
              <w:pStyle w:val="SOFinalContentTableText"/>
            </w:pPr>
            <w:r>
              <w:rPr>
                <w:noProof/>
              </w:rPr>
              <mc:AlternateContent>
                <mc:Choice Requires="wps">
                  <w:drawing>
                    <wp:anchor distT="0" distB="0" distL="114300" distR="114300" simplePos="0" relativeHeight="251643904" behindDoc="0" locked="0" layoutInCell="0" allowOverlap="1" wp14:anchorId="0E8FB65D" wp14:editId="6E365D7C">
                      <wp:simplePos x="0" y="0"/>
                      <wp:positionH relativeFrom="page">
                        <wp:posOffset>-107315</wp:posOffset>
                      </wp:positionH>
                      <wp:positionV relativeFrom="page">
                        <wp:posOffset>0</wp:posOffset>
                      </wp:positionV>
                      <wp:extent cx="7772400" cy="442595"/>
                      <wp:effectExtent l="0" t="0" r="0" b="14605"/>
                      <wp:wrapNone/>
                      <wp:docPr id="28" name="MSIPCM64014fde97b9d9d4e71fca6b" descr="{&quot;HashCode&quot;:1178062039,&quot;Height&quot;:9999999.0,&quot;Width&quot;:595.0,&quot;Placement&quot;:&quot;Header&quot;,&quot;Index&quot;:&quot;Primary&quot;,&quot;Section&quot;:3,&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205AFF3E" w14:textId="77777777" w:rsidR="00753881" w:rsidRPr="004F223A" w:rsidRDefault="00753881" w:rsidP="00753881">
                                  <w:pPr>
                                    <w:jc w:val="center"/>
                                    <w:rPr>
                                      <w:rFonts w:ascii="Arial" w:hAnsi="Arial" w:cs="Arial"/>
                                      <w:color w:val="A80000"/>
                                      <w:sz w:val="24"/>
                                    </w:rPr>
                                  </w:pPr>
                                  <w:r w:rsidRPr="004F223A">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 w14:anchorId="0E8FB65D" id="_x0000_s1030" type="#_x0000_t202" alt="{&quot;HashCode&quot;:1178062039,&quot;Height&quot;:9999999.0,&quot;Width&quot;:595.0,&quot;Placement&quot;:&quot;Header&quot;,&quot;Index&quot;:&quot;Primary&quot;,&quot;Section&quot;:3,&quot;Top&quot;:0.0,&quot;Left&quot;:0.0}" style="position:absolute;margin-left:-8.45pt;margin-top:0;width:612pt;height:34.85pt;z-index:251643904;visibility:visible;mso-wrap-style:square;mso-wrap-distance-left:9pt;mso-wrap-distance-top:0;mso-wrap-distance-right:9pt;mso-wrap-distance-bottom:0;mso-position-horizontal:absolute;mso-position-horizontal-relative:page;mso-position-vertical:absolute;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" o:allowincell="f" filled="f" stroked="f" strokeweight=".5pt">
                      <v:textbox inset=",0,,0">
                        <w:txbxContent>
                          <w:p w14:paraId="205AFF3E" w14:textId="77777777" w:rsidR="00753881" w:rsidRPr="004F223A" w:rsidRDefault="00753881" w:rsidP="00753881">
                            <w:pPr>
                              <w:jc w:val="center"/>
                              <w:rPr>
                                <w:rFonts w:ascii="Arial" w:hAnsi="Arial" w:cs="Arial"/>
                                <w:color w:val="A80000"/>
                                <w:sz w:val="24"/>
                              </w:rPr>
                            </w:pPr>
                            <w:r w:rsidRPr="004F223A">
                              <w:rPr>
                                <w:rFonts w:ascii="Arial" w:hAnsi="Arial" w:cs="Arial"/>
                                <w:color w:val="A80000"/>
                                <w:sz w:val="24"/>
                              </w:rPr>
                              <w:t>OFFICIAL</w:t>
                            </w:r>
                          </w:p>
                        </w:txbxContent>
                      </v:textbox>
                      <w10:wrap anchorx="page" anchory="page"/>
                    </v:shape>
                  </w:pict>
                </mc:Fallback>
              </mc:AlternateContent>
            </w:r>
            <w:r w:rsidR="00797CFC">
              <w:t>What kind of equation describes a circle of which you know the radius and the location of its centre?</w:t>
            </w:r>
          </w:p>
          <w:p w14:paraId="5D2275C4" w14:textId="77777777" w:rsidR="00C21570" w:rsidRPr="006124DB" w:rsidRDefault="00797CFC" w:rsidP="008054BF">
            <w:pPr>
              <w:pStyle w:val="SOFinalContentTableBullets"/>
            </w:pPr>
            <w:r>
              <w:t>Equations of circles in both centre/radius and expanded form</w:t>
            </w:r>
          </w:p>
        </w:tc>
        <w:tc>
          <w:tcPr>
            <w:tcW w:w="4082" w:type="dxa"/>
          </w:tcPr>
          <w:p w14:paraId="5D2275C5" w14:textId="77777777" w:rsidR="00C21570" w:rsidRPr="006124DB" w:rsidRDefault="00797CFC" w:rsidP="00797CFC">
            <w:pPr>
              <w:pStyle w:val="SOFinalContentTableText"/>
            </w:pPr>
            <w:r w:rsidRPr="00797CFC">
              <w:t>Consider the mathematical description of the region covered by a mobile telephone tower or a pizza shop that delivers within a certain distance.</w:t>
            </w:r>
          </w:p>
        </w:tc>
      </w:tr>
      <w:tr w:rsidR="00C21570" w:rsidRPr="006124DB" w14:paraId="5D2275C9" w14:textId="77777777" w:rsidTr="00613916">
        <w:tc>
          <w:tcPr>
            <w:tcW w:w="4082" w:type="dxa"/>
          </w:tcPr>
          <w:p w14:paraId="5D2275C7" w14:textId="77777777" w:rsidR="00C21570" w:rsidRPr="006124DB" w:rsidRDefault="00C21570" w:rsidP="00797CFC">
            <w:pPr>
              <w:pStyle w:val="SOFinalContentTableText"/>
              <w:rPr>
                <w:lang w:val="en-AU"/>
              </w:rPr>
            </w:pPr>
          </w:p>
        </w:tc>
        <w:tc>
          <w:tcPr>
            <w:tcW w:w="4082" w:type="dxa"/>
          </w:tcPr>
          <w:p w14:paraId="5D2275C8" w14:textId="77777777" w:rsidR="00C21570" w:rsidRPr="006124DB" w:rsidRDefault="00797CFC" w:rsidP="00D2468D">
            <w:pPr>
              <w:pStyle w:val="SOFinalContentTableText"/>
            </w:pPr>
            <w:r w:rsidRPr="00797CFC">
              <w:t>Converting the equation of a circle from expanded form provides practi</w:t>
            </w:r>
            <w:r w:rsidR="00D2468D">
              <w:t>s</w:t>
            </w:r>
            <w:r w:rsidRPr="00797CFC">
              <w:t>e on ‘completing the square’.</w:t>
            </w:r>
          </w:p>
        </w:tc>
      </w:tr>
      <w:tr w:rsidR="00C21570" w:rsidRPr="006124DB" w14:paraId="5D2275CD" w14:textId="77777777" w:rsidTr="00613916">
        <w:tc>
          <w:tcPr>
            <w:tcW w:w="4082" w:type="dxa"/>
          </w:tcPr>
          <w:p w14:paraId="5D2275CA" w14:textId="77777777" w:rsidR="00C21570" w:rsidRPr="006124DB" w:rsidRDefault="00C21570" w:rsidP="00797CFC">
            <w:pPr>
              <w:pStyle w:val="SOFinalContentTableText"/>
              <w:rPr>
                <w:i/>
              </w:rPr>
            </w:pPr>
          </w:p>
        </w:tc>
        <w:tc>
          <w:tcPr>
            <w:tcW w:w="4082" w:type="dxa"/>
          </w:tcPr>
          <w:p w14:paraId="5D2275CB" w14:textId="77777777" w:rsidR="00797CFC" w:rsidRDefault="00797CFC" w:rsidP="00C12AEF">
            <w:pPr>
              <w:pStyle w:val="SOFinalContentTableText"/>
            </w:pPr>
            <w:r>
              <w:t xml:space="preserve">Features of </w:t>
            </w:r>
            <w:r w:rsidR="00C12AEF" w:rsidRPr="00C12AEF">
              <w:rPr>
                <w:position w:val="-10"/>
              </w:rPr>
              <w:object w:dxaOrig="600" w:dyaOrig="340" w14:anchorId="5D2279B6">
                <v:shape id="_x0000_i1028" type="#_x0000_t75" style="width:30.05pt;height:16.55pt" o:ole="">
                  <v:imagedata r:id="rId42" o:title=""/>
                </v:shape>
                <o:OLEObject Type="Embed" ProgID="Equation.DSMT4" ShapeID="_x0000_i1028" DrawAspect="Content" ObjectID="_1741166933" r:id="rId43"/>
              </w:object>
            </w:r>
            <w:r>
              <w:t>include its parabolic shape and its axis of symmetry — an example of a relation that is not a function.</w:t>
            </w:r>
          </w:p>
          <w:p w14:paraId="5D2275CC" w14:textId="77777777" w:rsidR="00C21570" w:rsidRPr="006124DB" w:rsidRDefault="00797CFC" w:rsidP="00C12AEF">
            <w:pPr>
              <w:pStyle w:val="SOFinalContentTableText"/>
            </w:pPr>
            <w:r>
              <w:t>The feature</w:t>
            </w:r>
            <w:r w:rsidR="00D612B8">
              <w:t xml:space="preserve">s </w:t>
            </w:r>
            <w:r>
              <w:t xml:space="preserve">of the graph of </w:t>
            </w:r>
            <w:r w:rsidR="00C12AEF" w:rsidRPr="00C12AEF">
              <w:rPr>
                <w:position w:val="-10"/>
              </w:rPr>
              <w:object w:dxaOrig="600" w:dyaOrig="340" w14:anchorId="5D2279B7">
                <v:shape id="_x0000_i1029" type="#_x0000_t75" style="width:30.05pt;height:16.55pt" o:ole="">
                  <v:imagedata r:id="rId42" o:title=""/>
                </v:shape>
                <o:OLEObject Type="Embed" ProgID="Equation.DSMT4" ShapeID="_x0000_i1029" DrawAspect="Content" ObjectID="_1741166934" r:id="rId44"/>
              </w:object>
            </w:r>
            <w:r>
              <w:t xml:space="preserve"> and </w:t>
            </w:r>
            <w:r w:rsidR="005A7651" w:rsidRPr="00797CFC">
              <w:rPr>
                <w:position w:val="-4"/>
              </w:rPr>
              <w:object w:dxaOrig="160" w:dyaOrig="240" w14:anchorId="5D2279B8">
                <v:shape id="_x0000_i1030" type="#_x0000_t75" style="width:7.3pt;height:11.95pt" o:ole="">
                  <v:imagedata r:id="rId45" o:title=""/>
                </v:shape>
                <o:OLEObject Type="Embed" ProgID="Equation.DSMT4" ShapeID="_x0000_i1030" DrawAspect="Content" ObjectID="_1741166935" r:id="rId46"/>
              </w:object>
            </w:r>
            <w:r w:rsidR="00522365" w:rsidRPr="00797CFC">
              <w:rPr>
                <w:position w:val="-10"/>
              </w:rPr>
              <w:object w:dxaOrig="600" w:dyaOrig="499" w14:anchorId="5D2279B9">
                <v:shape id="_x0000_i1031" type="#_x0000_t75" style="width:30.8pt;height:25.4pt" o:ole="">
                  <v:imagedata r:id="rId47" o:title=""/>
                </v:shape>
                <o:OLEObject Type="Embed" ProgID="Equation.DSMT4" ShapeID="_x0000_i1031" DrawAspect="Content" ObjectID="_1741166936" r:id="rId48"/>
              </w:object>
            </w:r>
            <w:r>
              <w:t>can also be considered.</w:t>
            </w:r>
          </w:p>
        </w:tc>
      </w:tr>
    </w:tbl>
    <w:p w14:paraId="5D2275CE" w14:textId="77777777" w:rsidR="00D612B8" w:rsidRPr="006124DB" w:rsidRDefault="00F26EDC" w:rsidP="00D612B8">
      <w:pPr>
        <w:pStyle w:val="SOFinalContentTableHead2LeftTOP"/>
        <w:keepNext/>
      </w:pPr>
      <w:r w:rsidRPr="006124DB">
        <w:br w:type="page"/>
      </w:r>
      <w:r w:rsidR="00D612B8" w:rsidRPr="006124DB">
        <w:lastRenderedPageBreak/>
        <w:t>Subtopic 1.</w:t>
      </w:r>
      <w:r w:rsidR="00D612B8">
        <w:t>4</w:t>
      </w:r>
      <w:r w:rsidR="00D612B8" w:rsidRPr="006124DB">
        <w:t xml:space="preserve">: </w:t>
      </w:r>
      <w:r w:rsidR="00D612B8">
        <w:t>Function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3: Budgeting, for Stage 1 Mathematics"/>
      </w:tblPr>
      <w:tblGrid>
        <w:gridCol w:w="4082"/>
        <w:gridCol w:w="4082"/>
      </w:tblGrid>
      <w:tr w:rsidR="00D612B8" w:rsidRPr="006124DB" w14:paraId="5D2275D1" w14:textId="77777777" w:rsidTr="00B14D1A">
        <w:trPr>
          <w:tblHeader/>
        </w:trPr>
        <w:tc>
          <w:tcPr>
            <w:tcW w:w="4082" w:type="dxa"/>
          </w:tcPr>
          <w:p w14:paraId="5D2275CF" w14:textId="77777777" w:rsidR="00D612B8" w:rsidRPr="006124DB" w:rsidRDefault="00D612B8" w:rsidP="00B14D1A">
            <w:pPr>
              <w:pStyle w:val="SOFinalContentTableHead2"/>
            </w:pPr>
            <w:r w:rsidRPr="006124DB">
              <w:br w:type="page"/>
            </w:r>
            <w:r w:rsidRPr="006124DB">
              <w:br w:type="page"/>
            </w:r>
            <w:r w:rsidRPr="006124DB">
              <w:rPr>
                <w:rFonts w:ascii="Arial" w:hAnsi="Arial"/>
                <w:sz w:val="20"/>
              </w:rPr>
              <w:br w:type="page"/>
            </w:r>
            <w:r w:rsidRPr="006124DB">
              <w:rPr>
                <w:lang w:val="en-US"/>
              </w:rPr>
              <w:br w:type="page"/>
            </w:r>
            <w:bookmarkStart w:id="16" w:name="ColumnTitle_Key_Questions_Concepts_4"/>
            <w:r w:rsidR="000B1D46" w:rsidRPr="006124DB">
              <w:t xml:space="preserve">Key </w:t>
            </w:r>
            <w:r w:rsidR="000B1D46">
              <w:t>q</w:t>
            </w:r>
            <w:r w:rsidR="000B1D46" w:rsidRPr="006124DB">
              <w:t xml:space="preserve">uestions and </w:t>
            </w:r>
            <w:r w:rsidR="000B1D46">
              <w:t>k</w:t>
            </w:r>
            <w:r w:rsidR="000B1D46" w:rsidRPr="006124DB">
              <w:t xml:space="preserve">ey </w:t>
            </w:r>
            <w:r w:rsidR="000B1D46">
              <w:t>concept</w:t>
            </w:r>
            <w:r w:rsidR="000B1D46" w:rsidRPr="006124DB">
              <w:t>s</w:t>
            </w:r>
            <w:bookmarkEnd w:id="16"/>
          </w:p>
        </w:tc>
        <w:tc>
          <w:tcPr>
            <w:tcW w:w="4082" w:type="dxa"/>
          </w:tcPr>
          <w:p w14:paraId="5D2275D0" w14:textId="77777777" w:rsidR="00D612B8" w:rsidRPr="006124DB" w:rsidRDefault="00E6225F" w:rsidP="00B14D1A">
            <w:pPr>
              <w:pStyle w:val="SOFinalContentTableHead2"/>
            </w:pPr>
            <w:bookmarkStart w:id="17" w:name="ColumnTitle_Considerations_4"/>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bookmarkEnd w:id="17"/>
          </w:p>
        </w:tc>
      </w:tr>
      <w:tr w:rsidR="00D612B8" w:rsidRPr="006124DB" w14:paraId="5D2275D8" w14:textId="77777777" w:rsidTr="00B14D1A">
        <w:tc>
          <w:tcPr>
            <w:tcW w:w="4082" w:type="dxa"/>
          </w:tcPr>
          <w:p w14:paraId="5D2275D2" w14:textId="77777777" w:rsidR="00D612B8" w:rsidRDefault="00D612B8" w:rsidP="00D612B8">
            <w:pPr>
              <w:pStyle w:val="SOFinalContentTableText"/>
            </w:pPr>
            <w:r>
              <w:t>What is meant by the term ‘function’?</w:t>
            </w:r>
          </w:p>
          <w:p w14:paraId="5D2275D3" w14:textId="77777777" w:rsidR="00D612B8" w:rsidRDefault="00D612B8" w:rsidP="00D612B8">
            <w:pPr>
              <w:pStyle w:val="SOFinalContentTableText"/>
            </w:pPr>
            <w:r>
              <w:t>The concept of a function (and the concept of the graph of a function)</w:t>
            </w:r>
          </w:p>
          <w:p w14:paraId="5D2275D4" w14:textId="77777777" w:rsidR="00D612B8" w:rsidRDefault="00D612B8" w:rsidP="008054BF">
            <w:pPr>
              <w:pStyle w:val="SOFinalContentTableBullets"/>
            </w:pPr>
            <w:r>
              <w:t>Domain and range</w:t>
            </w:r>
          </w:p>
          <w:p w14:paraId="5D2275D5" w14:textId="77777777" w:rsidR="00D612B8" w:rsidRDefault="00D612B8" w:rsidP="00D612B8">
            <w:pPr>
              <w:pStyle w:val="SOFinalContentTableBullets"/>
            </w:pPr>
            <w:r>
              <w:t>The use of function notation</w:t>
            </w:r>
          </w:p>
          <w:p w14:paraId="5D2275D6" w14:textId="77777777" w:rsidR="00D612B8" w:rsidRPr="006124DB" w:rsidRDefault="00D612B8" w:rsidP="00D612B8">
            <w:pPr>
              <w:pStyle w:val="SOFinalContentTableBullets"/>
            </w:pPr>
            <w:r>
              <w:t>Dependent and independent variables</w:t>
            </w:r>
          </w:p>
        </w:tc>
        <w:tc>
          <w:tcPr>
            <w:tcW w:w="4082" w:type="dxa"/>
          </w:tcPr>
          <w:p w14:paraId="5D2275D7" w14:textId="77777777" w:rsidR="00D612B8" w:rsidRPr="006124DB" w:rsidRDefault="00D612B8" w:rsidP="00B14D1A">
            <w:pPr>
              <w:pStyle w:val="SOFinalContentTableText"/>
            </w:pPr>
            <w:r w:rsidRPr="00D612B8">
              <w:t>This includes the concept of a function as a mapping between sets, and as a rule or a formula that defines one variable in terms of another.</w:t>
            </w:r>
          </w:p>
        </w:tc>
      </w:tr>
      <w:tr w:rsidR="00D612B8" w:rsidRPr="006124DB" w14:paraId="5D2275DD" w14:textId="77777777" w:rsidTr="00B14D1A">
        <w:tc>
          <w:tcPr>
            <w:tcW w:w="4082" w:type="dxa"/>
          </w:tcPr>
          <w:p w14:paraId="5D2275D9" w14:textId="77777777" w:rsidR="00D612B8" w:rsidRPr="006124DB" w:rsidRDefault="00D612B8" w:rsidP="00B14D1A">
            <w:pPr>
              <w:pStyle w:val="SOFinalContentTableText"/>
              <w:rPr>
                <w:lang w:val="en-AU"/>
              </w:rPr>
            </w:pPr>
          </w:p>
        </w:tc>
        <w:tc>
          <w:tcPr>
            <w:tcW w:w="4082" w:type="dxa"/>
          </w:tcPr>
          <w:p w14:paraId="5D2275DA" w14:textId="77777777" w:rsidR="00D612B8" w:rsidRDefault="00D612B8" w:rsidP="00B14D1A">
            <w:pPr>
              <w:pStyle w:val="SOFinalContentTableText"/>
            </w:pPr>
            <w:r w:rsidRPr="00D612B8">
              <w:t xml:space="preserve">The graph of a function </w:t>
            </w:r>
            <w:r w:rsidRPr="00D612B8">
              <w:rPr>
                <w:rStyle w:val="SOEquationtextTables"/>
              </w:rPr>
              <w:t>f</w:t>
            </w:r>
            <w:r w:rsidRPr="00D612B8">
              <w:t xml:space="preserve"> is all of the points </w:t>
            </w:r>
            <w:r w:rsidRPr="00D612B8">
              <w:rPr>
                <w:position w:val="-10"/>
              </w:rPr>
              <w:object w:dxaOrig="520" w:dyaOrig="279" w14:anchorId="5D2279BA">
                <v:shape id="_x0000_i1032" type="#_x0000_t75" style="width:26.2pt;height:14.25pt" o:ole="">
                  <v:imagedata r:id="rId49" o:title=""/>
                </v:shape>
                <o:OLEObject Type="Embed" ProgID="Equation.DSMT4" ShapeID="_x0000_i1032" DrawAspect="Content" ObjectID="_1741166937" r:id="rId50"/>
              </w:object>
            </w:r>
            <w:r w:rsidRPr="00D612B8">
              <w:t xml:space="preserve"> </w:t>
            </w:r>
            <w:r w:rsidR="00BB2FD5">
              <w:t>on a</w:t>
            </w:r>
            <w:r w:rsidRPr="00D612B8">
              <w:t xml:space="preserve"> Cartesian plane where </w:t>
            </w:r>
            <w:r w:rsidRPr="00D612B8">
              <w:rPr>
                <w:rStyle w:val="SOEquationtextTables"/>
              </w:rPr>
              <w:t>x</w:t>
            </w:r>
            <w:r w:rsidRPr="00D612B8">
              <w:t xml:space="preserve"> is in the domain of </w:t>
            </w:r>
            <w:r w:rsidRPr="00D612B8">
              <w:rPr>
                <w:rStyle w:val="SOEquationtextTables"/>
              </w:rPr>
              <w:t>f</w:t>
            </w:r>
            <w:r w:rsidRPr="00D612B8">
              <w:t xml:space="preserve"> and</w:t>
            </w:r>
            <w:r>
              <w:t xml:space="preserve"> </w:t>
            </w:r>
            <w:r w:rsidRPr="00D612B8">
              <w:rPr>
                <w:position w:val="-10"/>
              </w:rPr>
              <w:object w:dxaOrig="840" w:dyaOrig="279" w14:anchorId="5D2279BB">
                <v:shape id="_x0000_i1033" type="#_x0000_t75" style="width:42.75pt;height:14.25pt" o:ole="">
                  <v:imagedata r:id="rId51" o:title=""/>
                </v:shape>
                <o:OLEObject Type="Embed" ProgID="Equation.DSMT4" ShapeID="_x0000_i1033" DrawAspect="Content" ObjectID="_1741166938" r:id="rId52"/>
              </w:object>
            </w:r>
            <w:r w:rsidRPr="00D612B8">
              <w:t xml:space="preserve"> The values of </w:t>
            </w:r>
            <w:r w:rsidRPr="00D612B8">
              <w:rPr>
                <w:rStyle w:val="SOEquationtextTables"/>
                <w:szCs w:val="20"/>
              </w:rPr>
              <w:t>y</w:t>
            </w:r>
            <w:r w:rsidRPr="00D612B8">
              <w:t xml:space="preserve"> define the range.</w:t>
            </w:r>
          </w:p>
          <w:p w14:paraId="5D2275DB" w14:textId="77777777" w:rsidR="00D612B8" w:rsidRDefault="00D612B8" w:rsidP="00D612B8">
            <w:pPr>
              <w:pStyle w:val="SOFinalContentTableText"/>
            </w:pPr>
            <w:r>
              <w:t>The use of function notation is developed, including finding the value of functions and function of functions.</w:t>
            </w:r>
          </w:p>
          <w:p w14:paraId="5D2275DC" w14:textId="77777777" w:rsidR="00D612B8" w:rsidRPr="006124DB" w:rsidRDefault="00D612B8" w:rsidP="00C42776">
            <w:pPr>
              <w:pStyle w:val="SOFinalContentTableText"/>
            </w:pPr>
            <w:r>
              <w:t xml:space="preserve">The concept of dependent and independent variables is considered in different contexts leading to the labelling of the axes. If we write </w:t>
            </w:r>
            <w:r w:rsidR="00C42776" w:rsidRPr="00D612B8">
              <w:rPr>
                <w:position w:val="-10"/>
              </w:rPr>
              <w:object w:dxaOrig="820" w:dyaOrig="300" w14:anchorId="5D2279BC">
                <v:shape id="_x0000_i1034" type="#_x0000_t75" style="width:41.2pt;height:15pt" o:ole="">
                  <v:imagedata r:id="rId53" o:title=""/>
                </v:shape>
                <o:OLEObject Type="Embed" ProgID="Equation.DSMT4" ShapeID="_x0000_i1034" DrawAspect="Content" ObjectID="_1741166939" r:id="rId54"/>
              </w:object>
            </w:r>
            <w:r w:rsidR="00C42776">
              <w:t xml:space="preserve"> </w:t>
            </w:r>
            <w:r>
              <w:t xml:space="preserve">we say that </w:t>
            </w:r>
            <w:r w:rsidRPr="00D612B8">
              <w:rPr>
                <w:rStyle w:val="SOEquationtextTables"/>
                <w:szCs w:val="20"/>
              </w:rPr>
              <w:t>x</w:t>
            </w:r>
            <w:r>
              <w:t xml:space="preserve"> is the independent variable and </w:t>
            </w:r>
            <w:r w:rsidRPr="00D612B8">
              <w:rPr>
                <w:rStyle w:val="SOEquationtextTables"/>
                <w:szCs w:val="20"/>
              </w:rPr>
              <w:t>y</w:t>
            </w:r>
            <w:r>
              <w:t xml:space="preserve"> is the dependent variable.</w:t>
            </w:r>
          </w:p>
        </w:tc>
      </w:tr>
      <w:tr w:rsidR="00D612B8" w:rsidRPr="006124DB" w14:paraId="5D2275E2" w14:textId="77777777" w:rsidTr="00B14D1A">
        <w:tc>
          <w:tcPr>
            <w:tcW w:w="4082" w:type="dxa"/>
          </w:tcPr>
          <w:p w14:paraId="5D2275DE" w14:textId="77777777" w:rsidR="00D612B8" w:rsidRPr="00D612B8" w:rsidRDefault="00D612B8" w:rsidP="00D612B8">
            <w:pPr>
              <w:pStyle w:val="SOFinalContentTableText"/>
            </w:pPr>
            <w:r w:rsidRPr="00D612B8">
              <w:t>What is the distinction between functions and relations?</w:t>
            </w:r>
          </w:p>
          <w:p w14:paraId="5D2275DF" w14:textId="77777777" w:rsidR="00D612B8" w:rsidRPr="006124DB" w:rsidRDefault="00D612B8" w:rsidP="00D612B8">
            <w:pPr>
              <w:pStyle w:val="SOFinalContentTableText"/>
            </w:pPr>
            <w:r w:rsidRPr="00D612B8">
              <w:t>Recognise the distinction between functions and relations</w:t>
            </w:r>
            <w:r w:rsidR="00F45299">
              <w:t>.</w:t>
            </w:r>
          </w:p>
        </w:tc>
        <w:tc>
          <w:tcPr>
            <w:tcW w:w="4082" w:type="dxa"/>
          </w:tcPr>
          <w:p w14:paraId="5D2275E0" w14:textId="77777777" w:rsidR="00D612B8" w:rsidRDefault="00D612B8" w:rsidP="00D612B8">
            <w:pPr>
              <w:pStyle w:val="SOFinalContentTableText"/>
            </w:pPr>
            <w:r>
              <w:t>Consider the relations in Subtopic 1.3 and other examples of relations and determine whether or not they are functions.</w:t>
            </w:r>
          </w:p>
          <w:p w14:paraId="5D2275E1" w14:textId="77777777" w:rsidR="00D612B8" w:rsidRPr="006124DB" w:rsidRDefault="00D612B8" w:rsidP="00D612B8">
            <w:pPr>
              <w:pStyle w:val="SOFinalContentTableText"/>
            </w:pPr>
            <w:r>
              <w:t>Using the vertical line test is a practical way of determining if a relation is a function.</w:t>
            </w:r>
          </w:p>
        </w:tc>
      </w:tr>
    </w:tbl>
    <w:p w14:paraId="5D2275E3" w14:textId="77777777" w:rsidR="00D612B8" w:rsidRDefault="00D612B8">
      <w:pPr>
        <w:rPr>
          <w:rFonts w:ascii="Arial Narrow" w:eastAsia="Times New Roman" w:hAnsi="Arial Narrow"/>
          <w:b/>
          <w:color w:val="000000"/>
          <w:sz w:val="28"/>
          <w:lang w:val="en-US" w:eastAsia="en-US"/>
        </w:rPr>
      </w:pPr>
      <w:r>
        <w:br w:type="page"/>
      </w:r>
    </w:p>
    <w:p w14:paraId="5D2275E4" w14:textId="44BDDE49" w:rsidR="00FA50B1" w:rsidRPr="006124DB" w:rsidRDefault="00753881" w:rsidP="00FA50B1">
      <w:pPr>
        <w:pStyle w:val="SOFinalContentTableHead1TOP"/>
      </w:pPr>
      <w:r>
        <w:rPr>
          <w:noProof/>
        </w:rPr>
        <w:lastRenderedPageBreak/>
        <mc:AlternateContent>
          <mc:Choice Requires="wps">
            <w:drawing>
              <wp:anchor distT="0" distB="0" distL="114300" distR="114300" simplePos="0" relativeHeight="251644928" behindDoc="0" locked="0" layoutInCell="0" allowOverlap="1" wp14:anchorId="43056006" wp14:editId="36AD4958">
                <wp:simplePos x="0" y="0"/>
                <wp:positionH relativeFrom="page">
                  <wp:posOffset>-107315</wp:posOffset>
                </wp:positionH>
                <wp:positionV relativeFrom="page">
                  <wp:posOffset>0</wp:posOffset>
                </wp:positionV>
                <wp:extent cx="7772400" cy="442595"/>
                <wp:effectExtent l="0" t="0" r="0" b="14605"/>
                <wp:wrapNone/>
                <wp:docPr id="29" name="MSIPCM64014fde97b9d9d4e71fca6b" descr="{&quot;HashCode&quot;:1178062039,&quot;Height&quot;:9999999.0,&quot;Width&quot;:595.0,&quot;Placement&quot;:&quot;Header&quot;,&quot;Index&quot;:&quot;Primary&quot;,&quot;Section&quot;:3,&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796C246A" w14:textId="77777777" w:rsidR="00753881" w:rsidRPr="004F223A" w:rsidRDefault="00753881" w:rsidP="00753881">
                            <w:pPr>
                              <w:jc w:val="center"/>
                              <w:rPr>
                                <w:rFonts w:ascii="Arial" w:hAnsi="Arial" w:cs="Arial"/>
                                <w:color w:val="A80000"/>
                                <w:sz w:val="24"/>
                              </w:rPr>
                            </w:pPr>
                            <w:r w:rsidRPr="004F223A">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 w14:anchorId="43056006" id="_x0000_s1031" type="#_x0000_t202" alt="{&quot;HashCode&quot;:1178062039,&quot;Height&quot;:9999999.0,&quot;Width&quot;:595.0,&quot;Placement&quot;:&quot;Header&quot;,&quot;Index&quot;:&quot;Primary&quot;,&quot;Section&quot;:3,&quot;Top&quot;:0.0,&quot;Left&quot;:0.0}" style="position:absolute;left:0;text-align:left;margin-left:-8.45pt;margin-top:0;width:612pt;height:34.85pt;z-index:251644928;visibility:visible;mso-wrap-style:square;mso-wrap-distance-left:9pt;mso-wrap-distance-top:0;mso-wrap-distance-right:9pt;mso-wrap-distance-bottom:0;mso-position-horizontal:absolute;mso-position-horizontal-relative:page;mso-position-vertical:absolute;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" o:allowincell="f" filled="f" stroked="f" strokeweight=".5pt">
                <v:textbox inset=",0,,0">
                  <w:txbxContent>
                    <w:p w14:paraId="796C246A" w14:textId="77777777" w:rsidR="00753881" w:rsidRPr="004F223A" w:rsidRDefault="00753881" w:rsidP="00753881">
                      <w:pPr>
                        <w:jc w:val="center"/>
                        <w:rPr>
                          <w:rFonts w:ascii="Arial" w:hAnsi="Arial" w:cs="Arial"/>
                          <w:color w:val="A80000"/>
                          <w:sz w:val="24"/>
                        </w:rPr>
                      </w:pPr>
                      <w:r w:rsidRPr="004F223A">
                        <w:rPr>
                          <w:rFonts w:ascii="Arial" w:hAnsi="Arial" w:cs="Arial"/>
                          <w:color w:val="A80000"/>
                          <w:sz w:val="24"/>
                        </w:rPr>
                        <w:t>OFFICIAL</w:t>
                      </w:r>
                    </w:p>
                  </w:txbxContent>
                </v:textbox>
                <w10:wrap anchorx="page" anchory="page"/>
              </v:shape>
            </w:pict>
          </mc:Fallback>
        </mc:AlternateContent>
      </w:r>
      <w:r w:rsidR="00FA50B1" w:rsidRPr="006124DB">
        <w:t xml:space="preserve">Topic 2: </w:t>
      </w:r>
      <w:r w:rsidR="00D612B8" w:rsidRPr="00D612B8">
        <w:t>Polynomials</w:t>
      </w:r>
    </w:p>
    <w:p w14:paraId="5D2275E5" w14:textId="77777777" w:rsidR="00D612B8" w:rsidRDefault="00D612B8" w:rsidP="00D612B8">
      <w:pPr>
        <w:pStyle w:val="SOFinalBodyText"/>
      </w:pPr>
      <w:r>
        <w:t>Building on from the skills and understanding that stud</w:t>
      </w:r>
      <w:r w:rsidR="00CA2D28">
        <w:t>ents have developed in Topic 1: </w:t>
      </w:r>
      <w:r>
        <w:t xml:space="preserve">Functions and </w:t>
      </w:r>
      <w:r w:rsidR="00E6225F">
        <w:t>g</w:t>
      </w:r>
      <w:r>
        <w:t>raphs, this topic involves further modelling of real-world situations. Polynomial functions are used for exploring relationships that are more complex than linear models.</w:t>
      </w:r>
    </w:p>
    <w:p w14:paraId="5D2275E6" w14:textId="77777777" w:rsidR="00A44876" w:rsidRPr="006124DB" w:rsidRDefault="00D612B8" w:rsidP="00D612B8">
      <w:pPr>
        <w:pStyle w:val="SOFinalBodyText"/>
      </w:pPr>
      <w:r>
        <w:t>As students gain a sound understanding of the graphical behaviour of these functions, they develop their skills in the algebraic manipulation of polynomials. The links between these two concepts are strengthened by the use of electronic technology.</w:t>
      </w:r>
    </w:p>
    <w:p w14:paraId="5D2275E7" w14:textId="77777777" w:rsidR="00A629F9" w:rsidRPr="006124DB" w:rsidRDefault="00A629F9" w:rsidP="0022167B">
      <w:pPr>
        <w:pStyle w:val="SOFinalContentTableHead2LeftTOP"/>
        <w:keepNext/>
      </w:pPr>
      <w:r w:rsidRPr="006124DB">
        <w:rPr>
          <w:lang w:val="en-US"/>
        </w:rPr>
        <w:br w:type="page"/>
      </w:r>
      <w:r w:rsidRPr="006124DB">
        <w:lastRenderedPageBreak/>
        <w:t xml:space="preserve">Subtopic </w:t>
      </w:r>
      <w:r w:rsidR="00F81EDF" w:rsidRPr="006124DB">
        <w:t xml:space="preserve">2.1: </w:t>
      </w:r>
      <w:r w:rsidR="00D612B8" w:rsidRPr="00D612B8">
        <w:t xml:space="preserve">Quadratic </w:t>
      </w:r>
      <w:r w:rsidR="00E6225F">
        <w:t>r</w:t>
      </w:r>
      <w:r w:rsidR="00D612B8" w:rsidRPr="00D612B8">
        <w:t>elationship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2: Measurement, under Subtopic 2.1: Units of Measurement, for Stage 1 Mathematics"/>
      </w:tblPr>
      <w:tblGrid>
        <w:gridCol w:w="4082"/>
        <w:gridCol w:w="4082"/>
      </w:tblGrid>
      <w:tr w:rsidR="00A629F9" w:rsidRPr="006124DB" w14:paraId="5D2275EA" w14:textId="77777777" w:rsidTr="00613916">
        <w:trPr>
          <w:tblHeader/>
        </w:trPr>
        <w:tc>
          <w:tcPr>
            <w:tcW w:w="4082" w:type="dxa"/>
          </w:tcPr>
          <w:p w14:paraId="5D2275E8" w14:textId="77777777" w:rsidR="00A629F9" w:rsidRPr="006124DB" w:rsidRDefault="00A629F9" w:rsidP="00D612B8">
            <w:pPr>
              <w:pStyle w:val="SOFinalContentTableHead2"/>
            </w:pPr>
            <w:r w:rsidRPr="006124DB">
              <w:br w:type="page"/>
            </w:r>
            <w:r w:rsidRPr="006124DB">
              <w:br w:type="page"/>
            </w:r>
            <w:r w:rsidRPr="006124DB">
              <w:rPr>
                <w:rFonts w:ascii="Arial" w:hAnsi="Arial"/>
                <w:sz w:val="20"/>
              </w:rPr>
              <w:br w:type="page"/>
            </w:r>
            <w:r w:rsidRPr="006124DB">
              <w:rPr>
                <w:lang w:val="en-US"/>
              </w:rPr>
              <w:br w:type="page"/>
            </w:r>
            <w:bookmarkStart w:id="18" w:name="ColumnTitle_Key_Questions_Concepts_5"/>
            <w:r w:rsidR="000B1D46" w:rsidRPr="006124DB">
              <w:t xml:space="preserve">Key </w:t>
            </w:r>
            <w:r w:rsidR="000B1D46">
              <w:t>q</w:t>
            </w:r>
            <w:r w:rsidR="000B1D46" w:rsidRPr="006124DB">
              <w:t xml:space="preserve">uestions and </w:t>
            </w:r>
            <w:r w:rsidR="000B1D46">
              <w:t>k</w:t>
            </w:r>
            <w:r w:rsidR="000B1D46" w:rsidRPr="006124DB">
              <w:t xml:space="preserve">ey </w:t>
            </w:r>
            <w:r w:rsidR="000B1D46">
              <w:t>concept</w:t>
            </w:r>
            <w:r w:rsidR="000B1D46" w:rsidRPr="006124DB">
              <w:t>s</w:t>
            </w:r>
            <w:bookmarkEnd w:id="18"/>
          </w:p>
        </w:tc>
        <w:tc>
          <w:tcPr>
            <w:tcW w:w="4082" w:type="dxa"/>
          </w:tcPr>
          <w:p w14:paraId="5D2275E9" w14:textId="77777777" w:rsidR="00A629F9" w:rsidRPr="006124DB" w:rsidRDefault="00E6225F" w:rsidP="00351CDE">
            <w:pPr>
              <w:pStyle w:val="SOFinalContentTableHead2"/>
            </w:pPr>
            <w:bookmarkStart w:id="19" w:name="ColumnTitle_Considerations_5"/>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bookmarkEnd w:id="19"/>
          </w:p>
        </w:tc>
      </w:tr>
      <w:tr w:rsidR="00C21570" w:rsidRPr="006124DB" w14:paraId="5D2275EF" w14:textId="77777777" w:rsidTr="00613916">
        <w:tc>
          <w:tcPr>
            <w:tcW w:w="4082" w:type="dxa"/>
          </w:tcPr>
          <w:p w14:paraId="5D2275EB" w14:textId="77777777" w:rsidR="00C21570" w:rsidRPr="006124DB" w:rsidRDefault="00CB143D" w:rsidP="00CB143D">
            <w:pPr>
              <w:pStyle w:val="SOFinalContentTableText"/>
            </w:pPr>
            <w:r w:rsidRPr="00CB143D">
              <w:t>Where do quadratic relationships arise in everyday situations?</w:t>
            </w:r>
          </w:p>
        </w:tc>
        <w:tc>
          <w:tcPr>
            <w:tcW w:w="4082" w:type="dxa"/>
          </w:tcPr>
          <w:p w14:paraId="5D2275EC" w14:textId="77777777" w:rsidR="00CB143D" w:rsidRDefault="00CB143D" w:rsidP="00CB143D">
            <w:pPr>
              <w:pStyle w:val="SOFinalContentTableText"/>
            </w:pPr>
            <w:r>
              <w:t>Students construct quadratic relationships from given situations and examine existing models from a range of contexts.</w:t>
            </w:r>
          </w:p>
          <w:p w14:paraId="5D2275ED" w14:textId="77777777" w:rsidR="00CB143D" w:rsidRDefault="00CB143D" w:rsidP="00CB143D">
            <w:pPr>
              <w:pStyle w:val="SOFinalContentTableText"/>
            </w:pPr>
            <w:r>
              <w:t>Possible contexts include areas of rectangles with fixed perimeters (including golden rectangles), business applications (profit functions), elastic collisions, and projectile paths, such as shooting netball goals, voltage, and electrical power.</w:t>
            </w:r>
          </w:p>
          <w:p w14:paraId="5D2275EE" w14:textId="77777777" w:rsidR="00C21570" w:rsidRPr="006124DB" w:rsidRDefault="00CB143D" w:rsidP="00C42776">
            <w:pPr>
              <w:pStyle w:val="SOFinalContentTableText"/>
            </w:pPr>
            <w:r>
              <w:t xml:space="preserve">One example is to throw a ball straight up, from </w:t>
            </w:r>
            <w:r w:rsidRPr="004D3F24">
              <w:rPr>
                <w:rStyle w:val="SOEquationtextTables"/>
                <w:i w:val="0"/>
                <w:iCs w:val="0"/>
              </w:rPr>
              <w:t>1</w:t>
            </w:r>
            <w:r w:rsidR="000B7BE8">
              <w:t> </w:t>
            </w:r>
            <w:r>
              <w:t xml:space="preserve">m above the ground with a velocity of </w:t>
            </w:r>
            <w:r w:rsidRPr="00E6225F">
              <w:rPr>
                <w:rFonts w:ascii="Times New Roman" w:hAnsi="Times New Roman"/>
                <w:sz w:val="20"/>
                <w:szCs w:val="20"/>
              </w:rPr>
              <w:t>4</w:t>
            </w:r>
            <w:r w:rsidR="00E6225F">
              <w:t> </w:t>
            </w:r>
            <w:r>
              <w:t>m</w:t>
            </w:r>
            <w:r w:rsidR="00522365">
              <w:t xml:space="preserve"> </w:t>
            </w:r>
            <w:r>
              <w:t>s</w:t>
            </w:r>
            <w:r w:rsidRPr="00CB143D">
              <w:rPr>
                <w:rFonts w:ascii="Symbol" w:hAnsi="Symbol"/>
                <w:vertAlign w:val="superscript"/>
              </w:rPr>
              <w:t></w:t>
            </w:r>
            <w:r w:rsidRPr="00CB143D">
              <w:rPr>
                <w:vertAlign w:val="superscript"/>
              </w:rPr>
              <w:t>1</w:t>
            </w:r>
            <w:r>
              <w:t>. Ignoring air resistance, the height (</w:t>
            </w:r>
            <w:r w:rsidRPr="00CB143D">
              <w:rPr>
                <w:rStyle w:val="SOEquationtextTables"/>
              </w:rPr>
              <w:t>h</w:t>
            </w:r>
            <w:r>
              <w:t>) in metres is</w:t>
            </w:r>
            <w:r w:rsidR="00C12AEF">
              <w:t xml:space="preserve"> </w:t>
            </w:r>
            <w:r w:rsidR="00DE0BAA" w:rsidRPr="00C12AEF">
              <w:rPr>
                <w:position w:val="-6"/>
              </w:rPr>
              <w:object w:dxaOrig="1200" w:dyaOrig="300" w14:anchorId="5D2279BD">
                <v:shape id="_x0000_i1035" type="#_x0000_t75" style="width:60.85pt;height:15.8pt" o:ole="">
                  <v:imagedata r:id="rId55" o:title=""/>
                </v:shape>
                <o:OLEObject Type="Embed" ProgID="Equation.DSMT4" ShapeID="_x0000_i1035" DrawAspect="Content" ObjectID="_1741166940" r:id="rId56"/>
              </w:object>
            </w:r>
            <w:r>
              <w:t xml:space="preserve"> where </w:t>
            </w:r>
            <w:r w:rsidRPr="00CB143D">
              <w:rPr>
                <w:rStyle w:val="SOEquationtextTables"/>
              </w:rPr>
              <w:t>t</w:t>
            </w:r>
            <w:r>
              <w:t xml:space="preserve"> is the time in seconds. (The</w:t>
            </w:r>
            <w:r w:rsidR="00C12AEF">
              <w:t xml:space="preserve"> </w:t>
            </w:r>
            <w:r w:rsidR="00C12AEF" w:rsidRPr="00C12AEF">
              <w:rPr>
                <w:position w:val="-6"/>
              </w:rPr>
              <w:object w:dxaOrig="420" w:dyaOrig="300" w14:anchorId="5D2279BE">
                <v:shape id="_x0000_i1036" type="#_x0000_t75" style="width:22.35pt;height:15.8pt" o:ole="">
                  <v:imagedata r:id="rId57" o:title=""/>
                </v:shape>
                <o:OLEObject Type="Embed" ProgID="Equation.DSMT4" ShapeID="_x0000_i1036" DrawAspect="Content" ObjectID="_1741166941" r:id="rId58"/>
              </w:object>
            </w:r>
            <w:r>
              <w:t xml:space="preserve"> is an approximation for </w:t>
            </w:r>
            <w:r w:rsidR="00C42776" w:rsidRPr="001F2690">
              <w:rPr>
                <w:position w:val="-20"/>
              </w:rPr>
              <w:object w:dxaOrig="520" w:dyaOrig="520" w14:anchorId="5D2279BF">
                <v:shape id="_x0000_i1037" type="#_x0000_t75" style="width:25.4pt;height:26.2pt" o:ole="">
                  <v:imagedata r:id="rId59" o:title=""/>
                </v:shape>
                <o:OLEObject Type="Embed" ProgID="Equation.DSMT4" ShapeID="_x0000_i1037" DrawAspect="Content" ObjectID="_1741166942" r:id="rId60"/>
              </w:object>
            </w:r>
            <w:r w:rsidR="00DE0BAA">
              <w:t xml:space="preserve"> </w:t>
            </w:r>
            <w:r>
              <w:t>where</w:t>
            </w:r>
            <w:r w:rsidR="00C12AEF">
              <w:t xml:space="preserve"> </w:t>
            </w:r>
            <w:r w:rsidR="00C12AEF" w:rsidRPr="00C12AEF">
              <w:rPr>
                <w:position w:val="-10"/>
              </w:rPr>
              <w:object w:dxaOrig="1340" w:dyaOrig="340" w14:anchorId="5D2279C0">
                <v:shape id="_x0000_i1038" type="#_x0000_t75" style="width:67.4pt;height:15.8pt" o:ole="">
                  <v:imagedata r:id="rId61" o:title=""/>
                </v:shape>
                <o:OLEObject Type="Embed" ProgID="Equation.DSMT4" ShapeID="_x0000_i1038" DrawAspect="Content" ObjectID="_1741166943" r:id="rId62"/>
              </w:object>
            </w:r>
            <w:r w:rsidR="00C12AEF">
              <w:t>)</w:t>
            </w:r>
            <w:r>
              <w:t>.</w:t>
            </w:r>
          </w:p>
        </w:tc>
      </w:tr>
      <w:tr w:rsidR="00C21570" w:rsidRPr="006124DB" w14:paraId="5D2275F3" w14:textId="77777777" w:rsidTr="00613916">
        <w:tc>
          <w:tcPr>
            <w:tcW w:w="4082" w:type="dxa"/>
          </w:tcPr>
          <w:p w14:paraId="5D2275F0" w14:textId="77777777" w:rsidR="00C21570" w:rsidRPr="006124DB" w:rsidRDefault="00CB143D" w:rsidP="00C12AEF">
            <w:pPr>
              <w:pStyle w:val="SOFinalContentTableText"/>
            </w:pPr>
            <w:r>
              <w:t xml:space="preserve">What are the features of the graph of </w:t>
            </w:r>
            <w:r w:rsidRPr="00CB143D">
              <w:rPr>
                <w:position w:val="-10"/>
              </w:rPr>
              <w:object w:dxaOrig="580" w:dyaOrig="340" w14:anchorId="5D2279C1">
                <v:shape id="_x0000_i1039" type="#_x0000_t75" style="width:30.05pt;height:18.1pt" o:ole="">
                  <v:imagedata r:id="rId63" o:title=""/>
                </v:shape>
                <o:OLEObject Type="Embed" ProgID="Equation.DSMT4" ShapeID="_x0000_i1039" DrawAspect="Content" ObjectID="_1741166944" r:id="rId64"/>
              </w:object>
            </w:r>
            <w:r>
              <w:t xml:space="preserve"> and how are the graphs of </w:t>
            </w:r>
            <w:r w:rsidRPr="00CB143D">
              <w:rPr>
                <w:position w:val="-10"/>
              </w:rPr>
              <w:object w:dxaOrig="1400" w:dyaOrig="340" w14:anchorId="5D2279C2">
                <v:shape id="_x0000_i1040" type="#_x0000_t75" style="width:69.7pt;height:18.1pt" o:ole="">
                  <v:imagedata r:id="rId65" o:title=""/>
                </v:shape>
                <o:OLEObject Type="Embed" ProgID="Equation.DSMT4" ShapeID="_x0000_i1040" DrawAspect="Content" ObjectID="_1741166945" r:id="rId66"/>
              </w:object>
            </w:r>
            <w:r>
              <w:t xml:space="preserve"> and </w:t>
            </w:r>
            <w:r w:rsidR="00DE0BAA" w:rsidRPr="00C12AEF">
              <w:rPr>
                <w:position w:val="-12"/>
              </w:rPr>
              <w:object w:dxaOrig="1700" w:dyaOrig="340" w14:anchorId="5D2279C3">
                <v:shape id="_x0000_i1041" type="#_x0000_t75" style="width:83.95pt;height:15.8pt" o:ole="">
                  <v:imagedata r:id="rId67" o:title=""/>
                </v:shape>
                <o:OLEObject Type="Embed" ProgID="Equation.DSMT4" ShapeID="_x0000_i1041" DrawAspect="Content" ObjectID="_1741166946" r:id="rId68"/>
              </w:object>
            </w:r>
            <w:r>
              <w:t>related?</w:t>
            </w:r>
          </w:p>
        </w:tc>
        <w:tc>
          <w:tcPr>
            <w:tcW w:w="4082" w:type="dxa"/>
          </w:tcPr>
          <w:p w14:paraId="5D2275F1" w14:textId="77777777" w:rsidR="00CB143D" w:rsidRDefault="00CB143D" w:rsidP="00CB143D">
            <w:pPr>
              <w:pStyle w:val="SOFinalContentTableText"/>
            </w:pPr>
            <w:r>
              <w:t>Features of the graphs of quadratic functions include the parabolic nature, intercepts, turning points, and axes of symmetry.</w:t>
            </w:r>
          </w:p>
          <w:p w14:paraId="5D2275F2" w14:textId="77777777" w:rsidR="00C21570" w:rsidRPr="006124DB" w:rsidRDefault="00CB143D" w:rsidP="00CB143D">
            <w:pPr>
              <w:pStyle w:val="SOFinalContentTableText"/>
            </w:pPr>
            <w:r>
              <w:t>Explore graphs using technology or by drawing up tables of values.</w:t>
            </w:r>
          </w:p>
        </w:tc>
      </w:tr>
      <w:tr w:rsidR="00C21570" w:rsidRPr="006124DB" w14:paraId="5D2275FD" w14:textId="77777777" w:rsidTr="00613916">
        <w:tc>
          <w:tcPr>
            <w:tcW w:w="4082" w:type="dxa"/>
          </w:tcPr>
          <w:p w14:paraId="5D2275F4" w14:textId="77777777" w:rsidR="00CB143D" w:rsidRDefault="00CB143D" w:rsidP="00CB143D">
            <w:pPr>
              <w:pStyle w:val="SOFinalContentTableText"/>
            </w:pPr>
            <w:r>
              <w:t>How can quadratic expressions be rearranged algebraically so that more can be learnt about their usefulness in solving problems?</w:t>
            </w:r>
          </w:p>
          <w:p w14:paraId="5D2275F5" w14:textId="77777777" w:rsidR="00CB143D" w:rsidRDefault="00CB143D" w:rsidP="008054BF">
            <w:pPr>
              <w:pStyle w:val="SOFinalContentTableBullets"/>
            </w:pPr>
            <w:r>
              <w:t xml:space="preserve">Factorisation of quadratics of the form </w:t>
            </w:r>
            <w:r w:rsidR="001F2690" w:rsidRPr="001F2690">
              <w:rPr>
                <w:position w:val="-6"/>
              </w:rPr>
              <w:object w:dxaOrig="999" w:dyaOrig="300" w14:anchorId="5D2279C4">
                <v:shape id="_x0000_i1042" type="#_x0000_t75" style="width:49.65pt;height:15.8pt" o:ole="">
                  <v:imagedata r:id="rId69" o:title=""/>
                </v:shape>
                <o:OLEObject Type="Embed" ProgID="Equation.DSMT4" ShapeID="_x0000_i1042" DrawAspect="Content" ObjectID="_1741166947" r:id="rId70"/>
              </w:object>
            </w:r>
            <w:r w:rsidR="001F2690">
              <w:t xml:space="preserve"> </w:t>
            </w:r>
            <w:r>
              <w:t>and hence determine zeros</w:t>
            </w:r>
          </w:p>
          <w:p w14:paraId="5D2275F6" w14:textId="77777777" w:rsidR="00CB143D" w:rsidRDefault="00CB143D" w:rsidP="001F2690">
            <w:pPr>
              <w:pStyle w:val="SOFinalContentTableBullets"/>
            </w:pPr>
            <w:r>
              <w:t>The quadratic formula to determine zeros</w:t>
            </w:r>
          </w:p>
          <w:p w14:paraId="5D2275F7" w14:textId="77777777" w:rsidR="00CB143D" w:rsidRDefault="00CB143D" w:rsidP="001F2690">
            <w:pPr>
              <w:pStyle w:val="SOFinalContentTableBullets"/>
            </w:pPr>
            <w:r>
              <w:t>Completing the square and hence finding turning points</w:t>
            </w:r>
          </w:p>
          <w:p w14:paraId="5D2275F8" w14:textId="77777777" w:rsidR="00CB143D" w:rsidRDefault="00CB143D" w:rsidP="001F2690">
            <w:pPr>
              <w:pStyle w:val="SOFinalContentTableBullets"/>
            </w:pPr>
            <w:r>
              <w:t>The discriminant and its significance for the number and nature of the zeros of a quadratic equation and the graph of a quadratic function</w:t>
            </w:r>
          </w:p>
          <w:p w14:paraId="5D2275F9" w14:textId="77777777" w:rsidR="00C21570" w:rsidRPr="006124DB" w:rsidRDefault="00CB143D" w:rsidP="001F2690">
            <w:pPr>
              <w:pStyle w:val="SOFinalContentTableBullets"/>
            </w:pPr>
            <w:r>
              <w:t>Using technology</w:t>
            </w:r>
          </w:p>
        </w:tc>
        <w:tc>
          <w:tcPr>
            <w:tcW w:w="4082" w:type="dxa"/>
          </w:tcPr>
          <w:p w14:paraId="5D2275FA" w14:textId="77777777" w:rsidR="00CB143D" w:rsidRDefault="00CB143D" w:rsidP="00CB143D">
            <w:pPr>
              <w:pStyle w:val="SOFinalContentTableText"/>
            </w:pPr>
            <w:r>
              <w:t>Beginning with the simpler models, students translate between the different algebraic forms of a quadratic expression. While they are doing this, there is an emphasis on the equivalence of the algebraic expressions and the information that each form provides about the model and its graph. Students use appropriate technology to examine approximate and exact solutions to quadratic equations. Students become aware of the limitations of the different techniques so that they can make an appropriate choice when looking for a solution to a quadratic equation.</w:t>
            </w:r>
          </w:p>
          <w:p w14:paraId="5D2275FB" w14:textId="77777777" w:rsidR="00CB143D" w:rsidRDefault="00CB143D" w:rsidP="00CB143D">
            <w:pPr>
              <w:pStyle w:val="SOFinalContentTableText"/>
            </w:pPr>
            <w:r>
              <w:t>Positive and negative definite functions can be discussed as well as those with identical zeros.</w:t>
            </w:r>
          </w:p>
          <w:p w14:paraId="5D2275FC" w14:textId="77777777" w:rsidR="00C21570" w:rsidRPr="006124DB" w:rsidRDefault="00CB143D" w:rsidP="001F2690">
            <w:pPr>
              <w:pStyle w:val="SOFinalContentTableText"/>
            </w:pPr>
            <w:r>
              <w:t xml:space="preserve">For the ‘throwing the ball’ example </w:t>
            </w:r>
            <w:r w:rsidR="00C42776" w:rsidRPr="001F2690">
              <w:rPr>
                <w:position w:val="-8"/>
              </w:rPr>
              <w:object w:dxaOrig="1260" w:dyaOrig="320" w14:anchorId="5D2279C5">
                <v:shape id="_x0000_i1043" type="#_x0000_t75" style="width:63.9pt;height:15.8pt" o:ole="">
                  <v:imagedata r:id="rId71" o:title=""/>
                </v:shape>
                <o:OLEObject Type="Embed" ProgID="Equation.DSMT4" ShapeID="_x0000_i1043" DrawAspect="Content" ObjectID="_1741166948" r:id="rId72"/>
              </w:object>
            </w:r>
            <w:r w:rsidR="001F2690">
              <w:t xml:space="preserve"> </w:t>
            </w:r>
            <w:r>
              <w:t>the maximum height and length of the time in the air can be calculated.</w:t>
            </w:r>
          </w:p>
        </w:tc>
      </w:tr>
      <w:tr w:rsidR="00CB143D" w:rsidRPr="006124DB" w14:paraId="5D227601" w14:textId="77777777" w:rsidTr="00613916">
        <w:tc>
          <w:tcPr>
            <w:tcW w:w="4082" w:type="dxa"/>
          </w:tcPr>
          <w:p w14:paraId="5D2275FE" w14:textId="7B5B9092" w:rsidR="00CB143D" w:rsidRDefault="00753881" w:rsidP="00CB143D">
            <w:pPr>
              <w:pStyle w:val="SOFinalContentTableText"/>
            </w:pPr>
            <w:r>
              <w:rPr>
                <w:noProof/>
              </w:rPr>
              <w:lastRenderedPageBreak/>
              <mc:AlternateContent>
                <mc:Choice Requires="wps">
                  <w:drawing>
                    <wp:anchor distT="0" distB="0" distL="114300" distR="114300" simplePos="0" relativeHeight="251645952" behindDoc="0" locked="0" layoutInCell="0" allowOverlap="1" wp14:anchorId="02C63691" wp14:editId="30E39301">
                      <wp:simplePos x="0" y="0"/>
                      <wp:positionH relativeFrom="page">
                        <wp:posOffset>-107315</wp:posOffset>
                      </wp:positionH>
                      <wp:positionV relativeFrom="page">
                        <wp:posOffset>0</wp:posOffset>
                      </wp:positionV>
                      <wp:extent cx="7772400" cy="442595"/>
                      <wp:effectExtent l="0" t="0" r="0" b="14605"/>
                      <wp:wrapNone/>
                      <wp:docPr id="30" name="MSIPCM64014fde97b9d9d4e71fca6b" descr="{&quot;HashCode&quot;:1178062039,&quot;Height&quot;:9999999.0,&quot;Width&quot;:595.0,&quot;Placement&quot;:&quot;Header&quot;,&quot;Index&quot;:&quot;Primary&quot;,&quot;Section&quot;:3,&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3C82A75E" w14:textId="77777777" w:rsidR="00753881" w:rsidRPr="004F223A" w:rsidRDefault="00753881" w:rsidP="00753881">
                                  <w:pPr>
                                    <w:jc w:val="center"/>
                                    <w:rPr>
                                      <w:rFonts w:ascii="Arial" w:hAnsi="Arial" w:cs="Arial"/>
                                      <w:color w:val="A80000"/>
                                      <w:sz w:val="24"/>
                                    </w:rPr>
                                  </w:pPr>
                                  <w:r w:rsidRPr="004F223A">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 w14:anchorId="02C63691" id="_x0000_s1032" type="#_x0000_t202" alt="{&quot;HashCode&quot;:1178062039,&quot;Height&quot;:9999999.0,&quot;Width&quot;:595.0,&quot;Placement&quot;:&quot;Header&quot;,&quot;Index&quot;:&quot;Primary&quot;,&quot;Section&quot;:3,&quot;Top&quot;:0.0,&quot;Left&quot;:0.0}" style="position:absolute;margin-left:-8.45pt;margin-top:0;width:612pt;height:34.85pt;z-index:251645952;visibility:visible;mso-wrap-style:square;mso-wrap-distance-left:9pt;mso-wrap-distance-top:0;mso-wrap-distance-right:9pt;mso-wrap-distance-bottom:0;mso-position-horizontal:absolute;mso-position-horizontal-relative:page;mso-position-vertical:absolute;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" o:allowincell="f" filled="f" stroked="f" strokeweight=".5pt">
                      <v:textbox inset=",0,,0">
                        <w:txbxContent>
                          <w:p w14:paraId="3C82A75E" w14:textId="77777777" w:rsidR="00753881" w:rsidRPr="004F223A" w:rsidRDefault="00753881" w:rsidP="00753881">
                            <w:pPr>
                              <w:jc w:val="center"/>
                              <w:rPr>
                                <w:rFonts w:ascii="Arial" w:hAnsi="Arial" w:cs="Arial"/>
                                <w:color w:val="A80000"/>
                                <w:sz w:val="24"/>
                              </w:rPr>
                            </w:pPr>
                            <w:r w:rsidRPr="004F223A">
                              <w:rPr>
                                <w:rFonts w:ascii="Arial" w:hAnsi="Arial" w:cs="Arial"/>
                                <w:color w:val="A80000"/>
                                <w:sz w:val="24"/>
                              </w:rPr>
                              <w:t>OFFICIAL</w:t>
                            </w:r>
                          </w:p>
                        </w:txbxContent>
                      </v:textbox>
                      <w10:wrap anchorx="page" anchory="page"/>
                    </v:shape>
                  </w:pict>
                </mc:Fallback>
              </mc:AlternateContent>
            </w:r>
            <w:r w:rsidR="00CB143D">
              <w:t>What is the relationship between the solutions of a quadratic equation, the algebraic representation of the associated quadratic function, and its graph?</w:t>
            </w:r>
          </w:p>
          <w:p w14:paraId="5D2275FF" w14:textId="77777777" w:rsidR="00CB143D" w:rsidRDefault="00CB143D" w:rsidP="008054BF">
            <w:pPr>
              <w:pStyle w:val="SOFinalContentTableBullets"/>
            </w:pPr>
            <w:r>
              <w:t>The sum and product of the real zeros of a quadratic equation, and the associated algebra of surds</w:t>
            </w:r>
          </w:p>
        </w:tc>
        <w:tc>
          <w:tcPr>
            <w:tcW w:w="4082" w:type="dxa"/>
          </w:tcPr>
          <w:p w14:paraId="5D227600" w14:textId="77777777" w:rsidR="00CB143D" w:rsidRDefault="00CB143D" w:rsidP="00CB143D">
            <w:pPr>
              <w:pStyle w:val="SOFinalContentTableText"/>
            </w:pPr>
            <w:r w:rsidRPr="00CB143D">
              <w:t>These relationships are crucial to the next step in analysing various situations: that is, determining (algebraically) a quadratic model to fit given data.</w:t>
            </w:r>
          </w:p>
        </w:tc>
      </w:tr>
      <w:tr w:rsidR="00CB143D" w:rsidRPr="006124DB" w14:paraId="5D227607" w14:textId="77777777" w:rsidTr="00613916">
        <w:tc>
          <w:tcPr>
            <w:tcW w:w="4082" w:type="dxa"/>
          </w:tcPr>
          <w:p w14:paraId="5D227602" w14:textId="77777777" w:rsidR="00CB143D" w:rsidRDefault="00CB143D" w:rsidP="00CB143D">
            <w:pPr>
              <w:pStyle w:val="SOFinalContentTableText"/>
            </w:pPr>
            <w:r>
              <w:t>How can knowledge about quadratic functions be used to determine these relationships from data?</w:t>
            </w:r>
          </w:p>
          <w:p w14:paraId="5D227603" w14:textId="77777777" w:rsidR="00CB143D" w:rsidRDefault="00CB143D" w:rsidP="001F2690">
            <w:pPr>
              <w:pStyle w:val="SOFinalContentTableBullets"/>
            </w:pPr>
            <w:r>
              <w:t>Deducing quadratic models from the zeros and one other piece of data (e.g. another point), using suitable techniques and/or technologies</w:t>
            </w:r>
          </w:p>
          <w:p w14:paraId="5D227604" w14:textId="77777777" w:rsidR="00CB143D" w:rsidRDefault="00CB143D" w:rsidP="001F2690">
            <w:pPr>
              <w:pStyle w:val="SOFinalContentTableBullets"/>
            </w:pPr>
            <w:r>
              <w:t>Understa</w:t>
            </w:r>
            <w:r w:rsidR="00F45299">
              <w:t>nd the role of the discriminant</w:t>
            </w:r>
          </w:p>
        </w:tc>
        <w:tc>
          <w:tcPr>
            <w:tcW w:w="4082" w:type="dxa"/>
          </w:tcPr>
          <w:p w14:paraId="5D227605" w14:textId="77777777" w:rsidR="00CB143D" w:rsidRDefault="00CB143D" w:rsidP="00CB143D">
            <w:pPr>
              <w:pStyle w:val="SOFinalContentTableText"/>
            </w:pPr>
            <w:r>
              <w:t>Students compare relationships determined algebraically and those found using some form of technology. Graphing technology allows a student to fit a relationship by trial and error, using the graph to determine how well it fits and also to test the uniqueness of the result.</w:t>
            </w:r>
          </w:p>
          <w:p w14:paraId="5D227606" w14:textId="77777777" w:rsidR="00CB143D" w:rsidRPr="00CB143D" w:rsidRDefault="00CB143D" w:rsidP="00CB143D">
            <w:pPr>
              <w:pStyle w:val="SOFinalContentTableText"/>
            </w:pPr>
            <w:r>
              <w:t>Once an appropriate quadratic relationship has been found (by whatever method), it is used to answer questions or make predictions about the situation being modelled.</w:t>
            </w:r>
          </w:p>
        </w:tc>
      </w:tr>
    </w:tbl>
    <w:p w14:paraId="5D227608" w14:textId="77777777" w:rsidR="00F83C80" w:rsidRPr="006124DB" w:rsidRDefault="00A629F9" w:rsidP="0022167B">
      <w:pPr>
        <w:pStyle w:val="SOFinalContentTableHead2LeftTOP"/>
        <w:keepNext/>
      </w:pPr>
      <w:r w:rsidRPr="006124DB">
        <w:br w:type="page"/>
      </w:r>
      <w:r w:rsidR="00F83C80" w:rsidRPr="006124DB">
        <w:lastRenderedPageBreak/>
        <w:t xml:space="preserve">Subtopic </w:t>
      </w:r>
      <w:r w:rsidR="00F81EDF" w:rsidRPr="006124DB">
        <w:t xml:space="preserve">2.2: </w:t>
      </w:r>
      <w:r w:rsidR="001F2690" w:rsidRPr="001F2690">
        <w:t xml:space="preserve">Cubic and </w:t>
      </w:r>
      <w:r w:rsidR="00E6225F">
        <w:t>q</w:t>
      </w:r>
      <w:r w:rsidR="001F2690" w:rsidRPr="001F2690">
        <w:t xml:space="preserve">uartic </w:t>
      </w:r>
      <w:r w:rsidR="00E6225F">
        <w:t>p</w:t>
      </w:r>
      <w:r w:rsidR="001F2690" w:rsidRPr="001F2690">
        <w:t>olynomial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2: Measurements, under Subtopic 2.2: Measuring Devices, for Stage 1 Mathematics"/>
      </w:tblPr>
      <w:tblGrid>
        <w:gridCol w:w="4082"/>
        <w:gridCol w:w="4082"/>
      </w:tblGrid>
      <w:tr w:rsidR="00F83C80" w:rsidRPr="006124DB" w14:paraId="5D22760B" w14:textId="77777777" w:rsidTr="00613916">
        <w:trPr>
          <w:tblHeader/>
        </w:trPr>
        <w:tc>
          <w:tcPr>
            <w:tcW w:w="4082" w:type="dxa"/>
          </w:tcPr>
          <w:p w14:paraId="5D227609" w14:textId="77777777" w:rsidR="00F83C80" w:rsidRPr="006124DB" w:rsidRDefault="00F83C80" w:rsidP="001F2690">
            <w:pPr>
              <w:pStyle w:val="SOFinalContentTableHead2"/>
            </w:pPr>
            <w:r w:rsidRPr="006124DB">
              <w:br w:type="page"/>
            </w:r>
            <w:r w:rsidRPr="006124DB">
              <w:br w:type="page"/>
            </w:r>
            <w:r w:rsidRPr="006124DB">
              <w:rPr>
                <w:rFonts w:ascii="Arial" w:hAnsi="Arial"/>
                <w:sz w:val="20"/>
              </w:rPr>
              <w:br w:type="page"/>
            </w:r>
            <w:r w:rsidRPr="006124DB">
              <w:rPr>
                <w:lang w:val="en-US"/>
              </w:rPr>
              <w:br w:type="page"/>
            </w:r>
            <w:bookmarkStart w:id="20" w:name="ColumnTitle_Key_Questions_Concepts_6"/>
            <w:r w:rsidR="000B1D46" w:rsidRPr="006124DB">
              <w:t xml:space="preserve">Key </w:t>
            </w:r>
            <w:r w:rsidR="000B1D46">
              <w:t>q</w:t>
            </w:r>
            <w:r w:rsidR="000B1D46" w:rsidRPr="006124DB">
              <w:t xml:space="preserve">uestions and </w:t>
            </w:r>
            <w:r w:rsidR="000B1D46">
              <w:t>k</w:t>
            </w:r>
            <w:r w:rsidR="000B1D46" w:rsidRPr="006124DB">
              <w:t xml:space="preserve">ey </w:t>
            </w:r>
            <w:r w:rsidR="000B1D46">
              <w:t>concept</w:t>
            </w:r>
            <w:r w:rsidR="000B1D46" w:rsidRPr="006124DB">
              <w:t>s</w:t>
            </w:r>
            <w:bookmarkEnd w:id="20"/>
          </w:p>
        </w:tc>
        <w:tc>
          <w:tcPr>
            <w:tcW w:w="4082" w:type="dxa"/>
          </w:tcPr>
          <w:p w14:paraId="5D22760A" w14:textId="77777777" w:rsidR="00F83C80" w:rsidRPr="006124DB" w:rsidRDefault="00E6225F" w:rsidP="00351CDE">
            <w:pPr>
              <w:pStyle w:val="SOFinalContentTableHead2"/>
            </w:pPr>
            <w:bookmarkStart w:id="21" w:name="ColumnTitle_Considerations_6"/>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bookmarkEnd w:id="21"/>
          </w:p>
        </w:tc>
      </w:tr>
      <w:tr w:rsidR="00C21570" w:rsidRPr="006124DB" w14:paraId="5D227611" w14:textId="77777777" w:rsidTr="00613916">
        <w:tc>
          <w:tcPr>
            <w:tcW w:w="4082" w:type="dxa"/>
          </w:tcPr>
          <w:p w14:paraId="5D22760C" w14:textId="77777777" w:rsidR="001F2690" w:rsidRDefault="001F2690" w:rsidP="001F2690">
            <w:pPr>
              <w:pStyle w:val="SOFinalContentTableText"/>
            </w:pPr>
            <w:r>
              <w:t>What kinds of models have a cubic relationship?</w:t>
            </w:r>
          </w:p>
          <w:p w14:paraId="5D22760D" w14:textId="77777777" w:rsidR="001F2690" w:rsidRDefault="001F2690" w:rsidP="001F2690">
            <w:pPr>
              <w:pStyle w:val="SOFinalContentTableText"/>
            </w:pPr>
            <w:r>
              <w:t>What language is used to describe the nature of the polynomial?</w:t>
            </w:r>
          </w:p>
          <w:p w14:paraId="5D22760E" w14:textId="77777777" w:rsidR="001F2690" w:rsidRDefault="001F2690" w:rsidP="008054BF">
            <w:pPr>
              <w:pStyle w:val="SOFinalContentTableBullets"/>
            </w:pPr>
            <w:r>
              <w:t>Leading coefficient</w:t>
            </w:r>
          </w:p>
          <w:p w14:paraId="5D22760F" w14:textId="77777777" w:rsidR="00C21570" w:rsidRPr="006124DB" w:rsidRDefault="001F2690" w:rsidP="001F2690">
            <w:pPr>
              <w:pStyle w:val="SOFinalContentTableBullets"/>
            </w:pPr>
            <w:r>
              <w:t>Deg</w:t>
            </w:r>
            <w:r w:rsidR="00BB2FD5">
              <w:t>ree</w:t>
            </w:r>
          </w:p>
        </w:tc>
        <w:tc>
          <w:tcPr>
            <w:tcW w:w="4082" w:type="dxa"/>
          </w:tcPr>
          <w:p w14:paraId="5D227610" w14:textId="77777777" w:rsidR="00C21570" w:rsidRPr="006124DB" w:rsidRDefault="001F2690" w:rsidP="001F2690">
            <w:pPr>
              <w:pStyle w:val="SOFinalContentTableText"/>
            </w:pPr>
            <w:r w:rsidRPr="001F2690">
              <w:t>Students explore relationships between volume and linear measure (e.g. the volume of a box created by cutting squares from the corners of a rectangular piece of card). Other contexts where cubic relationships arise are solubility of chemicals versus temperature, and wind speed versus power output from a wind generator.</w:t>
            </w:r>
          </w:p>
        </w:tc>
      </w:tr>
      <w:tr w:rsidR="00C21570" w:rsidRPr="006124DB" w14:paraId="5D227617" w14:textId="77777777" w:rsidTr="00613916">
        <w:tc>
          <w:tcPr>
            <w:tcW w:w="4082" w:type="dxa"/>
          </w:tcPr>
          <w:p w14:paraId="5D227612" w14:textId="77777777" w:rsidR="001F2690" w:rsidRDefault="001F2690" w:rsidP="001F2690">
            <w:pPr>
              <w:pStyle w:val="SOFinalContentTableText"/>
            </w:pPr>
            <w:r>
              <w:t>What kinds of behaviour can be expected from the graph of a cubic function?</w:t>
            </w:r>
          </w:p>
          <w:p w14:paraId="5D227613" w14:textId="77777777" w:rsidR="001F2690" w:rsidRDefault="00F646C3" w:rsidP="00F646C3">
            <w:pPr>
              <w:pStyle w:val="SOFinalContentTableBullets"/>
            </w:pPr>
            <w:r w:rsidRPr="00F646C3">
              <w:rPr>
                <w:position w:val="-10"/>
              </w:rPr>
              <w:object w:dxaOrig="580" w:dyaOrig="340" w14:anchorId="5D2279C6">
                <v:shape id="_x0000_i1044" type="#_x0000_t75" style="width:29.25pt;height:15.8pt" o:ole="">
                  <v:imagedata r:id="rId73" o:title=""/>
                </v:shape>
                <o:OLEObject Type="Embed" ProgID="Equation.DSMT4" ShapeID="_x0000_i1044" DrawAspect="Content" ObjectID="_1741166949" r:id="rId74"/>
              </w:object>
            </w:r>
          </w:p>
          <w:p w14:paraId="5D227614" w14:textId="77777777" w:rsidR="001F2690" w:rsidRDefault="00F646C3" w:rsidP="00F646C3">
            <w:pPr>
              <w:pStyle w:val="SOFinalContentTableBullets"/>
            </w:pPr>
            <w:r w:rsidRPr="00F646C3">
              <w:rPr>
                <w:position w:val="-12"/>
              </w:rPr>
              <w:object w:dxaOrig="1420" w:dyaOrig="380" w14:anchorId="5D2279C7">
                <v:shape id="_x0000_i1045" type="#_x0000_t75" style="width:71.25pt;height:18.85pt" o:ole="">
                  <v:imagedata r:id="rId75" o:title=""/>
                </v:shape>
                <o:OLEObject Type="Embed" ProgID="Equation.DSMT4" ShapeID="_x0000_i1045" DrawAspect="Content" ObjectID="_1741166950" r:id="rId76"/>
              </w:object>
            </w:r>
          </w:p>
          <w:p w14:paraId="5D227615" w14:textId="77777777" w:rsidR="00C21570" w:rsidRPr="006124DB" w:rsidRDefault="00DE0BAA" w:rsidP="00F646C3">
            <w:pPr>
              <w:pStyle w:val="SOFinalContentTableBullets"/>
            </w:pPr>
            <w:r w:rsidRPr="00F646C3">
              <w:rPr>
                <w:position w:val="-12"/>
              </w:rPr>
              <w:object w:dxaOrig="2260" w:dyaOrig="340" w14:anchorId="5D2279C8">
                <v:shape id="_x0000_i1046" type="#_x0000_t75" style="width:113.2pt;height:15.8pt" o:ole="">
                  <v:imagedata r:id="rId77" o:title=""/>
                </v:shape>
                <o:OLEObject Type="Embed" ProgID="Equation.DSMT4" ShapeID="_x0000_i1046" DrawAspect="Content" ObjectID="_1741166951" r:id="rId78"/>
              </w:object>
            </w:r>
          </w:p>
        </w:tc>
        <w:tc>
          <w:tcPr>
            <w:tcW w:w="4082" w:type="dxa"/>
          </w:tcPr>
          <w:p w14:paraId="5D227616" w14:textId="77777777" w:rsidR="00C21570" w:rsidRPr="006124DB" w:rsidRDefault="001F2690" w:rsidP="00C81BD2">
            <w:pPr>
              <w:pStyle w:val="SOFinalContentTableText"/>
            </w:pPr>
            <w:r w:rsidRPr="001F2690">
              <w:rPr>
                <w:rFonts w:hint="eastAsia"/>
              </w:rPr>
              <w:t xml:space="preserve">Students use technology to investigate the graphs of a range of cubic functions with a view to identifying the shape and the number of zeros. For example, what is the effect on the graph if the leading coefficient </w:t>
            </w:r>
            <w:r w:rsidR="00BB2FD5" w:rsidRPr="00C81BD2">
              <w:rPr>
                <w:position w:val="-6"/>
              </w:rPr>
              <w:object w:dxaOrig="560" w:dyaOrig="240" w14:anchorId="5D2279C9">
                <v:shape id="_x0000_i1047" type="#_x0000_t75" style="width:29.25pt;height:11.95pt" o:ole="">
                  <v:imagedata r:id="rId79" o:title=""/>
                </v:shape>
                <o:OLEObject Type="Embed" ProgID="Equation.DSMT4" ShapeID="_x0000_i1047" DrawAspect="Content" ObjectID="_1741166952" r:id="rId80"/>
              </w:object>
            </w:r>
          </w:p>
        </w:tc>
      </w:tr>
      <w:tr w:rsidR="00C21570" w:rsidRPr="006124DB" w14:paraId="5D227620" w14:textId="77777777" w:rsidTr="00613916">
        <w:tc>
          <w:tcPr>
            <w:tcW w:w="4082" w:type="dxa"/>
          </w:tcPr>
          <w:p w14:paraId="5D227618" w14:textId="77777777" w:rsidR="001F2690" w:rsidRDefault="001F2690" w:rsidP="001F2690">
            <w:pPr>
              <w:pStyle w:val="SOFinalContentTableText"/>
            </w:pPr>
            <w:r>
              <w:t>What algebraic forms can a cubic expression take?</w:t>
            </w:r>
          </w:p>
          <w:p w14:paraId="5D227619" w14:textId="77777777" w:rsidR="001F2690" w:rsidRDefault="001F2690" w:rsidP="008054BF">
            <w:pPr>
              <w:pStyle w:val="SOFinalContentTableBullets"/>
            </w:pPr>
            <w:r>
              <w:t xml:space="preserve">Cubics can be written as a product of a linear and a quadratic factor or as a </w:t>
            </w:r>
            <w:r w:rsidR="00BB2FD5">
              <w:t>product of three linear factors</w:t>
            </w:r>
          </w:p>
          <w:p w14:paraId="5D22761A" w14:textId="77777777" w:rsidR="00C21570" w:rsidRDefault="001F2690" w:rsidP="001F2690">
            <w:pPr>
              <w:pStyle w:val="SOFinalContentTableBullets"/>
            </w:pPr>
            <w:r>
              <w:t>What is the significance of these forms for the shape and number of zeros of the graph?</w:t>
            </w:r>
          </w:p>
          <w:p w14:paraId="5D22761B" w14:textId="77777777" w:rsidR="00BB2FD5" w:rsidRPr="006124DB" w:rsidRDefault="00BB2FD5" w:rsidP="001F2690">
            <w:pPr>
              <w:pStyle w:val="SOFinalContentTableBullets"/>
            </w:pPr>
            <w:r>
              <w:t>Cubic equations can be solved algebraically and by using technology</w:t>
            </w:r>
          </w:p>
        </w:tc>
        <w:tc>
          <w:tcPr>
            <w:tcW w:w="4082" w:type="dxa"/>
          </w:tcPr>
          <w:p w14:paraId="5D22761C" w14:textId="77777777" w:rsidR="001F2690" w:rsidRDefault="001F2690" w:rsidP="001F2690">
            <w:pPr>
              <w:pStyle w:val="SOFinalContentTableText"/>
            </w:pPr>
            <w:r>
              <w:t>Students use multiplication to verify the equivalence of factorised and expanded forms of cubic polynomials.</w:t>
            </w:r>
          </w:p>
          <w:p w14:paraId="5D22761D" w14:textId="77777777" w:rsidR="001F2690" w:rsidRDefault="001F2690" w:rsidP="001F2690">
            <w:pPr>
              <w:pStyle w:val="SOFinalContentTableText"/>
            </w:pPr>
            <w:r>
              <w:t>Given one linear factor of a real cubic, using a quadratic with unknown coefficients, students find the other factors by inspection or by equating coefficients.</w:t>
            </w:r>
          </w:p>
          <w:p w14:paraId="5D22761E" w14:textId="77777777" w:rsidR="00BB2FD5" w:rsidRDefault="00BB2FD5" w:rsidP="001F2690">
            <w:pPr>
              <w:pStyle w:val="SOFinalContentTableText"/>
            </w:pPr>
            <w:r>
              <w:t>By factor</w:t>
            </w:r>
            <w:r w:rsidR="00F45299">
              <w:t>is</w:t>
            </w:r>
            <w:r>
              <w:t>ing a cubic where a linear factor is known, students can solve cubic equations algebraically. Students can also use technology to solve cubic equations.</w:t>
            </w:r>
          </w:p>
          <w:p w14:paraId="5D22761F" w14:textId="77777777" w:rsidR="00C21570" w:rsidRPr="006124DB" w:rsidRDefault="001F2690" w:rsidP="00BB2FD5">
            <w:pPr>
              <w:pStyle w:val="SOFinalContentTableText"/>
            </w:pPr>
            <w:r>
              <w:t xml:space="preserve">Students understand what happens when </w:t>
            </w:r>
            <w:r w:rsidR="00C81BD2" w:rsidRPr="00C81BD2">
              <w:rPr>
                <w:position w:val="-6"/>
              </w:rPr>
              <w:object w:dxaOrig="760" w:dyaOrig="240" w14:anchorId="5D2279CA">
                <v:shape id="_x0000_i1048" type="#_x0000_t75" style="width:38.1pt;height:11.95pt" o:ole="">
                  <v:imagedata r:id="rId81" o:title=""/>
                </v:shape>
                <o:OLEObject Type="Embed" ProgID="Equation.DSMT4" ShapeID="_x0000_i1048" DrawAspect="Content" ObjectID="_1741166953" r:id="rId82"/>
              </w:object>
            </w:r>
            <w:r w:rsidR="00C81BD2">
              <w:t xml:space="preserve"> </w:t>
            </w:r>
            <w:r>
              <w:rPr>
                <w:rFonts w:hint="eastAsia"/>
              </w:rPr>
              <w:t xml:space="preserve">The examples can be extended to look at polynomials of degree greater than </w:t>
            </w:r>
            <w:r w:rsidRPr="004D3F24">
              <w:rPr>
                <w:rStyle w:val="SOEquationtextTables"/>
                <w:rFonts w:hint="eastAsia"/>
                <w:i w:val="0"/>
              </w:rPr>
              <w:t>3</w:t>
            </w:r>
            <w:r>
              <w:rPr>
                <w:rFonts w:hint="eastAsia"/>
              </w:rPr>
              <w:t>.</w:t>
            </w:r>
          </w:p>
        </w:tc>
      </w:tr>
      <w:tr w:rsidR="00C81BD2" w:rsidRPr="006124DB" w14:paraId="5D227623" w14:textId="77777777" w:rsidTr="00613916">
        <w:tc>
          <w:tcPr>
            <w:tcW w:w="4082" w:type="dxa"/>
          </w:tcPr>
          <w:p w14:paraId="5D227621" w14:textId="77777777" w:rsidR="00C81BD2" w:rsidRDefault="00C81BD2" w:rsidP="001F2690">
            <w:pPr>
              <w:pStyle w:val="SOFinalContentTableText"/>
            </w:pPr>
            <w:r w:rsidRPr="00C81BD2">
              <w:t>What kinds of models have a fourth power (or quartic) relationship?</w:t>
            </w:r>
          </w:p>
        </w:tc>
        <w:tc>
          <w:tcPr>
            <w:tcW w:w="4082" w:type="dxa"/>
          </w:tcPr>
          <w:p w14:paraId="5D227622" w14:textId="77777777" w:rsidR="00C81BD2" w:rsidRDefault="00C81BD2" w:rsidP="001F2690">
            <w:pPr>
              <w:pStyle w:val="SOFinalContentTableText"/>
            </w:pPr>
            <w:r w:rsidRPr="00C81BD2">
              <w:t>As with the quadratic and cubic functions, students examine models that give rise to quartic functions (e.g. temperature and radiated heat, frequency, and scattering of light) but realise that the study of fourth-degree polynomials is a logical extension of work already done with the simpler functions.</w:t>
            </w:r>
          </w:p>
        </w:tc>
      </w:tr>
      <w:tr w:rsidR="00C81BD2" w:rsidRPr="006124DB" w14:paraId="5D227626" w14:textId="77777777" w:rsidTr="00613916">
        <w:tc>
          <w:tcPr>
            <w:tcW w:w="4082" w:type="dxa"/>
          </w:tcPr>
          <w:p w14:paraId="5D227624" w14:textId="77777777" w:rsidR="00C81BD2" w:rsidRPr="00C81BD2" w:rsidRDefault="00C81BD2" w:rsidP="001F2690">
            <w:pPr>
              <w:pStyle w:val="SOFinalContentTableText"/>
            </w:pPr>
            <w:r w:rsidRPr="00C81BD2">
              <w:t>Extending from the quadratic and cubic functions — what kinds of behaviour can be expected from the graphs of quartic functions?</w:t>
            </w:r>
          </w:p>
        </w:tc>
        <w:tc>
          <w:tcPr>
            <w:tcW w:w="4082" w:type="dxa"/>
          </w:tcPr>
          <w:p w14:paraId="5D227625" w14:textId="77777777" w:rsidR="00C81BD2" w:rsidRPr="00C81BD2" w:rsidRDefault="00C81BD2" w:rsidP="001F2690">
            <w:pPr>
              <w:pStyle w:val="SOFinalContentTableText"/>
            </w:pPr>
            <w:r w:rsidRPr="00C81BD2">
              <w:t>The ideas developed in this subtopic are treated as part of a mathematical modelling process of investigation that begins with a simple case and gradually gains in complexity.</w:t>
            </w:r>
          </w:p>
        </w:tc>
      </w:tr>
    </w:tbl>
    <w:p w14:paraId="5D227627" w14:textId="5CF4815E" w:rsidR="00351CDE" w:rsidRPr="006124DB" w:rsidRDefault="00F83C80" w:rsidP="000B7BE8">
      <w:pPr>
        <w:pStyle w:val="SOFinalContentTableHead1TOP"/>
      </w:pPr>
      <w:r w:rsidRPr="006124DB">
        <w:br w:type="page"/>
      </w:r>
      <w:r w:rsidR="00351CDE" w:rsidRPr="006124DB">
        <w:lastRenderedPageBreak/>
        <w:t xml:space="preserve">Topic 3: </w:t>
      </w:r>
      <w:r w:rsidR="00C81BD2" w:rsidRPr="00C81BD2">
        <w:t>Trigonometry</w:t>
      </w:r>
    </w:p>
    <w:p w14:paraId="5D227628" w14:textId="31473C1C" w:rsidR="00C81BD2" w:rsidRDefault="00753881" w:rsidP="00C81BD2">
      <w:pPr>
        <w:pStyle w:val="SOFinalBodyText"/>
      </w:pPr>
      <w:r>
        <w:rPr>
          <w:noProof/>
        </w:rPr>
        <mc:AlternateContent>
          <mc:Choice Requires="wps">
            <w:drawing>
              <wp:anchor distT="0" distB="0" distL="114300" distR="114300" simplePos="0" relativeHeight="251650048" behindDoc="0" locked="0" layoutInCell="0" allowOverlap="1" wp14:anchorId="14D9CE59" wp14:editId="258B65A1">
                <wp:simplePos x="0" y="0"/>
                <wp:positionH relativeFrom="page">
                  <wp:posOffset>-107315</wp:posOffset>
                </wp:positionH>
                <wp:positionV relativeFrom="page">
                  <wp:posOffset>0</wp:posOffset>
                </wp:positionV>
                <wp:extent cx="7772400" cy="442595"/>
                <wp:effectExtent l="0" t="0" r="0" b="14605"/>
                <wp:wrapNone/>
                <wp:docPr id="32" name="MSIPCM64014fde97b9d9d4e71fca6b" descr="{&quot;HashCode&quot;:1178062039,&quot;Height&quot;:9999999.0,&quot;Width&quot;:595.0,&quot;Placement&quot;:&quot;Header&quot;,&quot;Index&quot;:&quot;Primary&quot;,&quot;Section&quot;:3,&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2B13CA5E" w14:textId="77777777" w:rsidR="00753881" w:rsidRPr="004F223A" w:rsidRDefault="00753881" w:rsidP="00753881">
                            <w:pPr>
                              <w:jc w:val="center"/>
                              <w:rPr>
                                <w:rFonts w:ascii="Arial" w:hAnsi="Arial" w:cs="Arial"/>
                                <w:color w:val="A80000"/>
                                <w:sz w:val="24"/>
                              </w:rPr>
                            </w:pPr>
                            <w:r w:rsidRPr="004F223A">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 w14:anchorId="14D9CE59" id="_x0000_s1033" type="#_x0000_t202" alt="{&quot;HashCode&quot;:1178062039,&quot;Height&quot;:9999999.0,&quot;Width&quot;:595.0,&quot;Placement&quot;:&quot;Header&quot;,&quot;Index&quot;:&quot;Primary&quot;,&quot;Section&quot;:3,&quot;Top&quot;:0.0,&quot;Left&quot;:0.0}" style="position:absolute;margin-left:-8.45pt;margin-top:0;width:612pt;height:34.85pt;z-index:251650048;visibility:visible;mso-wrap-style:square;mso-wrap-distance-left:9pt;mso-wrap-distance-top:0;mso-wrap-distance-right:9pt;mso-wrap-distance-bottom:0;mso-position-horizontal:absolute;mso-position-horizontal-relative:page;mso-position-vertical:absolute;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" o:allowincell="f" filled="f" stroked="f" strokeweight=".5pt">
                <v:textbox inset=",0,,0">
                  <w:txbxContent>
                    <w:p w14:paraId="2B13CA5E" w14:textId="77777777" w:rsidR="00753881" w:rsidRPr="004F223A" w:rsidRDefault="00753881" w:rsidP="00753881">
                      <w:pPr>
                        <w:jc w:val="center"/>
                        <w:rPr>
                          <w:rFonts w:ascii="Arial" w:hAnsi="Arial" w:cs="Arial"/>
                          <w:color w:val="A80000"/>
                          <w:sz w:val="24"/>
                        </w:rPr>
                      </w:pPr>
                      <w:r w:rsidRPr="004F223A">
                        <w:rPr>
                          <w:rFonts w:ascii="Arial" w:hAnsi="Arial" w:cs="Arial"/>
                          <w:color w:val="A80000"/>
                          <w:sz w:val="24"/>
                        </w:rPr>
                        <w:t>OFFICIAL</w:t>
                      </w:r>
                    </w:p>
                  </w:txbxContent>
                </v:textbox>
                <w10:wrap anchorx="page" anchory="page"/>
              </v:shape>
            </w:pict>
          </mc:Fallback>
        </mc:AlternateContent>
      </w:r>
      <w:r w:rsidR="00C81BD2">
        <w:t>The study of trigonometry enables students to expand their mathematical modelling into contexts such as construction, design, navigation, and surveying by using periodic functions. The variation in demand for electricity throughout the day, the seasonal variations in climate, and the cycles within the economy are examples of periodic phenomena. Understanding how to model these phenomena, students predict trends in them.</w:t>
      </w:r>
    </w:p>
    <w:p w14:paraId="5D227629" w14:textId="77777777" w:rsidR="00A629F9" w:rsidRPr="006124DB" w:rsidRDefault="00C81BD2" w:rsidP="00C81BD2">
      <w:pPr>
        <w:pStyle w:val="SOFinalBodyText"/>
      </w:pPr>
      <w:r>
        <w:t>Students extend their understanding of trigonometry into non–right-angled triangles. They learn about one particular family of periodic functions with the introduction of the basic trigonometric functions, beginning with a consideration of the unit circle, using degrees. Radian measure of angles is introduced, the graphs of the trigonometric functions are examined, and their applications in a range of settings are explored. More complex trigonometric functions are explored in Topic 10.</w:t>
      </w:r>
    </w:p>
    <w:p w14:paraId="5D22762A" w14:textId="77777777" w:rsidR="008066A6" w:rsidRPr="006124DB" w:rsidRDefault="008066A6" w:rsidP="008066A6">
      <w:pPr>
        <w:pStyle w:val="SOFinalContentTableHead2LeftTOP"/>
        <w:keepNext/>
      </w:pPr>
      <w:r w:rsidRPr="006124DB">
        <w:rPr>
          <w:lang w:val="en-US"/>
        </w:rPr>
        <w:br w:type="page"/>
      </w:r>
      <w:r w:rsidRPr="006124DB">
        <w:lastRenderedPageBreak/>
        <w:t xml:space="preserve">Subtopic 3.1: </w:t>
      </w:r>
      <w:r w:rsidR="00C81BD2" w:rsidRPr="00C81BD2">
        <w:t xml:space="preserve">Cosine and </w:t>
      </w:r>
      <w:r w:rsidR="00E6225F">
        <w:t>s</w:t>
      </w:r>
      <w:r w:rsidR="00C81BD2" w:rsidRPr="00C81BD2">
        <w:t xml:space="preserve">ine </w:t>
      </w:r>
      <w:r w:rsidR="00E6225F">
        <w:t>r</w:t>
      </w:r>
      <w:r w:rsidR="00C81BD2" w:rsidRPr="00C81BD2">
        <w:t>ule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3: Data in Context, under Subtopic 3.1: Recognising Data and the Representation of Data or Related Statistics, for Stage 1 Mathematics"/>
      </w:tblPr>
      <w:tblGrid>
        <w:gridCol w:w="4082"/>
        <w:gridCol w:w="4082"/>
      </w:tblGrid>
      <w:tr w:rsidR="008066A6" w:rsidRPr="006124DB" w14:paraId="5D22762D" w14:textId="77777777" w:rsidTr="00F825EA">
        <w:trPr>
          <w:tblHeader/>
        </w:trPr>
        <w:tc>
          <w:tcPr>
            <w:tcW w:w="4082" w:type="dxa"/>
          </w:tcPr>
          <w:p w14:paraId="5D22762B" w14:textId="77777777" w:rsidR="008066A6" w:rsidRPr="006124DB" w:rsidRDefault="008066A6" w:rsidP="00C81BD2">
            <w:pPr>
              <w:pStyle w:val="SOFinalContentTableHead2"/>
            </w:pPr>
            <w:r w:rsidRPr="006124DB">
              <w:br w:type="page"/>
            </w:r>
            <w:r w:rsidRPr="006124DB">
              <w:br w:type="page"/>
            </w:r>
            <w:r w:rsidRPr="006124DB">
              <w:rPr>
                <w:rFonts w:ascii="Arial" w:hAnsi="Arial"/>
                <w:sz w:val="20"/>
              </w:rPr>
              <w:br w:type="page"/>
            </w:r>
            <w:r w:rsidRPr="006124DB">
              <w:rPr>
                <w:lang w:val="en-US"/>
              </w:rPr>
              <w:br w:type="page"/>
            </w:r>
            <w:bookmarkStart w:id="22" w:name="ColumnTitle_Key_Questions_Concepts_7"/>
            <w:r w:rsidR="000B1D46" w:rsidRPr="006124DB">
              <w:t xml:space="preserve">Key </w:t>
            </w:r>
            <w:r w:rsidR="000B1D46">
              <w:t>q</w:t>
            </w:r>
            <w:r w:rsidR="000B1D46" w:rsidRPr="006124DB">
              <w:t xml:space="preserve">uestions and </w:t>
            </w:r>
            <w:r w:rsidR="000B1D46">
              <w:t>k</w:t>
            </w:r>
            <w:r w:rsidR="000B1D46" w:rsidRPr="006124DB">
              <w:t xml:space="preserve">ey </w:t>
            </w:r>
            <w:r w:rsidR="000B1D46">
              <w:t>concept</w:t>
            </w:r>
            <w:r w:rsidR="000B1D46" w:rsidRPr="006124DB">
              <w:t>s</w:t>
            </w:r>
            <w:bookmarkEnd w:id="22"/>
          </w:p>
        </w:tc>
        <w:tc>
          <w:tcPr>
            <w:tcW w:w="4082" w:type="dxa"/>
          </w:tcPr>
          <w:p w14:paraId="5D22762C" w14:textId="77777777" w:rsidR="008066A6" w:rsidRPr="006124DB" w:rsidRDefault="00E6225F" w:rsidP="00C82879">
            <w:pPr>
              <w:pStyle w:val="SOFinalContentTableHead2"/>
            </w:pPr>
            <w:bookmarkStart w:id="23" w:name="ColumnTitle_Considerations_7"/>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bookmarkEnd w:id="23"/>
          </w:p>
        </w:tc>
      </w:tr>
      <w:tr w:rsidR="008066A6" w:rsidRPr="006124DB" w14:paraId="5D227637" w14:textId="77777777" w:rsidTr="00F825EA">
        <w:tc>
          <w:tcPr>
            <w:tcW w:w="4082" w:type="dxa"/>
          </w:tcPr>
          <w:p w14:paraId="5D22762E" w14:textId="77777777" w:rsidR="00C81BD2" w:rsidRDefault="00C81BD2" w:rsidP="00C81BD2">
            <w:pPr>
              <w:pStyle w:val="SOFinalContentTableText"/>
            </w:pPr>
            <w:r>
              <w:t>What tools are there for solving problems involving right-angled triangles?</w:t>
            </w:r>
          </w:p>
          <w:p w14:paraId="5D22762F" w14:textId="77777777" w:rsidR="00C81BD2" w:rsidRDefault="00C81BD2" w:rsidP="008054BF">
            <w:pPr>
              <w:pStyle w:val="SOFinalContentTableBullets"/>
            </w:pPr>
            <w:r>
              <w:t>Pythagoras’ theorem</w:t>
            </w:r>
          </w:p>
          <w:p w14:paraId="5D227630" w14:textId="77777777" w:rsidR="008066A6" w:rsidRPr="006124DB" w:rsidRDefault="00C81BD2" w:rsidP="00C81BD2">
            <w:pPr>
              <w:pStyle w:val="SOFinalContentTableBullets"/>
            </w:pPr>
            <w:r>
              <w:t>Trigonometric ratios</w:t>
            </w:r>
          </w:p>
        </w:tc>
        <w:tc>
          <w:tcPr>
            <w:tcW w:w="4082" w:type="dxa"/>
          </w:tcPr>
          <w:p w14:paraId="5D227631" w14:textId="77777777" w:rsidR="00C81BD2" w:rsidRDefault="00C81BD2" w:rsidP="00C81BD2">
            <w:pPr>
              <w:pStyle w:val="SOFinalContentTableText"/>
            </w:pPr>
            <w:r>
              <w:t>Briefly consider right-angled triangle problems in context and with practical activities where appropriate; for example:</w:t>
            </w:r>
          </w:p>
          <w:p w14:paraId="5D227632" w14:textId="77777777" w:rsidR="00C81BD2" w:rsidRDefault="00C81BD2" w:rsidP="002A3071">
            <w:pPr>
              <w:pStyle w:val="SOFinalContentTableBulletsFirstLine"/>
            </w:pPr>
            <w:r>
              <w:t>Finding the height of an object, using a clinometer</w:t>
            </w:r>
          </w:p>
          <w:p w14:paraId="5D227633" w14:textId="77777777" w:rsidR="00C81BD2" w:rsidRDefault="00C81BD2" w:rsidP="00C81BD2">
            <w:pPr>
              <w:pStyle w:val="SOFinalContentTableBullets"/>
            </w:pPr>
            <w:r>
              <w:t>Finding the angle of inclination of the sun</w:t>
            </w:r>
          </w:p>
          <w:p w14:paraId="5D227634" w14:textId="77777777" w:rsidR="00C81BD2" w:rsidRDefault="00C81BD2" w:rsidP="00C81BD2">
            <w:pPr>
              <w:pStyle w:val="SOFinalContentTableBullets"/>
            </w:pPr>
            <w:r>
              <w:t>Determining whether or not a volleyball court is truly rectangular</w:t>
            </w:r>
          </w:p>
          <w:p w14:paraId="5D227635" w14:textId="77777777" w:rsidR="00C81BD2" w:rsidRDefault="00C81BD2" w:rsidP="00C81BD2">
            <w:pPr>
              <w:pStyle w:val="SOFinalContentTableBullets"/>
            </w:pPr>
            <w:r>
              <w:t>Calculating the length of ladder to reach an otherwise inaccessible spot</w:t>
            </w:r>
          </w:p>
          <w:p w14:paraId="5D227636" w14:textId="77777777" w:rsidR="008066A6" w:rsidRPr="006124DB" w:rsidRDefault="00C81BD2" w:rsidP="00C81BD2">
            <w:pPr>
              <w:pStyle w:val="SOFinalContentTableBullets"/>
            </w:pPr>
            <w:r>
              <w:t>Calculating the length of props needed to raise a shed wall into a vertical position.</w:t>
            </w:r>
          </w:p>
        </w:tc>
      </w:tr>
      <w:tr w:rsidR="00914ACA" w:rsidRPr="006124DB" w14:paraId="5D22763A" w14:textId="77777777" w:rsidTr="00F825EA">
        <w:tc>
          <w:tcPr>
            <w:tcW w:w="4082" w:type="dxa"/>
          </w:tcPr>
          <w:p w14:paraId="5D227638" w14:textId="77777777" w:rsidR="00914ACA" w:rsidRPr="006124DB" w:rsidRDefault="00C81BD2" w:rsidP="00C81BD2">
            <w:pPr>
              <w:pStyle w:val="SOFinalContentTableText"/>
            </w:pPr>
            <w:r w:rsidRPr="00C81BD2">
              <w:t>How is it possible to solve problems in which the triangles involved are not right-angled?</w:t>
            </w:r>
          </w:p>
        </w:tc>
        <w:tc>
          <w:tcPr>
            <w:tcW w:w="4082" w:type="dxa"/>
          </w:tcPr>
          <w:p w14:paraId="5D227639" w14:textId="77777777" w:rsidR="00914ACA" w:rsidRPr="006124DB" w:rsidRDefault="00C81BD2" w:rsidP="00C81BD2">
            <w:pPr>
              <w:pStyle w:val="SOFinalContentTableText"/>
            </w:pPr>
            <w:r w:rsidRPr="00C81BD2">
              <w:t>Use of tools to deal with non-right triangles can be emphasised by posing problems in contexts such as surveying, building, navigation, and design. Students consider how they would find the answers to these problems, using the skills they have learnt. Discuss the validity and/or shortcomings of methods (e.g. scale drawing and trial and error).</w:t>
            </w:r>
          </w:p>
        </w:tc>
      </w:tr>
      <w:tr w:rsidR="00C81BD2" w:rsidRPr="006124DB" w14:paraId="5D227641" w14:textId="77777777" w:rsidTr="00F825EA">
        <w:tc>
          <w:tcPr>
            <w:tcW w:w="4082" w:type="dxa"/>
          </w:tcPr>
          <w:p w14:paraId="5D22763B" w14:textId="77777777" w:rsidR="000C4365" w:rsidRDefault="000C4365" w:rsidP="000C4365">
            <w:pPr>
              <w:pStyle w:val="SOFinalContentTableText"/>
            </w:pPr>
            <w:r>
              <w:t>The cosine rule</w:t>
            </w:r>
          </w:p>
          <w:p w14:paraId="5D22763C" w14:textId="77777777" w:rsidR="000C4365" w:rsidRDefault="000C4365" w:rsidP="008054BF">
            <w:pPr>
              <w:pStyle w:val="SOFinalContentTableBullets"/>
            </w:pPr>
            <w:r>
              <w:t>Find the length of the third side when two sides a</w:t>
            </w:r>
            <w:r w:rsidR="00F45299">
              <w:t>nd the included angle are known</w:t>
            </w:r>
          </w:p>
          <w:p w14:paraId="5D22763D" w14:textId="77777777" w:rsidR="00C81BD2" w:rsidRPr="006124DB" w:rsidRDefault="000C4365" w:rsidP="000C4365">
            <w:pPr>
              <w:pStyle w:val="SOFinalContentTableBullets"/>
            </w:pPr>
            <w:r>
              <w:t>Find the measure of an angle</w:t>
            </w:r>
            <w:r w:rsidR="00F45299">
              <w:t xml:space="preserve"> when the three sides are known</w:t>
            </w:r>
          </w:p>
        </w:tc>
        <w:tc>
          <w:tcPr>
            <w:tcW w:w="4082" w:type="dxa"/>
          </w:tcPr>
          <w:p w14:paraId="5D22763E" w14:textId="77777777" w:rsidR="000C4365" w:rsidRDefault="000C4365" w:rsidP="000C4365">
            <w:pPr>
              <w:pStyle w:val="SOFinalContentTableText"/>
            </w:pPr>
            <w:r>
              <w:t>Consider the derivation of the cosine rule, using Pythagoras’ theorem.</w:t>
            </w:r>
          </w:p>
          <w:p w14:paraId="5D22763F" w14:textId="77777777" w:rsidR="000C4365" w:rsidRDefault="000C4365" w:rsidP="000C4365">
            <w:pPr>
              <w:pStyle w:val="SOFinalContentTableText"/>
            </w:pPr>
            <w:r>
              <w:t xml:space="preserve">Recognise that the cosine rule is a ‘generalised’ version of Pythagoras’ theorem with a ‘correction factor’ for angles that are larger or smaller than </w:t>
            </w:r>
            <w:r w:rsidRPr="004D3F24">
              <w:rPr>
                <w:rStyle w:val="SOEquationtextTables"/>
                <w:i w:val="0"/>
                <w:iCs w:val="0"/>
              </w:rPr>
              <w:t>90</w:t>
            </w:r>
            <w:r>
              <w:t>°.</w:t>
            </w:r>
          </w:p>
          <w:p w14:paraId="5D227640" w14:textId="77777777" w:rsidR="00C81BD2" w:rsidRPr="006124DB" w:rsidRDefault="000C4365" w:rsidP="000C4365">
            <w:pPr>
              <w:pStyle w:val="SOFinalContentTableText"/>
            </w:pPr>
            <w:r>
              <w:t>Examples using the cosine rule include the solution of contextual problems drawn from recreation and industry for an unknown side or angle.</w:t>
            </w:r>
          </w:p>
        </w:tc>
      </w:tr>
      <w:tr w:rsidR="00C81BD2" w:rsidRPr="006124DB" w14:paraId="5D227646" w14:textId="77777777" w:rsidTr="00F825EA">
        <w:tc>
          <w:tcPr>
            <w:tcW w:w="4082" w:type="dxa"/>
          </w:tcPr>
          <w:p w14:paraId="5D227642" w14:textId="77777777" w:rsidR="000C4365" w:rsidRDefault="000C4365" w:rsidP="000C4365">
            <w:pPr>
              <w:pStyle w:val="SOFinalContentTableText"/>
            </w:pPr>
            <w:r>
              <w:t>The sine rule</w:t>
            </w:r>
          </w:p>
          <w:p w14:paraId="5D227643" w14:textId="77777777" w:rsidR="000C4365" w:rsidRDefault="000C4365" w:rsidP="008054BF">
            <w:pPr>
              <w:pStyle w:val="SOFinalContentTableBullets"/>
            </w:pPr>
            <w:r>
              <w:t>Find the measure of an unknown angle when two sides and t</w:t>
            </w:r>
            <w:r w:rsidR="00F45299">
              <w:t>he non-included angle are known</w:t>
            </w:r>
          </w:p>
          <w:p w14:paraId="5D227644" w14:textId="77777777" w:rsidR="00C81BD2" w:rsidRPr="006124DB" w:rsidRDefault="000C4365" w:rsidP="000C4365">
            <w:pPr>
              <w:pStyle w:val="SOFinalContentTableBullets"/>
            </w:pPr>
            <w:r>
              <w:t>Find the length of one of the unknown sides where tw</w:t>
            </w:r>
            <w:r w:rsidR="00F45299">
              <w:t>o angles and one side are known</w:t>
            </w:r>
          </w:p>
        </w:tc>
        <w:tc>
          <w:tcPr>
            <w:tcW w:w="4082" w:type="dxa"/>
          </w:tcPr>
          <w:p w14:paraId="5D227645" w14:textId="77777777" w:rsidR="00C81BD2" w:rsidRPr="006124DB" w:rsidRDefault="000C4365" w:rsidP="00C81BD2">
            <w:pPr>
              <w:pStyle w:val="SOFinalContentTableText"/>
            </w:pPr>
            <w:r w:rsidRPr="000C4365">
              <w:t>Justification of the sine rule by direct measurement is useful.</w:t>
            </w:r>
          </w:p>
        </w:tc>
      </w:tr>
      <w:tr w:rsidR="00C81BD2" w:rsidRPr="006124DB" w14:paraId="5D227649" w14:textId="77777777" w:rsidTr="00F825EA">
        <w:tc>
          <w:tcPr>
            <w:tcW w:w="4082" w:type="dxa"/>
          </w:tcPr>
          <w:p w14:paraId="5D227647" w14:textId="77777777" w:rsidR="00C81BD2" w:rsidRPr="006124DB" w:rsidRDefault="000C4365" w:rsidP="002A3071">
            <w:pPr>
              <w:pStyle w:val="SOFinalContentTableBulletsFirstLine"/>
            </w:pPr>
            <w:r w:rsidRPr="000C4365">
              <w:t>Are there now sufficient tools to solve any problem involving the angles and lengths of sides of triangles?</w:t>
            </w:r>
          </w:p>
        </w:tc>
        <w:tc>
          <w:tcPr>
            <w:tcW w:w="4082" w:type="dxa"/>
          </w:tcPr>
          <w:p w14:paraId="5D227648" w14:textId="77777777" w:rsidR="00C81BD2" w:rsidRPr="006124DB" w:rsidRDefault="000C4365" w:rsidP="00C81BD2">
            <w:pPr>
              <w:pStyle w:val="SOFinalContentTableText"/>
            </w:pPr>
            <w:r w:rsidRPr="000C4365">
              <w:t>Examples using the sine and cosine rule include the solution of contextual problems drawn from recreation and industry for an unknown side or angle.</w:t>
            </w:r>
          </w:p>
        </w:tc>
      </w:tr>
      <w:tr w:rsidR="00C81BD2" w:rsidRPr="006124DB" w14:paraId="5D22764D" w14:textId="77777777" w:rsidTr="00F825EA">
        <w:tc>
          <w:tcPr>
            <w:tcW w:w="4082" w:type="dxa"/>
          </w:tcPr>
          <w:p w14:paraId="5D22764A" w14:textId="0B2998EC" w:rsidR="00C81BD2" w:rsidRPr="006124DB" w:rsidRDefault="00753881" w:rsidP="002A3071">
            <w:pPr>
              <w:pStyle w:val="SOFinalContentTableBulletsFirstLine"/>
            </w:pPr>
            <w:r>
              <w:rPr>
                <w:noProof/>
              </w:rPr>
              <w:lastRenderedPageBreak/>
              <mc:AlternateContent>
                <mc:Choice Requires="wps">
                  <w:drawing>
                    <wp:anchor distT="0" distB="0" distL="114300" distR="114300" simplePos="0" relativeHeight="251651072" behindDoc="0" locked="0" layoutInCell="0" allowOverlap="1" wp14:anchorId="55DC47B6" wp14:editId="6FC6AA47">
                      <wp:simplePos x="0" y="0"/>
                      <wp:positionH relativeFrom="page">
                        <wp:posOffset>-107315</wp:posOffset>
                      </wp:positionH>
                      <wp:positionV relativeFrom="page">
                        <wp:posOffset>0</wp:posOffset>
                      </wp:positionV>
                      <wp:extent cx="7772400" cy="442595"/>
                      <wp:effectExtent l="0" t="0" r="0" b="14605"/>
                      <wp:wrapNone/>
                      <wp:docPr id="33" name="MSIPCM64014fde97b9d9d4e71fca6b" descr="{&quot;HashCode&quot;:1178062039,&quot;Height&quot;:9999999.0,&quot;Width&quot;:595.0,&quot;Placement&quot;:&quot;Header&quot;,&quot;Index&quot;:&quot;Primary&quot;,&quot;Section&quot;:3,&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3EEA6E8D" w14:textId="77777777" w:rsidR="00753881" w:rsidRPr="004F223A" w:rsidRDefault="00753881" w:rsidP="00753881">
                                  <w:pPr>
                                    <w:jc w:val="center"/>
                                    <w:rPr>
                                      <w:rFonts w:ascii="Arial" w:hAnsi="Arial" w:cs="Arial"/>
                                      <w:color w:val="A80000"/>
                                      <w:sz w:val="24"/>
                                    </w:rPr>
                                  </w:pPr>
                                  <w:r w:rsidRPr="004F223A">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 w14:anchorId="55DC47B6" id="_x0000_s1034" type="#_x0000_t202" alt="{&quot;HashCode&quot;:1178062039,&quot;Height&quot;:9999999.0,&quot;Width&quot;:595.0,&quot;Placement&quot;:&quot;Header&quot;,&quot;Index&quot;:&quot;Primary&quot;,&quot;Section&quot;:3,&quot;Top&quot;:0.0,&quot;Left&quot;:0.0}" style="position:absolute;left:0;text-align:left;margin-left:-8.45pt;margin-top:0;width:612pt;height:34.85pt;z-index:251651072;visibility:visible;mso-wrap-style:square;mso-wrap-distance-left:9pt;mso-wrap-distance-top:0;mso-wrap-distance-right:9pt;mso-wrap-distance-bottom:0;mso-position-horizontal:absolute;mso-position-horizontal-relative:page;mso-position-vertical:absolute;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" o:allowincell="f" filled="f" stroked="f" strokeweight=".5pt">
                      <v:textbox inset=",0,,0">
                        <w:txbxContent>
                          <w:p w14:paraId="3EEA6E8D" w14:textId="77777777" w:rsidR="00753881" w:rsidRPr="004F223A" w:rsidRDefault="00753881" w:rsidP="00753881">
                            <w:pPr>
                              <w:jc w:val="center"/>
                              <w:rPr>
                                <w:rFonts w:ascii="Arial" w:hAnsi="Arial" w:cs="Arial"/>
                                <w:color w:val="A80000"/>
                                <w:sz w:val="24"/>
                              </w:rPr>
                            </w:pPr>
                            <w:r w:rsidRPr="004F223A">
                              <w:rPr>
                                <w:rFonts w:ascii="Arial" w:hAnsi="Arial" w:cs="Arial"/>
                                <w:color w:val="A80000"/>
                                <w:sz w:val="24"/>
                              </w:rPr>
                              <w:t>OFFICIAL</w:t>
                            </w:r>
                          </w:p>
                        </w:txbxContent>
                      </v:textbox>
                      <w10:wrap anchorx="page" anchory="page"/>
                    </v:shape>
                  </w:pict>
                </mc:Fallback>
              </mc:AlternateContent>
            </w:r>
            <w:r w:rsidR="000C4365" w:rsidRPr="000C4365">
              <w:t>How is it possible to find the area of a non-right triangle if the perpendicular to a side cannot be measured easily or accurately?</w:t>
            </w:r>
          </w:p>
        </w:tc>
        <w:tc>
          <w:tcPr>
            <w:tcW w:w="4082" w:type="dxa"/>
          </w:tcPr>
          <w:p w14:paraId="5D22764B" w14:textId="77777777" w:rsidR="000C4365" w:rsidRDefault="000C4365" w:rsidP="002A3071">
            <w:pPr>
              <w:pStyle w:val="SOFinalContentTableText"/>
              <w:spacing w:before="60"/>
            </w:pPr>
            <w:r>
              <w:t xml:space="preserve">Derivation of the formula </w:t>
            </w:r>
            <w:r w:rsidR="000B7BE8" w:rsidRPr="009A58DC">
              <w:rPr>
                <w:color w:val="auto"/>
                <w:position w:val="-20"/>
                <w:sz w:val="20"/>
                <w:szCs w:val="20"/>
              </w:rPr>
              <w:object w:dxaOrig="1280" w:dyaOrig="520" w14:anchorId="5D2279CB">
                <v:shape id="_x0000_i1049" type="#_x0000_t75" style="width:61.6pt;height:29.25pt" o:ole="">
                  <v:imagedata r:id="rId83" o:title=""/>
                </v:shape>
                <o:OLEObject Type="Embed" ProgID="Equation.DSMT4" ShapeID="_x0000_i1049" DrawAspect="Content" ObjectID="_1741166954" r:id="rId84"/>
              </w:object>
            </w:r>
            <w:r>
              <w:t xml:space="preserve"> using right triangles.</w:t>
            </w:r>
          </w:p>
          <w:p w14:paraId="5D22764C" w14:textId="77777777" w:rsidR="00C81BD2" w:rsidRPr="006124DB" w:rsidRDefault="000C4365" w:rsidP="000C4365">
            <w:pPr>
              <w:pStyle w:val="SOFinalContentTableText"/>
            </w:pPr>
            <w:r>
              <w:t>This formula can be used to establish the sine rule</w:t>
            </w:r>
            <w:r w:rsidR="008609CA">
              <w:t>.</w:t>
            </w:r>
          </w:p>
        </w:tc>
      </w:tr>
    </w:tbl>
    <w:p w14:paraId="5D22764E" w14:textId="77777777" w:rsidR="00252572" w:rsidRPr="006124DB" w:rsidRDefault="00252572" w:rsidP="00252572">
      <w:pPr>
        <w:pStyle w:val="SOFinalContentTableHead2LeftTOP"/>
        <w:keepNext/>
      </w:pPr>
      <w:r w:rsidRPr="006124DB">
        <w:br w:type="page"/>
      </w:r>
      <w:r w:rsidRPr="006124DB">
        <w:lastRenderedPageBreak/>
        <w:t xml:space="preserve">Subtopic 3.2: </w:t>
      </w:r>
      <w:r w:rsidR="000C4365" w:rsidRPr="000C4365">
        <w:t xml:space="preserve">Circular </w:t>
      </w:r>
      <w:r w:rsidR="00E6225F">
        <w:t>m</w:t>
      </w:r>
      <w:r w:rsidR="000C4365" w:rsidRPr="000C4365">
        <w:t xml:space="preserve">easure and </w:t>
      </w:r>
      <w:r w:rsidR="00E6225F">
        <w:t>r</w:t>
      </w:r>
      <w:r w:rsidR="000C4365" w:rsidRPr="000C4365">
        <w:t xml:space="preserve">adian </w:t>
      </w:r>
      <w:r w:rsidR="00E6225F">
        <w:t>m</w:t>
      </w:r>
      <w:r w:rsidR="000C4365" w:rsidRPr="000C4365">
        <w:t>easure</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3: Data in Context, under Subtopic 3.2: Reading Data and the Representation of Data or Related Statistics, for Stage 1 Mathematics"/>
      </w:tblPr>
      <w:tblGrid>
        <w:gridCol w:w="4082"/>
        <w:gridCol w:w="4082"/>
      </w:tblGrid>
      <w:tr w:rsidR="00252572" w:rsidRPr="006124DB" w14:paraId="5D227651" w14:textId="77777777" w:rsidTr="00F825EA">
        <w:trPr>
          <w:tblHeader/>
        </w:trPr>
        <w:tc>
          <w:tcPr>
            <w:tcW w:w="4082" w:type="dxa"/>
          </w:tcPr>
          <w:p w14:paraId="5D22764F" w14:textId="77777777" w:rsidR="00252572" w:rsidRPr="006124DB" w:rsidRDefault="00252572" w:rsidP="000C4365">
            <w:pPr>
              <w:pStyle w:val="SOFinalContentTableHead2"/>
            </w:pPr>
            <w:r w:rsidRPr="006124DB">
              <w:br w:type="page"/>
            </w:r>
            <w:r w:rsidRPr="006124DB">
              <w:br w:type="page"/>
            </w:r>
            <w:r w:rsidRPr="006124DB">
              <w:rPr>
                <w:rFonts w:ascii="Arial" w:hAnsi="Arial"/>
                <w:sz w:val="20"/>
              </w:rPr>
              <w:br w:type="page"/>
            </w:r>
            <w:r w:rsidRPr="006124DB">
              <w:rPr>
                <w:lang w:val="en-US"/>
              </w:rPr>
              <w:br w:type="page"/>
            </w:r>
            <w:bookmarkStart w:id="24" w:name="ColumnTitle_Key_Questions_Concepts_8"/>
            <w:r w:rsidR="000B1D46" w:rsidRPr="006124DB">
              <w:t xml:space="preserve">Key </w:t>
            </w:r>
            <w:r w:rsidR="000B1D46">
              <w:t>q</w:t>
            </w:r>
            <w:r w:rsidR="000B1D46" w:rsidRPr="006124DB">
              <w:t xml:space="preserve">uestions and </w:t>
            </w:r>
            <w:r w:rsidR="000B1D46">
              <w:t>k</w:t>
            </w:r>
            <w:r w:rsidR="000B1D46" w:rsidRPr="006124DB">
              <w:t xml:space="preserve">ey </w:t>
            </w:r>
            <w:r w:rsidR="000B1D46">
              <w:t>concept</w:t>
            </w:r>
            <w:r w:rsidR="000B1D46" w:rsidRPr="006124DB">
              <w:t>s</w:t>
            </w:r>
            <w:bookmarkEnd w:id="24"/>
          </w:p>
        </w:tc>
        <w:tc>
          <w:tcPr>
            <w:tcW w:w="4082" w:type="dxa"/>
          </w:tcPr>
          <w:p w14:paraId="5D227650" w14:textId="77777777" w:rsidR="00252572" w:rsidRPr="006124DB" w:rsidRDefault="00E6225F" w:rsidP="00C82879">
            <w:pPr>
              <w:pStyle w:val="SOFinalContentTableHead2"/>
            </w:pPr>
            <w:bookmarkStart w:id="25" w:name="ColumnTitle_Considerations_8"/>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bookmarkEnd w:id="25"/>
          </w:p>
        </w:tc>
      </w:tr>
      <w:tr w:rsidR="00252572" w:rsidRPr="000C4365" w14:paraId="5D227654" w14:textId="77777777" w:rsidTr="00F825EA">
        <w:tc>
          <w:tcPr>
            <w:tcW w:w="4082" w:type="dxa"/>
          </w:tcPr>
          <w:p w14:paraId="5D227652" w14:textId="77777777" w:rsidR="00252572" w:rsidRPr="000C4365" w:rsidRDefault="000C4365" w:rsidP="002D4B92">
            <w:pPr>
              <w:pStyle w:val="SOFinalContentTableText"/>
            </w:pPr>
            <w:r>
              <w:t xml:space="preserve">What do the graphs of </w:t>
            </w:r>
            <w:r w:rsidR="002D4B92" w:rsidRPr="002D4B92">
              <w:rPr>
                <w:position w:val="-6"/>
              </w:rPr>
              <w:object w:dxaOrig="480" w:dyaOrig="240" w14:anchorId="5D2279CC">
                <v:shape id="_x0000_i1050" type="#_x0000_t75" style="width:22.35pt;height:11.95pt" o:ole="">
                  <v:imagedata r:id="rId85" o:title=""/>
                </v:shape>
                <o:OLEObject Type="Embed" ProgID="Equation.DSMT4" ShapeID="_x0000_i1050" DrawAspect="Content" ObjectID="_1741166955" r:id="rId86"/>
              </w:object>
            </w:r>
            <w:r w:rsidR="002D4B92">
              <w:t xml:space="preserve"> </w:t>
            </w:r>
            <w:r>
              <w:t xml:space="preserve">and </w:t>
            </w:r>
            <w:r w:rsidR="002D4B92" w:rsidRPr="002D4B92">
              <w:rPr>
                <w:position w:val="-6"/>
              </w:rPr>
              <w:object w:dxaOrig="440" w:dyaOrig="240" w14:anchorId="5D2279CD">
                <v:shape id="_x0000_i1051" type="#_x0000_t75" style="width:22.35pt;height:11.95pt" o:ole="">
                  <v:imagedata r:id="rId87" o:title=""/>
                </v:shape>
                <o:OLEObject Type="Embed" ProgID="Equation.DSMT4" ShapeID="_x0000_i1051" DrawAspect="Content" ObjectID="_1741166956" r:id="rId88"/>
              </w:object>
            </w:r>
            <w:r>
              <w:t xml:space="preserve"> look like?</w:t>
            </w:r>
          </w:p>
        </w:tc>
        <w:tc>
          <w:tcPr>
            <w:tcW w:w="4082" w:type="dxa"/>
          </w:tcPr>
          <w:p w14:paraId="5D227653" w14:textId="77777777" w:rsidR="00252572" w:rsidRPr="000C4365" w:rsidRDefault="000C4365" w:rsidP="008609CA">
            <w:pPr>
              <w:pStyle w:val="SOFinalContentTableText"/>
            </w:pPr>
            <w:r>
              <w:t xml:space="preserve">As an introduction to sketching trigonometric functions, draw the graphs of </w:t>
            </w:r>
            <w:r w:rsidR="008609CA" w:rsidRPr="008609CA">
              <w:rPr>
                <w:position w:val="-6"/>
              </w:rPr>
              <w:object w:dxaOrig="480" w:dyaOrig="240" w14:anchorId="5D2279CE">
                <v:shape id="_x0000_i1052" type="#_x0000_t75" style="width:22.35pt;height:11.95pt" o:ole="">
                  <v:imagedata r:id="rId89" o:title=""/>
                </v:shape>
                <o:OLEObject Type="Embed" ProgID="Equation.DSMT4" ShapeID="_x0000_i1052" DrawAspect="Content" ObjectID="_1741166957" r:id="rId90"/>
              </w:object>
            </w:r>
            <w:r>
              <w:t xml:space="preserve">and </w:t>
            </w:r>
            <w:r w:rsidR="008609CA" w:rsidRPr="008609CA">
              <w:rPr>
                <w:position w:val="-6"/>
              </w:rPr>
              <w:object w:dxaOrig="440" w:dyaOrig="240" w14:anchorId="5D2279CF">
                <v:shape id="_x0000_i1053" type="#_x0000_t75" style="width:22.35pt;height:11.95pt" o:ole="">
                  <v:imagedata r:id="rId91" o:title=""/>
                </v:shape>
                <o:OLEObject Type="Embed" ProgID="Equation.DSMT4" ShapeID="_x0000_i1053" DrawAspect="Content" ObjectID="_1741166958" r:id="rId92"/>
              </w:object>
            </w:r>
            <w:r>
              <w:t>using degrees.</w:t>
            </w:r>
          </w:p>
        </w:tc>
      </w:tr>
      <w:tr w:rsidR="00252572" w:rsidRPr="000C4365" w14:paraId="5D227658" w14:textId="77777777" w:rsidTr="00F825EA">
        <w:tc>
          <w:tcPr>
            <w:tcW w:w="4082" w:type="dxa"/>
          </w:tcPr>
          <w:p w14:paraId="5D227655" w14:textId="77777777" w:rsidR="000C4365" w:rsidRDefault="000C4365" w:rsidP="002D4B92">
            <w:pPr>
              <w:pStyle w:val="SOFinalContentTableText"/>
            </w:pPr>
            <w:r>
              <w:t xml:space="preserve">What is the link between the unit circle and </w:t>
            </w:r>
            <w:r w:rsidR="00DE0BAA" w:rsidRPr="002D4B92">
              <w:rPr>
                <w:position w:val="-10"/>
              </w:rPr>
              <w:object w:dxaOrig="1860" w:dyaOrig="300" w14:anchorId="5D2279D0">
                <v:shape id="_x0000_i1054" type="#_x0000_t75" style="width:93.55pt;height:15.8pt" o:ole="">
                  <v:imagedata r:id="rId93" o:title=""/>
                </v:shape>
                <o:OLEObject Type="Embed" ProgID="Equation.DSMT4" ShapeID="_x0000_i1054" DrawAspect="Content" ObjectID="_1741166959" r:id="rId94"/>
              </w:object>
            </w:r>
            <w:r>
              <w:t xml:space="preserve"> in degrees?</w:t>
            </w:r>
          </w:p>
          <w:p w14:paraId="5D227656" w14:textId="77777777" w:rsidR="00252572" w:rsidRPr="000C4365" w:rsidRDefault="000C4365" w:rsidP="000C4365">
            <w:pPr>
              <w:pStyle w:val="SOFinalContentTableText"/>
            </w:pPr>
            <w:r>
              <w:t xml:space="preserve">Understand the unit circle definition of </w:t>
            </w:r>
            <w:r w:rsidR="00AD1DB4" w:rsidRPr="002D4B92">
              <w:rPr>
                <w:position w:val="-8"/>
              </w:rPr>
              <w:object w:dxaOrig="520" w:dyaOrig="260" w14:anchorId="5D2279D1">
                <v:shape id="_x0000_i1055" type="#_x0000_t75" style="width:26.2pt;height:14.25pt" o:ole="">
                  <v:imagedata r:id="rId95" o:title=""/>
                </v:shape>
                <o:OLEObject Type="Embed" ProgID="Equation.DSMT4" ShapeID="_x0000_i1055" DrawAspect="Content" ObjectID="_1741166960" r:id="rId96"/>
              </w:object>
            </w:r>
            <w:r w:rsidR="00DE0BAA" w:rsidRPr="002D4B92">
              <w:rPr>
                <w:position w:val="-10"/>
              </w:rPr>
              <w:object w:dxaOrig="1380" w:dyaOrig="300" w14:anchorId="5D2279D2">
                <v:shape id="_x0000_i1056" type="#_x0000_t75" style="width:67.4pt;height:15.8pt" o:ole="">
                  <v:imagedata r:id="rId97" o:title=""/>
                </v:shape>
                <o:OLEObject Type="Embed" ProgID="Equation.DSMT4" ShapeID="_x0000_i1056" DrawAspect="Content" ObjectID="_1741166961" r:id="rId98"/>
              </w:object>
            </w:r>
            <w:r>
              <w:t xml:space="preserve"> and periodicity using degrees.</w:t>
            </w:r>
          </w:p>
        </w:tc>
        <w:tc>
          <w:tcPr>
            <w:tcW w:w="4082" w:type="dxa"/>
          </w:tcPr>
          <w:p w14:paraId="5D227657" w14:textId="77777777" w:rsidR="00252572" w:rsidRPr="000C4365" w:rsidRDefault="000C4365" w:rsidP="000C4365">
            <w:pPr>
              <w:pStyle w:val="SOFinalContentTableText"/>
            </w:pPr>
            <w:r>
              <w:t>Use technology to show this link.</w:t>
            </w:r>
          </w:p>
        </w:tc>
      </w:tr>
      <w:tr w:rsidR="000C4365" w:rsidRPr="000C4365" w14:paraId="5D22765D" w14:textId="77777777" w:rsidTr="00F825EA">
        <w:tc>
          <w:tcPr>
            <w:tcW w:w="4082" w:type="dxa"/>
          </w:tcPr>
          <w:p w14:paraId="5D227659" w14:textId="77777777" w:rsidR="000C4365" w:rsidRDefault="000C4365" w:rsidP="000C4365">
            <w:pPr>
              <w:pStyle w:val="SOFinalContentTableText"/>
            </w:pPr>
            <w:r>
              <w:t>Can angles be measured in different units?</w:t>
            </w:r>
          </w:p>
          <w:p w14:paraId="5D22765A" w14:textId="77777777" w:rsidR="000C4365" w:rsidRDefault="000C4365" w:rsidP="002A3071">
            <w:pPr>
              <w:pStyle w:val="SOFinalContentTableBulletsFirstLine"/>
            </w:pPr>
            <w:r>
              <w:t>Define the radian measure of an angle as the length of the arc that subtends this angle</w:t>
            </w:r>
            <w:r w:rsidR="00F45299">
              <w:t xml:space="preserve"> at the centre of a unit circle</w:t>
            </w:r>
          </w:p>
          <w:p w14:paraId="5D22765B" w14:textId="77777777" w:rsidR="000C4365" w:rsidRDefault="000C4365" w:rsidP="000C4365">
            <w:pPr>
              <w:pStyle w:val="SOFinalContentTableBullets"/>
            </w:pPr>
            <w:r>
              <w:t>Apply the relationship to convert be</w:t>
            </w:r>
            <w:r w:rsidR="00F45299">
              <w:t>tween radian and degree measure</w:t>
            </w:r>
          </w:p>
        </w:tc>
        <w:tc>
          <w:tcPr>
            <w:tcW w:w="4082" w:type="dxa"/>
          </w:tcPr>
          <w:p w14:paraId="5D22765C" w14:textId="77777777" w:rsidR="000C4365" w:rsidRPr="000C4365" w:rsidRDefault="000C4365" w:rsidP="000C4365">
            <w:pPr>
              <w:pStyle w:val="SOFinalContentTableText"/>
            </w:pPr>
            <w:r w:rsidRPr="000C4365">
              <w:t>Data generated by measuring the height of the fixed point on a bicycle wheel as it rolls can be standardised by converting the distance travelled into radius units (radians) and the height above the ground into the height above or below the axle.</w:t>
            </w:r>
          </w:p>
        </w:tc>
      </w:tr>
      <w:tr w:rsidR="000C4365" w:rsidRPr="000C4365" w14:paraId="5D227660" w14:textId="77777777" w:rsidTr="00F825EA">
        <w:tc>
          <w:tcPr>
            <w:tcW w:w="4082" w:type="dxa"/>
          </w:tcPr>
          <w:p w14:paraId="5D22765E" w14:textId="77777777" w:rsidR="000C4365" w:rsidRDefault="000C4365" w:rsidP="008B53B4">
            <w:pPr>
              <w:pStyle w:val="SOFinalContentTableText"/>
            </w:pPr>
            <w:r w:rsidRPr="000C4365">
              <w:t>Calculate lengths of arcs and areas of sectors of</w:t>
            </w:r>
            <w:r w:rsidR="008B53B4">
              <w:t> </w:t>
            </w:r>
            <w:r w:rsidRPr="000C4365">
              <w:t>circle.</w:t>
            </w:r>
          </w:p>
        </w:tc>
        <w:tc>
          <w:tcPr>
            <w:tcW w:w="4082" w:type="dxa"/>
          </w:tcPr>
          <w:p w14:paraId="5D22765F" w14:textId="77777777" w:rsidR="000C4365" w:rsidRPr="000C4365" w:rsidRDefault="000C4365" w:rsidP="000C4365">
            <w:pPr>
              <w:pStyle w:val="SOFinalContentTableText"/>
            </w:pPr>
            <w:r w:rsidRPr="000C4365">
              <w:t>This is an introduction to the concept of radian measure of angles and the ‘standardised’ unit circle as a frame of reference for considering all situations that involve circular motion.</w:t>
            </w:r>
          </w:p>
        </w:tc>
      </w:tr>
    </w:tbl>
    <w:p w14:paraId="5D227661" w14:textId="77777777" w:rsidR="000C4365" w:rsidRDefault="000C4365">
      <w:pPr>
        <w:rPr>
          <w:rFonts w:ascii="Arial Narrow" w:hAnsi="Arial Narrow"/>
          <w:b/>
          <w:sz w:val="24"/>
        </w:rPr>
      </w:pPr>
      <w:r>
        <w:br w:type="page"/>
      </w:r>
    </w:p>
    <w:p w14:paraId="5D227662" w14:textId="77777777" w:rsidR="00C334C0" w:rsidRPr="006124DB" w:rsidRDefault="00C334C0" w:rsidP="00C334C0">
      <w:pPr>
        <w:pStyle w:val="SOFinalContentTableHead2LeftTOP"/>
        <w:keepNext/>
      </w:pPr>
      <w:r w:rsidRPr="006124DB">
        <w:lastRenderedPageBreak/>
        <w:t>Subtopic 3.3</w:t>
      </w:r>
      <w:r w:rsidR="00644B3A" w:rsidRPr="00644B3A">
        <w:t xml:space="preserve"> Trigonometric </w:t>
      </w:r>
      <w:r w:rsidR="00E6225F">
        <w:t>f</w:t>
      </w:r>
      <w:r w:rsidR="00644B3A" w:rsidRPr="00644B3A">
        <w:t>unction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3: Data in Context, under Subtopic 3.3: Identifying the Purpose of the Data and the Representation of Data or Related Statistics, for Stage 1 Mathematics"/>
      </w:tblPr>
      <w:tblGrid>
        <w:gridCol w:w="4082"/>
        <w:gridCol w:w="4082"/>
      </w:tblGrid>
      <w:tr w:rsidR="00302290" w:rsidRPr="006124DB" w14:paraId="5D227665" w14:textId="77777777" w:rsidTr="00F825EA">
        <w:trPr>
          <w:tblHeader/>
        </w:trPr>
        <w:tc>
          <w:tcPr>
            <w:tcW w:w="4082" w:type="dxa"/>
          </w:tcPr>
          <w:p w14:paraId="5D227663" w14:textId="77777777" w:rsidR="00302290" w:rsidRPr="006124DB" w:rsidRDefault="00302290" w:rsidP="00644B3A">
            <w:pPr>
              <w:pStyle w:val="SOFinalContentTableHead2"/>
            </w:pPr>
            <w:r w:rsidRPr="006124DB">
              <w:br w:type="page"/>
            </w:r>
            <w:r w:rsidRPr="006124DB">
              <w:br w:type="page"/>
            </w:r>
            <w:r w:rsidRPr="006124DB">
              <w:rPr>
                <w:rFonts w:ascii="Arial" w:hAnsi="Arial"/>
                <w:sz w:val="20"/>
              </w:rPr>
              <w:br w:type="page"/>
            </w:r>
            <w:r w:rsidRPr="006124DB">
              <w:rPr>
                <w:lang w:val="en-US"/>
              </w:rPr>
              <w:br w:type="page"/>
            </w:r>
            <w:bookmarkStart w:id="26" w:name="ColumnTitle_Key_Questions_Concepts_9"/>
            <w:r w:rsidR="000B1D46" w:rsidRPr="006124DB">
              <w:t xml:space="preserve">Key </w:t>
            </w:r>
            <w:r w:rsidR="000B1D46">
              <w:t>q</w:t>
            </w:r>
            <w:r w:rsidR="000B1D46" w:rsidRPr="006124DB">
              <w:t xml:space="preserve">uestions and </w:t>
            </w:r>
            <w:r w:rsidR="000B1D46">
              <w:t>k</w:t>
            </w:r>
            <w:r w:rsidR="000B1D46" w:rsidRPr="006124DB">
              <w:t xml:space="preserve">ey </w:t>
            </w:r>
            <w:r w:rsidR="000B1D46">
              <w:t>concept</w:t>
            </w:r>
            <w:r w:rsidR="000B1D46" w:rsidRPr="006124DB">
              <w:t>s</w:t>
            </w:r>
            <w:bookmarkEnd w:id="26"/>
          </w:p>
        </w:tc>
        <w:tc>
          <w:tcPr>
            <w:tcW w:w="4082" w:type="dxa"/>
          </w:tcPr>
          <w:p w14:paraId="5D227664" w14:textId="77777777" w:rsidR="00302290" w:rsidRPr="006124DB" w:rsidRDefault="00E6225F" w:rsidP="0036703E">
            <w:pPr>
              <w:pStyle w:val="SOFinalContentTableHead2"/>
            </w:pPr>
            <w:bookmarkStart w:id="27" w:name="ColumnTitle_Considerations_9"/>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bookmarkEnd w:id="27"/>
          </w:p>
        </w:tc>
      </w:tr>
      <w:tr w:rsidR="00302290" w:rsidRPr="006124DB" w14:paraId="5D227668" w14:textId="77777777" w:rsidTr="00F825EA">
        <w:tc>
          <w:tcPr>
            <w:tcW w:w="4082" w:type="dxa"/>
          </w:tcPr>
          <w:p w14:paraId="5D227666" w14:textId="6ED3C585" w:rsidR="00302290" w:rsidRPr="006124DB" w:rsidRDefault="00753881" w:rsidP="008609CA">
            <w:pPr>
              <w:pStyle w:val="SOFinalContentTableText"/>
            </w:pPr>
            <w:r>
              <w:rPr>
                <w:noProof/>
              </w:rPr>
              <mc:AlternateContent>
                <mc:Choice Requires="wps">
                  <w:drawing>
                    <wp:anchor distT="0" distB="0" distL="114300" distR="114300" simplePos="0" relativeHeight="251652096" behindDoc="0" locked="0" layoutInCell="0" allowOverlap="1" wp14:anchorId="4D4D7DF2" wp14:editId="337F4900">
                      <wp:simplePos x="0" y="0"/>
                      <wp:positionH relativeFrom="page">
                        <wp:posOffset>-107315</wp:posOffset>
                      </wp:positionH>
                      <wp:positionV relativeFrom="page">
                        <wp:posOffset>0</wp:posOffset>
                      </wp:positionV>
                      <wp:extent cx="7772400" cy="442595"/>
                      <wp:effectExtent l="0" t="0" r="0" b="14605"/>
                      <wp:wrapNone/>
                      <wp:docPr id="34" name="MSIPCM64014fde97b9d9d4e71fca6b" descr="{&quot;HashCode&quot;:1178062039,&quot;Height&quot;:9999999.0,&quot;Width&quot;:595.0,&quot;Placement&quot;:&quot;Header&quot;,&quot;Index&quot;:&quot;Primary&quot;,&quot;Section&quot;:3,&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27D2DA5A" w14:textId="77777777" w:rsidR="00753881" w:rsidRPr="004F223A" w:rsidRDefault="00753881" w:rsidP="00753881">
                                  <w:pPr>
                                    <w:jc w:val="center"/>
                                    <w:rPr>
                                      <w:rFonts w:ascii="Arial" w:hAnsi="Arial" w:cs="Arial"/>
                                      <w:color w:val="A80000"/>
                                      <w:sz w:val="24"/>
                                    </w:rPr>
                                  </w:pPr>
                                  <w:r w:rsidRPr="004F223A">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 w14:anchorId="4D4D7DF2" id="_x0000_s1035" type="#_x0000_t202" alt="{&quot;HashCode&quot;:1178062039,&quot;Height&quot;:9999999.0,&quot;Width&quot;:595.0,&quot;Placement&quot;:&quot;Header&quot;,&quot;Index&quot;:&quot;Primary&quot;,&quot;Section&quot;:3,&quot;Top&quot;:0.0,&quot;Left&quot;:0.0}" style="position:absolute;margin-left:-8.45pt;margin-top:0;width:612pt;height:34.85pt;z-index:251652096;visibility:visible;mso-wrap-style:square;mso-wrap-distance-left:9pt;mso-wrap-distance-top:0;mso-wrap-distance-right:9pt;mso-wrap-distance-bottom:0;mso-position-horizontal:absolute;mso-position-horizontal-relative:page;mso-position-vertical:absolute;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" o:allowincell="f" filled="f" stroked="f" strokeweight=".5pt">
                      <v:textbox inset=",0,,0">
                        <w:txbxContent>
                          <w:p w14:paraId="27D2DA5A" w14:textId="77777777" w:rsidR="00753881" w:rsidRPr="004F223A" w:rsidRDefault="00753881" w:rsidP="00753881">
                            <w:pPr>
                              <w:jc w:val="center"/>
                              <w:rPr>
                                <w:rFonts w:ascii="Arial" w:hAnsi="Arial" w:cs="Arial"/>
                                <w:color w:val="A80000"/>
                                <w:sz w:val="24"/>
                              </w:rPr>
                            </w:pPr>
                            <w:r w:rsidRPr="004F223A">
                              <w:rPr>
                                <w:rFonts w:ascii="Arial" w:hAnsi="Arial" w:cs="Arial"/>
                                <w:color w:val="A80000"/>
                                <w:sz w:val="24"/>
                              </w:rPr>
                              <w:t>OFFICIAL</w:t>
                            </w:r>
                          </w:p>
                        </w:txbxContent>
                      </v:textbox>
                      <w10:wrap anchorx="page" anchory="page"/>
                    </v:shape>
                  </w:pict>
                </mc:Fallback>
              </mc:AlternateContent>
            </w:r>
            <w:r w:rsidR="00644B3A" w:rsidRPr="00644B3A">
              <w:t xml:space="preserve">What is the link between the unit circle and </w:t>
            </w:r>
            <w:r w:rsidR="008609CA" w:rsidRPr="008609CA">
              <w:rPr>
                <w:position w:val="-6"/>
              </w:rPr>
              <w:object w:dxaOrig="480" w:dyaOrig="240" w14:anchorId="5D2279D3">
                <v:shape id="_x0000_i1057" type="#_x0000_t75" style="width:23.1pt;height:11.95pt" o:ole="">
                  <v:imagedata r:id="rId99" o:title=""/>
                </v:shape>
                <o:OLEObject Type="Embed" ProgID="Equation.DSMT4" ShapeID="_x0000_i1057" DrawAspect="Content" ObjectID="_1741166962" r:id="rId100"/>
              </w:object>
            </w:r>
            <w:r w:rsidR="00644B3A" w:rsidRPr="00644B3A">
              <w:t xml:space="preserve">and </w:t>
            </w:r>
            <w:r w:rsidR="008609CA" w:rsidRPr="008609CA">
              <w:rPr>
                <w:position w:val="-6"/>
              </w:rPr>
              <w:object w:dxaOrig="440" w:dyaOrig="240" w14:anchorId="5D2279D4">
                <v:shape id="_x0000_i1058" type="#_x0000_t75" style="width:23.1pt;height:11.95pt" o:ole="">
                  <v:imagedata r:id="rId101" o:title=""/>
                </v:shape>
                <o:OLEObject Type="Embed" ProgID="Equation.DSMT4" ShapeID="_x0000_i1058" DrawAspect="Content" ObjectID="_1741166963" r:id="rId102"/>
              </w:object>
            </w:r>
            <w:r w:rsidR="00644B3A" w:rsidRPr="00644B3A">
              <w:t>in radians?</w:t>
            </w:r>
          </w:p>
        </w:tc>
        <w:tc>
          <w:tcPr>
            <w:tcW w:w="4082" w:type="dxa"/>
          </w:tcPr>
          <w:p w14:paraId="5D227667" w14:textId="77777777" w:rsidR="00302290" w:rsidRPr="006124DB" w:rsidRDefault="00644B3A" w:rsidP="00644B3A">
            <w:pPr>
              <w:pStyle w:val="SOFinalContentTableText"/>
            </w:pPr>
            <w:r w:rsidRPr="00644B3A">
              <w:t>Use software to show this link.</w:t>
            </w:r>
          </w:p>
        </w:tc>
      </w:tr>
      <w:tr w:rsidR="00302290" w:rsidRPr="006124DB" w14:paraId="5D22766B" w14:textId="77777777" w:rsidTr="00F825EA">
        <w:tc>
          <w:tcPr>
            <w:tcW w:w="4082" w:type="dxa"/>
          </w:tcPr>
          <w:p w14:paraId="5D227669" w14:textId="77777777" w:rsidR="00302290" w:rsidRPr="006124DB" w:rsidRDefault="00644B3A" w:rsidP="00D2468D">
            <w:pPr>
              <w:pStyle w:val="SOFinalContentTableBullets"/>
            </w:pPr>
            <w:r w:rsidRPr="00644B3A">
              <w:t xml:space="preserve">Understanding the unit circle definition of </w:t>
            </w:r>
            <w:r w:rsidR="008609CA" w:rsidRPr="008609CA">
              <w:rPr>
                <w:position w:val="-6"/>
              </w:rPr>
              <w:object w:dxaOrig="480" w:dyaOrig="240" w14:anchorId="5D2279D5">
                <v:shape id="_x0000_i1059" type="#_x0000_t75" style="width:23.1pt;height:11.95pt" o:ole="">
                  <v:imagedata r:id="rId99" o:title=""/>
                </v:shape>
                <o:OLEObject Type="Embed" ProgID="Equation.DSMT4" ShapeID="_x0000_i1059" DrawAspect="Content" ObjectID="_1741166964" r:id="rId103"/>
              </w:object>
            </w:r>
            <w:r w:rsidRPr="00644B3A">
              <w:t xml:space="preserve"> and </w:t>
            </w:r>
            <w:r w:rsidR="008609CA" w:rsidRPr="008609CA">
              <w:rPr>
                <w:position w:val="-6"/>
              </w:rPr>
              <w:object w:dxaOrig="440" w:dyaOrig="240" w14:anchorId="5D2279D6">
                <v:shape id="_x0000_i1060" type="#_x0000_t75" style="width:23.1pt;height:11.95pt" o:ole="">
                  <v:imagedata r:id="rId101" o:title=""/>
                </v:shape>
                <o:OLEObject Type="Embed" ProgID="Equation.DSMT4" ShapeID="_x0000_i1060" DrawAspect="Content" ObjectID="_1741166965" r:id="rId104"/>
              </w:object>
            </w:r>
            <w:r w:rsidRPr="00644B3A">
              <w:t xml:space="preserve"> and periodicity using radians</w:t>
            </w:r>
          </w:p>
        </w:tc>
        <w:tc>
          <w:tcPr>
            <w:tcW w:w="4082" w:type="dxa"/>
          </w:tcPr>
          <w:p w14:paraId="5D22766A" w14:textId="77777777" w:rsidR="00302290" w:rsidRPr="006124DB" w:rsidRDefault="00644B3A" w:rsidP="009D79B5">
            <w:pPr>
              <w:pStyle w:val="SOFinalContentTableText"/>
              <w:rPr>
                <w:rFonts w:cs="Arial"/>
              </w:rPr>
            </w:pPr>
            <w:r w:rsidRPr="00644B3A">
              <w:rPr>
                <w:rFonts w:cs="Arial"/>
              </w:rPr>
              <w:t xml:space="preserve">Determine the exact values of </w:t>
            </w:r>
            <w:r w:rsidR="00F45299" w:rsidRPr="00F45299">
              <w:rPr>
                <w:rFonts w:cs="Arial"/>
                <w:position w:val="-6"/>
              </w:rPr>
              <w:object w:dxaOrig="480" w:dyaOrig="240" w14:anchorId="5D2279D7">
                <v:shape id="_x0000_i1061" type="#_x0000_t75" style="width:23.1pt;height:11.95pt" o:ole="">
                  <v:imagedata r:id="rId105" o:title=""/>
                </v:shape>
                <o:OLEObject Type="Embed" ProgID="Equation.DSMT4" ShapeID="_x0000_i1061" DrawAspect="Content" ObjectID="_1741166966" r:id="rId106"/>
              </w:object>
            </w:r>
            <w:r w:rsidRPr="00644B3A">
              <w:rPr>
                <w:rFonts w:cs="Arial"/>
              </w:rPr>
              <w:t xml:space="preserve">and </w:t>
            </w:r>
            <w:r w:rsidR="00F45299" w:rsidRPr="00F45299">
              <w:rPr>
                <w:rFonts w:cs="Arial"/>
                <w:position w:val="-6"/>
              </w:rPr>
              <w:object w:dxaOrig="440" w:dyaOrig="240" w14:anchorId="5D2279D8">
                <v:shape id="_x0000_i1062" type="#_x0000_t75" style="width:21.95pt;height:11.95pt" o:ole="">
                  <v:imagedata r:id="rId107" o:title=""/>
                </v:shape>
                <o:OLEObject Type="Embed" ProgID="Equation.DSMT4" ShapeID="_x0000_i1062" DrawAspect="Content" ObjectID="_1741166967" r:id="rId108"/>
              </w:object>
            </w:r>
            <w:r w:rsidRPr="00644B3A">
              <w:rPr>
                <w:rFonts w:cs="Arial"/>
              </w:rPr>
              <w:t xml:space="preserve">for integer multiples of </w:t>
            </w:r>
            <w:r w:rsidR="00DF62C0" w:rsidRPr="00A326F4">
              <w:rPr>
                <w:rFonts w:cs="Arial"/>
                <w:position w:val="-20"/>
              </w:rPr>
              <w:object w:dxaOrig="240" w:dyaOrig="520" w14:anchorId="5D2279D9">
                <v:shape id="_x0000_i1063" type="#_x0000_t75" style="width:11.95pt;height:26.2pt" o:ole="">
                  <v:imagedata r:id="rId109" o:title=""/>
                </v:shape>
                <o:OLEObject Type="Embed" ProgID="Equation.DSMT4" ShapeID="_x0000_i1063" DrawAspect="Content" ObjectID="_1741166968" r:id="rId110"/>
              </w:object>
            </w:r>
            <w:r w:rsidR="00DF62C0">
              <w:rPr>
                <w:rFonts w:cs="Arial"/>
              </w:rPr>
              <w:t xml:space="preserve"> </w:t>
            </w:r>
            <w:r w:rsidR="00DF62C0" w:rsidRPr="00644B3A">
              <w:rPr>
                <w:rFonts w:cs="Arial"/>
              </w:rPr>
              <w:t xml:space="preserve">and </w:t>
            </w:r>
            <w:r w:rsidR="00DF62C0" w:rsidRPr="00BA5E03">
              <w:rPr>
                <w:rFonts w:cs="Arial"/>
                <w:position w:val="-20"/>
              </w:rPr>
              <w:object w:dxaOrig="240" w:dyaOrig="520" w14:anchorId="5D2279DA">
                <v:shape id="_x0000_i1064" type="#_x0000_t75" style="width:11.95pt;height:26.2pt" o:ole="">
                  <v:imagedata r:id="rId111" o:title=""/>
                </v:shape>
                <o:OLEObject Type="Embed" ProgID="Equation.DSMT4" ShapeID="_x0000_i1064" DrawAspect="Content" ObjectID="_1741166969" r:id="rId112"/>
              </w:object>
            </w:r>
            <w:r w:rsidRPr="00644B3A">
              <w:rPr>
                <w:rFonts w:cs="Arial"/>
              </w:rPr>
              <w:t>using either unit circle or graphs.</w:t>
            </w:r>
          </w:p>
        </w:tc>
      </w:tr>
      <w:tr w:rsidR="00644B3A" w:rsidRPr="006124DB" w14:paraId="5D227671" w14:textId="77777777" w:rsidTr="00F825EA">
        <w:tc>
          <w:tcPr>
            <w:tcW w:w="4082" w:type="dxa"/>
          </w:tcPr>
          <w:p w14:paraId="5D22766C" w14:textId="77777777" w:rsidR="00644B3A" w:rsidRDefault="00644B3A" w:rsidP="00644B3A">
            <w:pPr>
              <w:pStyle w:val="SOFinalContentTableText"/>
            </w:pPr>
            <w:r>
              <w:t>What function best describes the horizontal and vertical position of a point moving round a unit circle?</w:t>
            </w:r>
          </w:p>
          <w:p w14:paraId="5D22766D" w14:textId="77777777" w:rsidR="00644B3A" w:rsidRPr="006124DB" w:rsidRDefault="00644B3A" w:rsidP="002A3071">
            <w:pPr>
              <w:pStyle w:val="SOFinalContentTableBulletsFirstLine"/>
            </w:pPr>
            <w:r>
              <w:t xml:space="preserve">The functions </w:t>
            </w:r>
            <w:r w:rsidR="008B53B4" w:rsidRPr="00B14D1A">
              <w:rPr>
                <w:position w:val="-10"/>
              </w:rPr>
              <w:object w:dxaOrig="760" w:dyaOrig="300" w14:anchorId="5D2279DB">
                <v:shape id="_x0000_i1065" type="#_x0000_t75" style="width:38.1pt;height:15pt" o:ole="">
                  <v:imagedata r:id="rId113" o:title=""/>
                </v:shape>
                <o:OLEObject Type="Embed" ProgID="Equation.DSMT4" ShapeID="_x0000_i1065" DrawAspect="Content" ObjectID="_1741166970" r:id="rId114"/>
              </w:object>
            </w:r>
            <w:r w:rsidR="008B53B4">
              <w:t xml:space="preserve"> and </w:t>
            </w:r>
            <w:r w:rsidR="008B53B4" w:rsidRPr="008B53B4">
              <w:rPr>
                <w:position w:val="-10"/>
              </w:rPr>
              <w:object w:dxaOrig="800" w:dyaOrig="240" w14:anchorId="5D2279DC">
                <v:shape id="_x0000_i1066" type="#_x0000_t75" style="width:40.45pt;height:11.95pt" o:ole="">
                  <v:imagedata r:id="rId115" o:title=""/>
                </v:shape>
                <o:OLEObject Type="Embed" ProgID="Equation.DSMT4" ShapeID="_x0000_i1066" DrawAspect="Content" ObjectID="_1741166971" r:id="rId116"/>
              </w:object>
            </w:r>
          </w:p>
        </w:tc>
        <w:tc>
          <w:tcPr>
            <w:tcW w:w="4082" w:type="dxa"/>
          </w:tcPr>
          <w:p w14:paraId="5D22766E" w14:textId="77777777" w:rsidR="00644B3A" w:rsidRPr="00644B3A" w:rsidRDefault="00644B3A" w:rsidP="00644B3A">
            <w:pPr>
              <w:pStyle w:val="SOFinalContentTableText"/>
              <w:rPr>
                <w:rFonts w:cs="Arial"/>
              </w:rPr>
            </w:pPr>
            <w:r w:rsidRPr="00644B3A">
              <w:rPr>
                <w:rFonts w:cs="Arial"/>
              </w:rPr>
              <w:t>The sine function can be seen as describing the vertical motion of the point.</w:t>
            </w:r>
          </w:p>
          <w:p w14:paraId="5D22766F" w14:textId="77777777" w:rsidR="00644B3A" w:rsidRPr="00644B3A" w:rsidRDefault="00644B3A" w:rsidP="00644B3A">
            <w:pPr>
              <w:pStyle w:val="SOFinalContentTableText"/>
              <w:rPr>
                <w:rFonts w:cs="Arial"/>
              </w:rPr>
            </w:pPr>
            <w:r w:rsidRPr="00644B3A">
              <w:rPr>
                <w:rFonts w:cs="Arial"/>
              </w:rPr>
              <w:t>The cosine function can be seen as describing the horizontal motion of the same point.</w:t>
            </w:r>
          </w:p>
          <w:p w14:paraId="5D227670" w14:textId="77777777" w:rsidR="00644B3A" w:rsidRPr="006124DB" w:rsidRDefault="00644B3A" w:rsidP="00644B3A">
            <w:pPr>
              <w:pStyle w:val="SOFinalContentTableText"/>
              <w:rPr>
                <w:rFonts w:cs="Arial"/>
              </w:rPr>
            </w:pPr>
            <w:r w:rsidRPr="00644B3A">
              <w:rPr>
                <w:rFonts w:cs="Arial"/>
              </w:rPr>
              <w:t>The relationship between the graphs of the sine and cosine functions as a simple horizontal translation can also be seen.</w:t>
            </w:r>
          </w:p>
        </w:tc>
      </w:tr>
      <w:tr w:rsidR="00644B3A" w:rsidRPr="006124DB" w14:paraId="5D227678" w14:textId="77777777" w:rsidTr="00F825EA">
        <w:tc>
          <w:tcPr>
            <w:tcW w:w="4082" w:type="dxa"/>
          </w:tcPr>
          <w:p w14:paraId="5D227672" w14:textId="77777777" w:rsidR="00644B3A" w:rsidRPr="006124DB" w:rsidRDefault="00644B3A" w:rsidP="00B14D1A">
            <w:pPr>
              <w:pStyle w:val="SOFinalContentTableBullets"/>
            </w:pPr>
            <w:r w:rsidRPr="00644B3A">
              <w:t>Recognising changes in amplitude, period, and phase</w:t>
            </w:r>
          </w:p>
        </w:tc>
        <w:tc>
          <w:tcPr>
            <w:tcW w:w="4082" w:type="dxa"/>
          </w:tcPr>
          <w:p w14:paraId="5D227673" w14:textId="77777777" w:rsidR="00644B3A" w:rsidRDefault="00644B3A" w:rsidP="008B53B4">
            <w:pPr>
              <w:pStyle w:val="SOFinalContentTableText"/>
            </w:pPr>
            <w:r w:rsidRPr="00644B3A">
              <w:rPr>
                <w:rFonts w:cs="Arial"/>
              </w:rPr>
              <w:t xml:space="preserve">Using graphing technology, students explore the effects of the three control numbers on transforming the graph of </w:t>
            </w:r>
            <w:r w:rsidR="008B53B4" w:rsidRPr="00B14D1A">
              <w:rPr>
                <w:position w:val="-10"/>
              </w:rPr>
              <w:object w:dxaOrig="760" w:dyaOrig="300" w14:anchorId="5D2279DD">
                <v:shape id="_x0000_i1067" type="#_x0000_t75" style="width:38.1pt;height:15pt" o:ole="">
                  <v:imagedata r:id="rId117" o:title=""/>
                </v:shape>
                <o:OLEObject Type="Embed" ProgID="Equation.DSMT4" ShapeID="_x0000_i1067" DrawAspect="Content" ObjectID="_1741166972" r:id="rId118"/>
              </w:object>
            </w:r>
            <w:r w:rsidR="008B53B4">
              <w:t xml:space="preserve"> and </w:t>
            </w:r>
            <w:r w:rsidR="00AD1DB4" w:rsidRPr="00B14D1A">
              <w:rPr>
                <w:position w:val="-10"/>
              </w:rPr>
              <w:object w:dxaOrig="820" w:dyaOrig="240" w14:anchorId="5D2279DE">
                <v:shape id="_x0000_i1068" type="#_x0000_t75" style="width:41.2pt;height:11.95pt" o:ole="">
                  <v:imagedata r:id="rId119" o:title=""/>
                </v:shape>
                <o:OLEObject Type="Embed" ProgID="Equation.DSMT4" ShapeID="_x0000_i1068" DrawAspect="Content" ObjectID="_1741166973" r:id="rId120"/>
              </w:object>
            </w:r>
          </w:p>
          <w:p w14:paraId="5D227674" w14:textId="77777777" w:rsidR="00644B3A" w:rsidRPr="00644B3A" w:rsidRDefault="00644B3A" w:rsidP="00644B3A">
            <w:pPr>
              <w:pStyle w:val="SOFinalContentTableText"/>
              <w:rPr>
                <w:rFonts w:cs="Arial"/>
              </w:rPr>
            </w:pPr>
            <w:r w:rsidRPr="00644B3A">
              <w:rPr>
                <w:rFonts w:cs="Arial"/>
              </w:rPr>
              <w:t>Examine the graphs of:</w:t>
            </w:r>
          </w:p>
          <w:p w14:paraId="5D227675" w14:textId="77777777" w:rsidR="00644B3A" w:rsidRPr="00644B3A" w:rsidRDefault="008B53B4" w:rsidP="002A3071">
            <w:pPr>
              <w:pStyle w:val="SOFinalContentTableBulletsFirstLine"/>
            </w:pPr>
            <w:r w:rsidRPr="008B53B4">
              <w:rPr>
                <w:position w:val="-10"/>
              </w:rPr>
              <w:object w:dxaOrig="960" w:dyaOrig="279" w14:anchorId="5D2279DF">
                <v:shape id="_x0000_i1069" type="#_x0000_t75" style="width:48.15pt;height:15pt" o:ole="">
                  <v:imagedata r:id="rId121" o:title=""/>
                </v:shape>
                <o:OLEObject Type="Embed" ProgID="Equation.DSMT4" ShapeID="_x0000_i1069" DrawAspect="Content" ObjectID="_1741166974" r:id="rId122"/>
              </w:object>
            </w:r>
            <w:r>
              <w:t xml:space="preserve"> and </w:t>
            </w:r>
            <w:r w:rsidRPr="00B14D1A">
              <w:rPr>
                <w:position w:val="-10"/>
              </w:rPr>
              <w:object w:dxaOrig="920" w:dyaOrig="300" w14:anchorId="5D2279E0">
                <v:shape id="_x0000_i1070" type="#_x0000_t75" style="width:45.8pt;height:15pt" o:ole="">
                  <v:imagedata r:id="rId123" o:title=""/>
                </v:shape>
                <o:OLEObject Type="Embed" ProgID="Equation.DSMT4" ShapeID="_x0000_i1070" DrawAspect="Content" ObjectID="_1741166975" r:id="rId124"/>
              </w:object>
            </w:r>
          </w:p>
          <w:p w14:paraId="5D227676" w14:textId="77777777" w:rsidR="00644B3A" w:rsidRPr="00644B3A" w:rsidRDefault="008B53B4" w:rsidP="00B14D1A">
            <w:pPr>
              <w:pStyle w:val="SOFinalContentTableBullets"/>
            </w:pPr>
            <w:r w:rsidRPr="00B14D1A">
              <w:rPr>
                <w:position w:val="-10"/>
              </w:rPr>
              <w:object w:dxaOrig="880" w:dyaOrig="300" w14:anchorId="5D2279E1">
                <v:shape id="_x0000_i1071" type="#_x0000_t75" style="width:42.75pt;height:15pt" o:ole="">
                  <v:imagedata r:id="rId125" o:title=""/>
                </v:shape>
                <o:OLEObject Type="Embed" ProgID="Equation.DSMT4" ShapeID="_x0000_i1071" DrawAspect="Content" ObjectID="_1741166976" r:id="rId126"/>
              </w:object>
            </w:r>
            <w:r>
              <w:t xml:space="preserve"> and </w:t>
            </w:r>
            <w:r w:rsidRPr="008B53B4">
              <w:rPr>
                <w:position w:val="-10"/>
              </w:rPr>
              <w:object w:dxaOrig="920" w:dyaOrig="279" w14:anchorId="5D2279E2">
                <v:shape id="_x0000_i1072" type="#_x0000_t75" style="width:45.8pt;height:15pt" o:ole="">
                  <v:imagedata r:id="rId127" o:title=""/>
                </v:shape>
                <o:OLEObject Type="Embed" ProgID="Equation.DSMT4" ShapeID="_x0000_i1072" DrawAspect="Content" ObjectID="_1741166977" r:id="rId128"/>
              </w:object>
            </w:r>
          </w:p>
          <w:p w14:paraId="5D227677" w14:textId="77777777" w:rsidR="00644B3A" w:rsidRPr="006124DB" w:rsidRDefault="008B53B4" w:rsidP="00A326F4">
            <w:pPr>
              <w:pStyle w:val="SOFinalContentTableBullets"/>
            </w:pPr>
            <w:r w:rsidRPr="008B53B4">
              <w:rPr>
                <w:position w:val="-10"/>
              </w:rPr>
              <w:object w:dxaOrig="1219" w:dyaOrig="300" w14:anchorId="5D2279E3">
                <v:shape id="_x0000_i1073" type="#_x0000_t75" style="width:60.85pt;height:15pt" o:ole="">
                  <v:imagedata r:id="rId129" o:title=""/>
                </v:shape>
                <o:OLEObject Type="Embed" ProgID="Equation.DSMT4" ShapeID="_x0000_i1073" DrawAspect="Content" ObjectID="_1741166978" r:id="rId130"/>
              </w:object>
            </w:r>
            <w:r>
              <w:t xml:space="preserve"> and </w:t>
            </w:r>
            <w:r w:rsidRPr="00B14D1A">
              <w:rPr>
                <w:position w:val="-10"/>
              </w:rPr>
              <w:object w:dxaOrig="1219" w:dyaOrig="300" w14:anchorId="5D2279E4">
                <v:shape id="_x0000_i1074" type="#_x0000_t75" style="width:60.85pt;height:15pt" o:ole="">
                  <v:imagedata r:id="rId131" o:title=""/>
                </v:shape>
                <o:OLEObject Type="Embed" ProgID="Equation.DSMT4" ShapeID="_x0000_i1074" DrawAspect="Content" ObjectID="_1741166979" r:id="rId132"/>
              </w:object>
            </w:r>
          </w:p>
        </w:tc>
      </w:tr>
      <w:tr w:rsidR="00644B3A" w:rsidRPr="006124DB" w14:paraId="5D22767B" w14:textId="77777777" w:rsidTr="00F825EA">
        <w:tc>
          <w:tcPr>
            <w:tcW w:w="4082" w:type="dxa"/>
          </w:tcPr>
          <w:p w14:paraId="5D227679" w14:textId="77777777" w:rsidR="00644B3A" w:rsidRPr="006124DB" w:rsidRDefault="00644B3A" w:rsidP="008609CA">
            <w:pPr>
              <w:pStyle w:val="SOFinalContentTableBulletsFirstLine"/>
            </w:pPr>
            <w:r w:rsidRPr="00644B3A">
              <w:t>Identifying contexts suitable for modelling by trigonometric functions and use them to solve practical problems</w:t>
            </w:r>
          </w:p>
        </w:tc>
        <w:tc>
          <w:tcPr>
            <w:tcW w:w="4082" w:type="dxa"/>
          </w:tcPr>
          <w:p w14:paraId="5D22767A" w14:textId="77777777" w:rsidR="00644B3A" w:rsidRPr="006124DB" w:rsidRDefault="00644B3A" w:rsidP="00644B3A">
            <w:pPr>
              <w:pStyle w:val="SOFinalContentTableText"/>
              <w:rPr>
                <w:rFonts w:cs="Arial"/>
              </w:rPr>
            </w:pPr>
            <w:r w:rsidRPr="00644B3A">
              <w:rPr>
                <w:rFonts w:cs="Arial"/>
              </w:rPr>
              <w:t>Students sketch the graphs of simple sinusoidal functions, to represent a range of different contexts.</w:t>
            </w:r>
          </w:p>
        </w:tc>
      </w:tr>
      <w:tr w:rsidR="00644B3A" w:rsidRPr="006124DB" w14:paraId="5D22767E" w14:textId="77777777" w:rsidTr="00F825EA">
        <w:tc>
          <w:tcPr>
            <w:tcW w:w="4082" w:type="dxa"/>
          </w:tcPr>
          <w:p w14:paraId="5D22767C" w14:textId="77777777" w:rsidR="00644B3A" w:rsidRPr="006124DB" w:rsidRDefault="00644B3A" w:rsidP="008609CA">
            <w:pPr>
              <w:pStyle w:val="SOFinalContentTableBulletsFirstLine"/>
            </w:pPr>
            <w:r w:rsidRPr="00644B3A">
              <w:t>Solving trigonometric equations using technology and algebraically in simple cases</w:t>
            </w:r>
          </w:p>
        </w:tc>
        <w:tc>
          <w:tcPr>
            <w:tcW w:w="4082" w:type="dxa"/>
          </w:tcPr>
          <w:p w14:paraId="5D22767D" w14:textId="77777777" w:rsidR="00644B3A" w:rsidRPr="006124DB" w:rsidRDefault="00644B3A" w:rsidP="00644B3A">
            <w:pPr>
              <w:pStyle w:val="SOFinalContentTableText"/>
              <w:rPr>
                <w:rFonts w:cs="Arial"/>
              </w:rPr>
            </w:pPr>
            <w:r w:rsidRPr="00644B3A">
              <w:rPr>
                <w:rFonts w:cs="Arial"/>
              </w:rPr>
              <w:t>Students solve these equations both graphically (using technology) and algebraically for simple cases such as</w:t>
            </w:r>
            <w:r w:rsidR="00A326F4">
              <w:rPr>
                <w:rFonts w:cs="Arial"/>
              </w:rPr>
              <w:t xml:space="preserve"> </w:t>
            </w:r>
            <w:r w:rsidR="008B53B4" w:rsidRPr="00A326F4">
              <w:rPr>
                <w:rFonts w:cs="Arial"/>
                <w:position w:val="-20"/>
              </w:rPr>
              <w:object w:dxaOrig="800" w:dyaOrig="520" w14:anchorId="5D2279E5">
                <v:shape id="_x0000_i1075" type="#_x0000_t75" style="width:41.2pt;height:26.2pt" o:ole="">
                  <v:imagedata r:id="rId133" o:title=""/>
                </v:shape>
                <o:OLEObject Type="Embed" ProgID="Equation.DSMT4" ShapeID="_x0000_i1075" DrawAspect="Content" ObjectID="_1741166980" r:id="rId134"/>
              </w:object>
            </w:r>
            <w:r w:rsidR="008B53B4">
              <w:rPr>
                <w:rFonts w:cs="Arial"/>
              </w:rPr>
              <w:t xml:space="preserve"> or </w:t>
            </w:r>
            <w:r w:rsidR="008B53B4" w:rsidRPr="008B53B4">
              <w:rPr>
                <w:rFonts w:cs="Arial"/>
                <w:position w:val="-20"/>
              </w:rPr>
              <w:object w:dxaOrig="940" w:dyaOrig="520" w14:anchorId="5D2279E6">
                <v:shape id="_x0000_i1076" type="#_x0000_t75" style="width:48.15pt;height:26.2pt" o:ole="">
                  <v:imagedata r:id="rId135" o:title=""/>
                </v:shape>
                <o:OLEObject Type="Embed" ProgID="Equation.DSMT4" ShapeID="_x0000_i1076" DrawAspect="Content" ObjectID="_1741166981" r:id="rId136"/>
              </w:object>
            </w:r>
          </w:p>
        </w:tc>
      </w:tr>
      <w:tr w:rsidR="00644B3A" w:rsidRPr="006124DB" w14:paraId="5D227686" w14:textId="77777777" w:rsidTr="00F825EA">
        <w:tc>
          <w:tcPr>
            <w:tcW w:w="4082" w:type="dxa"/>
          </w:tcPr>
          <w:p w14:paraId="5D22767F" w14:textId="77777777" w:rsidR="00644B3A" w:rsidRDefault="00644B3A" w:rsidP="00644B3A">
            <w:pPr>
              <w:pStyle w:val="SOFinalContentTableText"/>
            </w:pPr>
            <w:r>
              <w:t>What special relationships can be observed by examining the sine and cosine functions and their behaviour in the unit circle?</w:t>
            </w:r>
          </w:p>
          <w:p w14:paraId="5D227680" w14:textId="77777777" w:rsidR="00644B3A" w:rsidRDefault="008607BB" w:rsidP="002A3071">
            <w:pPr>
              <w:pStyle w:val="SOFinalContentTableBulletsFirstLine"/>
            </w:pPr>
            <w:r w:rsidRPr="00A326F4">
              <w:rPr>
                <w:position w:val="-10"/>
              </w:rPr>
              <w:object w:dxaOrig="1380" w:dyaOrig="279" w14:anchorId="5D2279E7">
                <v:shape id="_x0000_i1077" type="#_x0000_t75" style="width:67.4pt;height:15pt" o:ole="">
                  <v:imagedata r:id="rId137" o:title=""/>
                </v:shape>
                <o:OLEObject Type="Embed" ProgID="Equation.DSMT4" ShapeID="_x0000_i1077" DrawAspect="Content" ObjectID="_1741166982" r:id="rId138"/>
              </w:object>
            </w:r>
          </w:p>
          <w:p w14:paraId="5D227681" w14:textId="77777777" w:rsidR="00644B3A" w:rsidRDefault="00A326F4" w:rsidP="00A326F4">
            <w:pPr>
              <w:pStyle w:val="SOFinalContentTableBullets"/>
            </w:pPr>
            <w:r w:rsidRPr="00A326F4">
              <w:rPr>
                <w:position w:val="-10"/>
              </w:rPr>
              <w:object w:dxaOrig="1300" w:dyaOrig="279" w14:anchorId="5D2279E8">
                <v:shape id="_x0000_i1078" type="#_x0000_t75" style="width:65.05pt;height:15pt" o:ole="">
                  <v:imagedata r:id="rId139" o:title=""/>
                </v:shape>
                <o:OLEObject Type="Embed" ProgID="Equation.DSMT4" ShapeID="_x0000_i1078" DrawAspect="Content" ObjectID="_1741166983" r:id="rId140"/>
              </w:object>
            </w:r>
          </w:p>
          <w:p w14:paraId="5D227682" w14:textId="77777777" w:rsidR="00644B3A" w:rsidRDefault="00A326F4" w:rsidP="00A326F4">
            <w:pPr>
              <w:pStyle w:val="SOFinalContentTableBullets"/>
              <w:spacing w:before="0"/>
            </w:pPr>
            <w:r w:rsidRPr="00A326F4">
              <w:rPr>
                <w:position w:val="-20"/>
              </w:rPr>
              <w:object w:dxaOrig="1500" w:dyaOrig="520" w14:anchorId="5D2279E9">
                <v:shape id="_x0000_i1079" type="#_x0000_t75" style="width:75.1pt;height:26.2pt" o:ole="">
                  <v:imagedata r:id="rId141" o:title=""/>
                </v:shape>
                <o:OLEObject Type="Embed" ProgID="Equation.DSMT4" ShapeID="_x0000_i1079" DrawAspect="Content" ObjectID="_1741166984" r:id="rId142"/>
              </w:object>
            </w:r>
          </w:p>
          <w:p w14:paraId="5D227683" w14:textId="77777777" w:rsidR="00644B3A" w:rsidRPr="006124DB" w:rsidRDefault="00A326F4" w:rsidP="00A326F4">
            <w:pPr>
              <w:pStyle w:val="SOFinalContentTableBullets"/>
              <w:spacing w:before="0"/>
            </w:pPr>
            <w:r w:rsidRPr="00A326F4">
              <w:rPr>
                <w:position w:val="-20"/>
              </w:rPr>
              <w:object w:dxaOrig="1500" w:dyaOrig="520" w14:anchorId="5D2279EA">
                <v:shape id="_x0000_i1080" type="#_x0000_t75" style="width:75.1pt;height:26.2pt" o:ole="">
                  <v:imagedata r:id="rId143" o:title=""/>
                </v:shape>
                <o:OLEObject Type="Embed" ProgID="Equation.DSMT4" ShapeID="_x0000_i1080" DrawAspect="Content" ObjectID="_1741166985" r:id="rId144"/>
              </w:object>
            </w:r>
          </w:p>
        </w:tc>
        <w:tc>
          <w:tcPr>
            <w:tcW w:w="4082" w:type="dxa"/>
          </w:tcPr>
          <w:p w14:paraId="5D227684" w14:textId="77777777" w:rsidR="00644B3A" w:rsidRPr="00644B3A" w:rsidRDefault="00644B3A" w:rsidP="00644B3A">
            <w:pPr>
              <w:pStyle w:val="SOFinalContentTableText"/>
              <w:rPr>
                <w:rFonts w:cs="Arial"/>
              </w:rPr>
            </w:pPr>
            <w:r w:rsidRPr="00644B3A">
              <w:rPr>
                <w:rFonts w:cs="Arial"/>
              </w:rPr>
              <w:t>Students consider the deduction of these useful identities by looking at the unit circle. They compare their graphs with those of other students to recognise, for example, change in amplitude.</w:t>
            </w:r>
          </w:p>
          <w:p w14:paraId="5D227685" w14:textId="77777777" w:rsidR="00644B3A" w:rsidRPr="006124DB" w:rsidRDefault="00644B3A" w:rsidP="007108E8">
            <w:pPr>
              <w:pStyle w:val="SOFinalContentTableText"/>
              <w:rPr>
                <w:rFonts w:cs="Arial"/>
              </w:rPr>
            </w:pPr>
            <w:r w:rsidRPr="00644B3A">
              <w:rPr>
                <w:rFonts w:cs="Arial"/>
              </w:rPr>
              <w:t xml:space="preserve">A more extensive exploration of trigonometric identities is required in </w:t>
            </w:r>
            <w:r w:rsidR="00D2468D">
              <w:rPr>
                <w:rFonts w:cs="Arial"/>
              </w:rPr>
              <w:t xml:space="preserve">Topic 10: Further </w:t>
            </w:r>
            <w:r w:rsidR="007108E8">
              <w:rPr>
                <w:rFonts w:cs="Arial"/>
              </w:rPr>
              <w:t>t</w:t>
            </w:r>
            <w:r w:rsidR="00D2468D">
              <w:rPr>
                <w:rFonts w:cs="Arial"/>
              </w:rPr>
              <w:t>rigonometry</w:t>
            </w:r>
            <w:r w:rsidRPr="00644B3A">
              <w:rPr>
                <w:rFonts w:cs="Arial"/>
              </w:rPr>
              <w:t>.</w:t>
            </w:r>
          </w:p>
        </w:tc>
      </w:tr>
      <w:tr w:rsidR="00644B3A" w:rsidRPr="006124DB" w14:paraId="5D227692" w14:textId="77777777" w:rsidTr="00F825EA">
        <w:tc>
          <w:tcPr>
            <w:tcW w:w="4082" w:type="dxa"/>
          </w:tcPr>
          <w:p w14:paraId="5D227687" w14:textId="77777777" w:rsidR="00644B3A" w:rsidRDefault="00644B3A" w:rsidP="00644B3A">
            <w:pPr>
              <w:pStyle w:val="SOFinalContentTableText"/>
            </w:pPr>
            <w:r>
              <w:lastRenderedPageBreak/>
              <w:t>Where does the tangent function fit into all this?</w:t>
            </w:r>
          </w:p>
          <w:p w14:paraId="5D227688" w14:textId="77777777" w:rsidR="00644B3A" w:rsidRPr="00A326F4" w:rsidRDefault="00644B3A" w:rsidP="002A3071">
            <w:pPr>
              <w:pStyle w:val="SOFinalContentTableBulletsFirstLine"/>
              <w:rPr>
                <w:rStyle w:val="SOFinalContentTableBulletsChar"/>
              </w:rPr>
            </w:pPr>
            <w:r w:rsidRPr="00A326F4">
              <w:rPr>
                <w:rStyle w:val="SOFinalContentTableBulletsChar"/>
              </w:rPr>
              <w:t>Understanding the relationship between the angle of inclination and the gradient of the line</w:t>
            </w:r>
          </w:p>
          <w:p w14:paraId="5D227689" w14:textId="77777777" w:rsidR="00CB7DA6" w:rsidRDefault="00CB7DA6" w:rsidP="00A326F4">
            <w:pPr>
              <w:pStyle w:val="SOFinalContentTableBullets"/>
            </w:pPr>
            <w:r w:rsidRPr="00CB7DA6">
              <w:rPr>
                <w:color w:val="auto"/>
                <w:position w:val="-20"/>
                <w:sz w:val="20"/>
                <w:szCs w:val="20"/>
              </w:rPr>
              <w:object w:dxaOrig="1100" w:dyaOrig="520" w14:anchorId="5D2279EB">
                <v:shape id="_x0000_i1081" type="#_x0000_t75" style="width:56.2pt;height:26.2pt" o:ole="">
                  <v:imagedata r:id="rId145" o:title=""/>
                </v:shape>
                <o:OLEObject Type="Embed" ProgID="Equation.DSMT4" ShapeID="_x0000_i1081" DrawAspect="Content" ObjectID="_1741166986" r:id="rId146"/>
              </w:object>
            </w:r>
          </w:p>
          <w:p w14:paraId="5D22768A" w14:textId="77777777" w:rsidR="00644B3A" w:rsidRDefault="00644B3A" w:rsidP="00AD097C">
            <w:pPr>
              <w:pStyle w:val="SOFinalContentTableBullets"/>
              <w:spacing w:after="60"/>
            </w:pPr>
            <w:r>
              <w:t>The graphs of the functions</w:t>
            </w:r>
          </w:p>
          <w:p w14:paraId="5D22768B" w14:textId="77777777" w:rsidR="00644B3A" w:rsidRPr="00AD097C" w:rsidRDefault="00AD097C" w:rsidP="00AD097C">
            <w:pPr>
              <w:pStyle w:val="SOFinalContentTableBulletsIndented"/>
            </w:pPr>
            <w:r w:rsidRPr="00AD097C">
              <w:rPr>
                <w:position w:val="-10"/>
              </w:rPr>
              <w:object w:dxaOrig="780" w:dyaOrig="260" w14:anchorId="5D2279EC">
                <v:shape id="_x0000_i1082" type="#_x0000_t75" style="width:40.45pt;height:14.25pt" o:ole="">
                  <v:imagedata r:id="rId147" o:title=""/>
                </v:shape>
                <o:OLEObject Type="Embed" ProgID="Equation.DSMT4" ShapeID="_x0000_i1082" DrawAspect="Content" ObjectID="_1741166987" r:id="rId148"/>
              </w:object>
            </w:r>
          </w:p>
          <w:p w14:paraId="5D22768C" w14:textId="77777777" w:rsidR="008609CA" w:rsidRDefault="007108E8" w:rsidP="007108E8">
            <w:pPr>
              <w:pStyle w:val="SOFinalContentTableBulletsIndented"/>
            </w:pPr>
            <w:r w:rsidRPr="00AD097C">
              <w:rPr>
                <w:position w:val="-10"/>
              </w:rPr>
              <w:object w:dxaOrig="900" w:dyaOrig="279" w14:anchorId="5D2279ED">
                <v:shape id="_x0000_i1083" type="#_x0000_t75" style="width:45.8pt;height:15pt" o:ole="">
                  <v:imagedata r:id="rId149" o:title=""/>
                </v:shape>
                <o:OLEObject Type="Embed" ProgID="Equation.DSMT4" ShapeID="_x0000_i1083" DrawAspect="Content" ObjectID="_1741166988" r:id="rId150"/>
              </w:object>
            </w:r>
          </w:p>
          <w:p w14:paraId="5D22768D" w14:textId="77777777" w:rsidR="00644B3A" w:rsidRDefault="00AD097C" w:rsidP="00AD097C">
            <w:pPr>
              <w:pStyle w:val="SOFinalContentTableBulletsIndented"/>
            </w:pPr>
            <w:r w:rsidRPr="00AD097C">
              <w:rPr>
                <w:position w:val="-10"/>
              </w:rPr>
              <w:object w:dxaOrig="1219" w:dyaOrig="279" w14:anchorId="5D2279EE">
                <v:shape id="_x0000_i1084" type="#_x0000_t75" style="width:61.6pt;height:15pt" o:ole="">
                  <v:imagedata r:id="rId151" o:title=""/>
                </v:shape>
                <o:OLEObject Type="Embed" ProgID="Equation.DSMT4" ShapeID="_x0000_i1084" DrawAspect="Content" ObjectID="_1741166989" r:id="rId152"/>
              </w:object>
            </w:r>
          </w:p>
          <w:p w14:paraId="5D22768E" w14:textId="77777777" w:rsidR="008609CA" w:rsidRPr="008609CA" w:rsidRDefault="008609CA" w:rsidP="008609CA">
            <w:pPr>
              <w:rPr>
                <w:lang w:val="en-US" w:eastAsia="en-US"/>
              </w:rPr>
            </w:pPr>
          </w:p>
        </w:tc>
        <w:tc>
          <w:tcPr>
            <w:tcW w:w="4082" w:type="dxa"/>
          </w:tcPr>
          <w:p w14:paraId="5D22768F" w14:textId="77777777" w:rsidR="00644B3A" w:rsidRPr="00644B3A" w:rsidRDefault="00644B3A" w:rsidP="00644B3A">
            <w:pPr>
              <w:pStyle w:val="SOFinalContentTableText"/>
              <w:rPr>
                <w:rFonts w:cs="Arial"/>
              </w:rPr>
            </w:pPr>
            <w:r w:rsidRPr="00644B3A">
              <w:rPr>
                <w:rFonts w:cs="Arial"/>
              </w:rPr>
              <w:t xml:space="preserve">The slope of the radius </w:t>
            </w:r>
            <w:r w:rsidRPr="00930407">
              <w:rPr>
                <w:rStyle w:val="SOEquationtextTables"/>
              </w:rPr>
              <w:t>OP</w:t>
            </w:r>
            <w:r w:rsidRPr="00644B3A">
              <w:rPr>
                <w:rFonts w:cs="Arial"/>
              </w:rPr>
              <w:t xml:space="preserve"> as </w:t>
            </w:r>
            <w:r w:rsidRPr="00930407">
              <w:rPr>
                <w:rStyle w:val="SOEquationtextTables"/>
              </w:rPr>
              <w:t>P</w:t>
            </w:r>
            <w:r w:rsidRPr="00644B3A">
              <w:rPr>
                <w:rFonts w:cs="Arial"/>
              </w:rPr>
              <w:t xml:space="preserve"> travels round the unit circle and generates the tangent function. Students investigate the behaviour of this function and its graph with a view to understanding ways in which it is different from, and similar to, the sinusoidal functions.</w:t>
            </w:r>
          </w:p>
          <w:p w14:paraId="5D227690" w14:textId="77777777" w:rsidR="00644B3A" w:rsidRPr="00644B3A" w:rsidRDefault="00644B3A" w:rsidP="00644B3A">
            <w:pPr>
              <w:pStyle w:val="SOFinalContentTableText"/>
              <w:rPr>
                <w:rFonts w:cs="Arial"/>
              </w:rPr>
            </w:pPr>
            <w:r w:rsidRPr="00644B3A">
              <w:rPr>
                <w:rFonts w:cs="Arial"/>
              </w:rPr>
              <w:t xml:space="preserve">Students develop awareness of the construction that gives this function its name, as this offers another way of understanding the behaviour of the function for values between </w:t>
            </w:r>
            <w:r w:rsidR="00420911" w:rsidRPr="00A326F4">
              <w:rPr>
                <w:rFonts w:cs="Arial"/>
                <w:position w:val="-20"/>
              </w:rPr>
              <w:object w:dxaOrig="380" w:dyaOrig="520" w14:anchorId="5D2279EF">
                <v:shape id="_x0000_i1085" type="#_x0000_t75" style="width:18.1pt;height:26.2pt" o:ole="">
                  <v:imagedata r:id="rId153" o:title=""/>
                </v:shape>
                <o:OLEObject Type="Embed" ProgID="Equation.DSMT4" ShapeID="_x0000_i1085" DrawAspect="Content" ObjectID="_1741166990" r:id="rId154"/>
              </w:object>
            </w:r>
            <w:r w:rsidRPr="00644B3A">
              <w:rPr>
                <w:rFonts w:cs="Arial"/>
              </w:rPr>
              <w:t xml:space="preserve"> and </w:t>
            </w:r>
            <w:r w:rsidR="00420911" w:rsidRPr="00A326F4">
              <w:rPr>
                <w:rFonts w:cs="Arial"/>
                <w:position w:val="-20"/>
              </w:rPr>
              <w:object w:dxaOrig="300" w:dyaOrig="520" w14:anchorId="5D2279F0">
                <v:shape id="_x0000_i1086" type="#_x0000_t75" style="width:15.8pt;height:26.2pt" o:ole="">
                  <v:imagedata r:id="rId155" o:title=""/>
                </v:shape>
                <o:OLEObject Type="Embed" ProgID="Equation.DSMT4" ShapeID="_x0000_i1086" DrawAspect="Content" ObjectID="_1741166991" r:id="rId156"/>
              </w:object>
            </w:r>
          </w:p>
          <w:p w14:paraId="5D227691" w14:textId="77777777" w:rsidR="00644B3A" w:rsidRPr="006124DB" w:rsidRDefault="00644B3A" w:rsidP="002D4B92">
            <w:pPr>
              <w:pStyle w:val="SOFinalContentTableText"/>
              <w:rPr>
                <w:rFonts w:cs="Arial"/>
              </w:rPr>
            </w:pPr>
            <w:r w:rsidRPr="00644B3A">
              <w:rPr>
                <w:rFonts w:cs="Arial"/>
              </w:rPr>
              <w:t xml:space="preserve">Determine the exact values of </w:t>
            </w:r>
            <w:r w:rsidR="00930407" w:rsidRPr="002D4B92">
              <w:rPr>
                <w:rFonts w:cs="Arial"/>
                <w:position w:val="-6"/>
              </w:rPr>
              <w:object w:dxaOrig="480" w:dyaOrig="240" w14:anchorId="5D2279F1">
                <v:shape id="_x0000_i1087" type="#_x0000_t75" style="width:23.85pt;height:11.95pt" o:ole="">
                  <v:imagedata r:id="rId157" o:title=""/>
                </v:shape>
                <o:OLEObject Type="Embed" ProgID="Equation.DSMT4" ShapeID="_x0000_i1087" DrawAspect="Content" ObjectID="_1741166992" r:id="rId158"/>
              </w:object>
            </w:r>
            <w:r w:rsidR="002D4B92">
              <w:rPr>
                <w:rFonts w:cs="Arial"/>
              </w:rPr>
              <w:t xml:space="preserve"> </w:t>
            </w:r>
            <w:r w:rsidRPr="00644B3A">
              <w:rPr>
                <w:rFonts w:cs="Arial"/>
              </w:rPr>
              <w:t xml:space="preserve">for integer multiples of </w:t>
            </w:r>
            <w:r w:rsidR="00420911" w:rsidRPr="00A326F4">
              <w:rPr>
                <w:rFonts w:cs="Arial"/>
                <w:position w:val="-20"/>
              </w:rPr>
              <w:object w:dxaOrig="240" w:dyaOrig="520" w14:anchorId="5D2279F2">
                <v:shape id="_x0000_i1088" type="#_x0000_t75" style="width:11.95pt;height:26.2pt" o:ole="">
                  <v:imagedata r:id="rId109" o:title=""/>
                </v:shape>
                <o:OLEObject Type="Embed" ProgID="Equation.DSMT4" ShapeID="_x0000_i1088" DrawAspect="Content" ObjectID="_1741166993" r:id="rId159"/>
              </w:object>
            </w:r>
            <w:r w:rsidR="00BA5E03">
              <w:rPr>
                <w:rFonts w:cs="Arial"/>
              </w:rPr>
              <w:t xml:space="preserve"> </w:t>
            </w:r>
            <w:r w:rsidRPr="00644B3A">
              <w:rPr>
                <w:rFonts w:cs="Arial"/>
              </w:rPr>
              <w:t xml:space="preserve">and </w:t>
            </w:r>
            <w:r w:rsidR="00420911" w:rsidRPr="00BA5E03">
              <w:rPr>
                <w:rFonts w:cs="Arial"/>
                <w:position w:val="-20"/>
              </w:rPr>
              <w:object w:dxaOrig="300" w:dyaOrig="520" w14:anchorId="5D2279F3">
                <v:shape id="_x0000_i1089" type="#_x0000_t75" style="width:15.8pt;height:26.2pt" o:ole="">
                  <v:imagedata r:id="rId160" o:title=""/>
                </v:shape>
                <o:OLEObject Type="Embed" ProgID="Equation.DSMT4" ShapeID="_x0000_i1089" DrawAspect="Content" ObjectID="_1741166994" r:id="rId161"/>
              </w:object>
            </w:r>
          </w:p>
        </w:tc>
      </w:tr>
    </w:tbl>
    <w:p w14:paraId="5D227693" w14:textId="77777777" w:rsidR="00AF240E" w:rsidRPr="006124DB" w:rsidRDefault="00C334C0" w:rsidP="000B7BE8">
      <w:pPr>
        <w:pStyle w:val="SOFinalContentTableHead1TOP"/>
      </w:pPr>
      <w:r w:rsidRPr="006124DB">
        <w:br w:type="page"/>
      </w:r>
      <w:r w:rsidR="00AF240E" w:rsidRPr="006124DB">
        <w:lastRenderedPageBreak/>
        <w:t xml:space="preserve">Topic 4: </w:t>
      </w:r>
      <w:r w:rsidR="00BA5E03" w:rsidRPr="00BA5E03">
        <w:t xml:space="preserve">Counting and </w:t>
      </w:r>
      <w:r w:rsidR="00E6225F">
        <w:t>s</w:t>
      </w:r>
      <w:r w:rsidR="00BA5E03" w:rsidRPr="00BA5E03">
        <w:t>tatistics</w:t>
      </w:r>
    </w:p>
    <w:p w14:paraId="5D227694" w14:textId="5278B8B1" w:rsidR="000F6159" w:rsidRPr="006124DB" w:rsidRDefault="00753881" w:rsidP="00AF240E">
      <w:pPr>
        <w:pStyle w:val="SOFinalBodyText"/>
      </w:pPr>
      <w:r>
        <w:rPr>
          <w:noProof/>
        </w:rPr>
        <mc:AlternateContent>
          <mc:Choice Requires="wps">
            <w:drawing>
              <wp:anchor distT="0" distB="0" distL="114300" distR="114300" simplePos="0" relativeHeight="251655168" behindDoc="0" locked="0" layoutInCell="0" allowOverlap="1" wp14:anchorId="7C524F70" wp14:editId="35204B5C">
                <wp:simplePos x="0" y="0"/>
                <wp:positionH relativeFrom="page">
                  <wp:posOffset>-107315</wp:posOffset>
                </wp:positionH>
                <wp:positionV relativeFrom="page">
                  <wp:posOffset>0</wp:posOffset>
                </wp:positionV>
                <wp:extent cx="7772400" cy="442595"/>
                <wp:effectExtent l="0" t="0" r="0" b="14605"/>
                <wp:wrapNone/>
                <wp:docPr id="35" name="MSIPCM64014fde97b9d9d4e71fca6b" descr="{&quot;HashCode&quot;:1178062039,&quot;Height&quot;:9999999.0,&quot;Width&quot;:595.0,&quot;Placement&quot;:&quot;Header&quot;,&quot;Index&quot;:&quot;Primary&quot;,&quot;Section&quot;:3,&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116EE304" w14:textId="77777777" w:rsidR="00753881" w:rsidRPr="004F223A" w:rsidRDefault="00753881" w:rsidP="00753881">
                            <w:pPr>
                              <w:jc w:val="center"/>
                              <w:rPr>
                                <w:rFonts w:ascii="Arial" w:hAnsi="Arial" w:cs="Arial"/>
                                <w:color w:val="A80000"/>
                                <w:sz w:val="24"/>
                              </w:rPr>
                            </w:pPr>
                            <w:r w:rsidRPr="004F223A">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 w14:anchorId="7C524F70" id="_x0000_s1036" type="#_x0000_t202" alt="{&quot;HashCode&quot;:1178062039,&quot;Height&quot;:9999999.0,&quot;Width&quot;:595.0,&quot;Placement&quot;:&quot;Header&quot;,&quot;Index&quot;:&quot;Primary&quot;,&quot;Section&quot;:3,&quot;Top&quot;:0.0,&quot;Left&quot;:0.0}" style="position:absolute;margin-left:-8.45pt;margin-top:0;width:612pt;height:34.85pt;z-index:251655168;visibility:visible;mso-wrap-style:square;mso-wrap-distance-left:9pt;mso-wrap-distance-top:0;mso-wrap-distance-right:9pt;mso-wrap-distance-bottom:0;mso-position-horizontal:absolute;mso-position-horizontal-relative:page;mso-position-vertical:absolute;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" o:allowincell="f" filled="f" stroked="f" strokeweight=".5pt">
                <v:textbox inset=",0,,0">
                  <w:txbxContent>
                    <w:p w14:paraId="116EE304" w14:textId="77777777" w:rsidR="00753881" w:rsidRPr="004F223A" w:rsidRDefault="00753881" w:rsidP="00753881">
                      <w:pPr>
                        <w:jc w:val="center"/>
                        <w:rPr>
                          <w:rFonts w:ascii="Arial" w:hAnsi="Arial" w:cs="Arial"/>
                          <w:color w:val="A80000"/>
                          <w:sz w:val="24"/>
                        </w:rPr>
                      </w:pPr>
                      <w:r w:rsidRPr="004F223A">
                        <w:rPr>
                          <w:rFonts w:ascii="Arial" w:hAnsi="Arial" w:cs="Arial"/>
                          <w:color w:val="A80000"/>
                          <w:sz w:val="24"/>
                        </w:rPr>
                        <w:t>OFFICIAL</w:t>
                      </w:r>
                    </w:p>
                  </w:txbxContent>
                </v:textbox>
                <w10:wrap anchorx="page" anchory="page"/>
              </v:shape>
            </w:pict>
          </mc:Fallback>
        </mc:AlternateContent>
      </w:r>
      <w:r w:rsidR="00BA5E03" w:rsidRPr="00BA5E03">
        <w:t>The study of inferential statistics begins in this unit with the introduction to counting techniques and the use of combinations for counting the number of selections from a group. An exploration of distributions and measures of spread, extending students’ knowledge of the measures of central tendency in statistics, provides background for the study of inferential statistics in Stage 2</w:t>
      </w:r>
      <w:r w:rsidR="00D2468D">
        <w:t xml:space="preserve"> Mathematical Methods</w:t>
      </w:r>
      <w:r w:rsidR="00BA5E03" w:rsidRPr="00BA5E03">
        <w:t>.</w:t>
      </w:r>
    </w:p>
    <w:p w14:paraId="5D227695" w14:textId="77777777" w:rsidR="00C82879" w:rsidRPr="006124DB" w:rsidRDefault="00C82879" w:rsidP="00C82879">
      <w:pPr>
        <w:pStyle w:val="SOFinalContentTableHead2LeftTOP"/>
        <w:keepNext/>
      </w:pPr>
      <w:r w:rsidRPr="006124DB">
        <w:br w:type="page"/>
      </w:r>
      <w:r w:rsidRPr="006124DB">
        <w:lastRenderedPageBreak/>
        <w:t xml:space="preserve">Subtopic 4.1: </w:t>
      </w:r>
      <w:r w:rsidR="00BA5E03" w:rsidRPr="00BA5E03">
        <w:t>Counting</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4: Networks and Matrices, under Subtopic 4.1: Reading Network Diagrams, for Stage 1 Mathematics"/>
      </w:tblPr>
      <w:tblGrid>
        <w:gridCol w:w="4082"/>
        <w:gridCol w:w="4082"/>
      </w:tblGrid>
      <w:tr w:rsidR="00C82879" w:rsidRPr="006124DB" w14:paraId="5D227698" w14:textId="77777777" w:rsidTr="00397079">
        <w:trPr>
          <w:tblHeader/>
        </w:trPr>
        <w:tc>
          <w:tcPr>
            <w:tcW w:w="4082" w:type="dxa"/>
          </w:tcPr>
          <w:p w14:paraId="5D227696" w14:textId="77777777" w:rsidR="00C82879" w:rsidRPr="006124DB" w:rsidRDefault="00C82879" w:rsidP="00BA5E03">
            <w:pPr>
              <w:pStyle w:val="SOFinalContentTableHead2"/>
            </w:pPr>
            <w:r w:rsidRPr="006124DB">
              <w:br w:type="page"/>
            </w:r>
            <w:r w:rsidRPr="006124DB">
              <w:br w:type="page"/>
            </w:r>
            <w:r w:rsidRPr="006124DB">
              <w:rPr>
                <w:rFonts w:ascii="Arial" w:hAnsi="Arial"/>
                <w:sz w:val="20"/>
              </w:rPr>
              <w:br w:type="page"/>
            </w:r>
            <w:r w:rsidRPr="006124DB">
              <w:rPr>
                <w:lang w:val="en-US"/>
              </w:rPr>
              <w:br w:type="page"/>
            </w:r>
            <w:bookmarkStart w:id="28" w:name="ColumnTitle_Key_Questions_Concepts_10"/>
            <w:r w:rsidR="000B1D46" w:rsidRPr="006124DB">
              <w:t xml:space="preserve">Key </w:t>
            </w:r>
            <w:r w:rsidR="000B1D46">
              <w:t>q</w:t>
            </w:r>
            <w:r w:rsidR="000B1D46" w:rsidRPr="006124DB">
              <w:t xml:space="preserve">uestions and </w:t>
            </w:r>
            <w:r w:rsidR="000B1D46">
              <w:t>k</w:t>
            </w:r>
            <w:r w:rsidR="000B1D46" w:rsidRPr="006124DB">
              <w:t xml:space="preserve">ey </w:t>
            </w:r>
            <w:r w:rsidR="000B1D46">
              <w:t>concept</w:t>
            </w:r>
            <w:r w:rsidR="000B1D46" w:rsidRPr="006124DB">
              <w:t>s</w:t>
            </w:r>
            <w:bookmarkEnd w:id="28"/>
          </w:p>
        </w:tc>
        <w:tc>
          <w:tcPr>
            <w:tcW w:w="4082" w:type="dxa"/>
          </w:tcPr>
          <w:p w14:paraId="5D227697" w14:textId="77777777" w:rsidR="00C82879" w:rsidRPr="006124DB" w:rsidRDefault="00E6225F" w:rsidP="00C82879">
            <w:pPr>
              <w:pStyle w:val="SOFinalContentTableHead2"/>
            </w:pPr>
            <w:bookmarkStart w:id="29" w:name="ColumnTitle_Considerations_10"/>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bookmarkEnd w:id="29"/>
          </w:p>
        </w:tc>
      </w:tr>
      <w:tr w:rsidR="00C82879" w:rsidRPr="006124DB" w14:paraId="5D22769B" w14:textId="77777777" w:rsidTr="00397079">
        <w:tc>
          <w:tcPr>
            <w:tcW w:w="4082" w:type="dxa"/>
          </w:tcPr>
          <w:p w14:paraId="5D227699" w14:textId="77777777" w:rsidR="00C82879" w:rsidRPr="006124DB" w:rsidRDefault="00BA5E03" w:rsidP="00BA5E03">
            <w:pPr>
              <w:pStyle w:val="SOFinalContentTableText"/>
            </w:pPr>
            <w:r w:rsidRPr="00BA5E03">
              <w:t>How can the number of ways something will occur be counted without listing all of the outcomes?</w:t>
            </w:r>
          </w:p>
        </w:tc>
        <w:tc>
          <w:tcPr>
            <w:tcW w:w="4082" w:type="dxa"/>
          </w:tcPr>
          <w:p w14:paraId="5D22769A" w14:textId="77777777" w:rsidR="00C82879" w:rsidRPr="006124DB" w:rsidRDefault="00BA5E03" w:rsidP="00BA5E03">
            <w:pPr>
              <w:pStyle w:val="SOFinalContentTableText"/>
            </w:pPr>
            <w:r w:rsidRPr="00BA5E03">
              <w:t>Calculations can sometimes involve working out the number of different ways in which something can happen. Since simply listing the ways can be tedious and unreliable, it is helpful to work out some techniques for doing this kind of counting.</w:t>
            </w:r>
          </w:p>
        </w:tc>
      </w:tr>
      <w:tr w:rsidR="009D30B1" w:rsidRPr="006124DB" w14:paraId="5D2276A5" w14:textId="77777777" w:rsidTr="00397079">
        <w:tc>
          <w:tcPr>
            <w:tcW w:w="4082" w:type="dxa"/>
          </w:tcPr>
          <w:p w14:paraId="5D22769C" w14:textId="77777777" w:rsidR="00BA5E03" w:rsidRDefault="00BA5E03" w:rsidP="00BA5E03">
            <w:pPr>
              <w:pStyle w:val="SOFinalContentTableText"/>
            </w:pPr>
            <w:r>
              <w:t>How can the number of ways of making several different choices in succession be counted?</w:t>
            </w:r>
          </w:p>
          <w:p w14:paraId="5D22769D" w14:textId="77777777" w:rsidR="00BA5E03" w:rsidRDefault="00BA5E03" w:rsidP="008054BF">
            <w:pPr>
              <w:pStyle w:val="SOFinalContentTableBullets"/>
            </w:pPr>
            <w:r>
              <w:t>The multiplication principle</w:t>
            </w:r>
          </w:p>
          <w:p w14:paraId="5D22769E" w14:textId="77777777" w:rsidR="00BA5E03" w:rsidRDefault="00BA5E03" w:rsidP="00BA5E03">
            <w:pPr>
              <w:pStyle w:val="SOFinalContentTableBullets"/>
            </w:pPr>
            <w:r>
              <w:t>Factorials and factorial notation</w:t>
            </w:r>
          </w:p>
          <w:p w14:paraId="5D22769F" w14:textId="77777777" w:rsidR="009D30B1" w:rsidRPr="006124DB" w:rsidRDefault="00BA5E03" w:rsidP="00BA5E03">
            <w:pPr>
              <w:pStyle w:val="SOFinalContentTableBullets"/>
            </w:pPr>
            <w:r>
              <w:t>Permutations</w:t>
            </w:r>
          </w:p>
        </w:tc>
        <w:tc>
          <w:tcPr>
            <w:tcW w:w="4082" w:type="dxa"/>
          </w:tcPr>
          <w:p w14:paraId="5D2276A0" w14:textId="77777777" w:rsidR="00BA5E03" w:rsidRDefault="00BA5E03" w:rsidP="00BA5E03">
            <w:pPr>
              <w:pStyle w:val="SOFinalContentTableText"/>
            </w:pPr>
            <w:r>
              <w:t>Students explore the multiplication principle by using tree diagrams and tables.</w:t>
            </w:r>
          </w:p>
          <w:p w14:paraId="5D2276A1" w14:textId="77777777" w:rsidR="00BA5E03" w:rsidRDefault="00BA5E03" w:rsidP="00BA5E03">
            <w:pPr>
              <w:pStyle w:val="SOFinalContentTableText"/>
            </w:pPr>
            <w:r>
              <w:t>For example, find the number of ways in which a three-course meal can be chosen from a menu.</w:t>
            </w:r>
          </w:p>
          <w:p w14:paraId="5D2276A2" w14:textId="77777777" w:rsidR="00BA5E03" w:rsidRDefault="00BA5E03" w:rsidP="00BA5E03">
            <w:pPr>
              <w:pStyle w:val="SOFinalContentTableText"/>
            </w:pPr>
            <w:r>
              <w:t xml:space="preserve">By looking at the number of arrangements, students can find the number of ways of arranging </w:t>
            </w:r>
            <w:r w:rsidRPr="00BA5E03">
              <w:rPr>
                <w:rStyle w:val="SOEquationtextTables"/>
              </w:rPr>
              <w:t>n</w:t>
            </w:r>
            <w:r>
              <w:t xml:space="preserve"> different things is </w:t>
            </w:r>
            <w:r w:rsidRPr="00BA5E03">
              <w:rPr>
                <w:rStyle w:val="SOEquationtextTables"/>
              </w:rPr>
              <w:t>n</w:t>
            </w:r>
            <w:r w:rsidRPr="00B416F8">
              <w:rPr>
                <w:rFonts w:ascii="Times New Roman" w:hAnsi="Times New Roman"/>
              </w:rPr>
              <w:t>!</w:t>
            </w:r>
            <w:r>
              <w:t xml:space="preserve"> , leading to the number of permutations (or arrangements) of </w:t>
            </w:r>
            <w:r w:rsidRPr="00BA5E03">
              <w:rPr>
                <w:rStyle w:val="SOEquationtextTables"/>
              </w:rPr>
              <w:t>n</w:t>
            </w:r>
            <w:r>
              <w:t xml:space="preserve"> objects taking </w:t>
            </w:r>
            <w:r w:rsidRPr="00BA5E03">
              <w:rPr>
                <w:rStyle w:val="SOEquationtextTables"/>
              </w:rPr>
              <w:t>r</w:t>
            </w:r>
            <w:r>
              <w:t xml:space="preserve"> at a time</w:t>
            </w:r>
          </w:p>
          <w:p w14:paraId="5D2276A3" w14:textId="77777777" w:rsidR="00BA5E03" w:rsidRDefault="004E1C0D" w:rsidP="00BA5E03">
            <w:pPr>
              <w:pStyle w:val="SOFinalContentTableText"/>
            </w:pPr>
            <w:r w:rsidRPr="00B416F8">
              <w:rPr>
                <w:position w:val="-24"/>
              </w:rPr>
              <w:object w:dxaOrig="3300" w:dyaOrig="560" w14:anchorId="5D2279F4">
                <v:shape id="_x0000_i1090" type="#_x0000_t75" style="width:163.65pt;height:29.25pt" o:ole="">
                  <v:imagedata r:id="rId162" o:title=""/>
                </v:shape>
                <o:OLEObject Type="Embed" ProgID="Equation.DSMT4" ShapeID="_x0000_i1090" DrawAspect="Content" ObjectID="_1741166995" r:id="rId163"/>
              </w:object>
            </w:r>
          </w:p>
          <w:p w14:paraId="5D2276A4" w14:textId="77777777" w:rsidR="009D30B1" w:rsidRPr="006124DB" w:rsidRDefault="00BA5E03" w:rsidP="00420911">
            <w:pPr>
              <w:pStyle w:val="SOFinalContentTableText"/>
            </w:pPr>
            <w:r>
              <w:t xml:space="preserve">Students solve problems involving the multiplication principle and permutations (using only discrete objects). For example, students determine the number of possible car number plates or the number of different ways in which </w:t>
            </w:r>
            <w:r w:rsidR="004D3F24">
              <w:t xml:space="preserve">five </w:t>
            </w:r>
            <w:r>
              <w:t>candidates in an election can be listed on a ballot paper.</w:t>
            </w:r>
          </w:p>
        </w:tc>
      </w:tr>
      <w:tr w:rsidR="009D30B1" w:rsidRPr="006124DB" w14:paraId="5D2276AB" w14:textId="77777777" w:rsidTr="00397079">
        <w:tc>
          <w:tcPr>
            <w:tcW w:w="4082" w:type="dxa"/>
          </w:tcPr>
          <w:p w14:paraId="5D2276A6" w14:textId="77777777" w:rsidR="00BA5E03" w:rsidRDefault="00BA5E03" w:rsidP="00BA5E03">
            <w:pPr>
              <w:pStyle w:val="SOFinalContentTableText"/>
            </w:pPr>
            <w:r>
              <w:t>How can the number selections be counted for different groups?</w:t>
            </w:r>
          </w:p>
          <w:p w14:paraId="5D2276A7" w14:textId="77777777" w:rsidR="009D30B1" w:rsidRPr="006124DB" w:rsidRDefault="00BA5E03" w:rsidP="00B416F8">
            <w:pPr>
              <w:pStyle w:val="SOFinalContentTableBullets"/>
            </w:pPr>
            <w:r w:rsidRPr="00B416F8">
              <w:rPr>
                <w:rStyle w:val="SOFinalContentTableBulletsChar"/>
              </w:rPr>
              <w:t>Understand the notion of a combination as an unordered set of</w:t>
            </w:r>
            <w:r w:rsidR="00166191">
              <w:t xml:space="preserve"> distinct objects</w:t>
            </w:r>
          </w:p>
        </w:tc>
        <w:tc>
          <w:tcPr>
            <w:tcW w:w="4082" w:type="dxa"/>
          </w:tcPr>
          <w:p w14:paraId="5D2276A8" w14:textId="77777777" w:rsidR="00BA5E03" w:rsidRDefault="00BA5E03" w:rsidP="00BA5E03">
            <w:pPr>
              <w:pStyle w:val="SOFinalContentTableText"/>
            </w:pPr>
            <w:r>
              <w:rPr>
                <w:rFonts w:hint="eastAsia"/>
              </w:rPr>
              <w:t>Students work with ordered arrangements and unordered selections and use the multiplication principle to develop the link between the number of ordered arrangements and the</w:t>
            </w:r>
            <w:r w:rsidR="00B416F8">
              <w:rPr>
                <w:rFonts w:hint="eastAsia"/>
              </w:rPr>
              <w:t xml:space="preserve"> number of unordered selections</w:t>
            </w:r>
          </w:p>
          <w:p w14:paraId="5D2276A9" w14:textId="77777777" w:rsidR="00B416F8" w:rsidRDefault="004E1C0D" w:rsidP="00B416F8">
            <w:pPr>
              <w:pStyle w:val="SOFinalContentTableText"/>
              <w:spacing w:before="0"/>
            </w:pPr>
            <w:r w:rsidRPr="004E1C0D">
              <w:rPr>
                <w:position w:val="-10"/>
              </w:rPr>
              <w:object w:dxaOrig="3480" w:dyaOrig="340" w14:anchorId="5D2279F5">
                <v:shape id="_x0000_i1091" type="#_x0000_t75" style="width:175.55pt;height:15.8pt" o:ole="">
                  <v:imagedata r:id="rId164" o:title=""/>
                </v:shape>
                <o:OLEObject Type="Embed" ProgID="Equation.DSMT4" ShapeID="_x0000_i1091" DrawAspect="Content" ObjectID="_1741166996" r:id="rId165"/>
              </w:object>
            </w:r>
          </w:p>
          <w:p w14:paraId="5D2276AA" w14:textId="77777777" w:rsidR="009D30B1" w:rsidRPr="006124DB" w:rsidRDefault="00BA5E03" w:rsidP="004C0AE1">
            <w:pPr>
              <w:pStyle w:val="SOFinalContentTableText"/>
            </w:pPr>
            <w:r>
              <w:t xml:space="preserve">Examples include counting the number of handshakes for a group of people, or the number of teams of </w:t>
            </w:r>
            <w:r w:rsidR="004C0AE1">
              <w:t xml:space="preserve">three </w:t>
            </w:r>
            <w:r>
              <w:t xml:space="preserve">students that can be chosen from the </w:t>
            </w:r>
            <w:r w:rsidR="004C0AE1">
              <w:t xml:space="preserve">five </w:t>
            </w:r>
            <w:r>
              <w:t>students who have nominated themselves.</w:t>
            </w:r>
          </w:p>
        </w:tc>
      </w:tr>
      <w:tr w:rsidR="009D30B1" w:rsidRPr="006124DB" w14:paraId="5D2276AE" w14:textId="77777777" w:rsidTr="00397079">
        <w:tc>
          <w:tcPr>
            <w:tcW w:w="4082" w:type="dxa"/>
          </w:tcPr>
          <w:p w14:paraId="5D2276AC" w14:textId="77777777" w:rsidR="009D30B1" w:rsidRPr="006124DB" w:rsidRDefault="00BA5E03" w:rsidP="00B416F8">
            <w:pPr>
              <w:pStyle w:val="SOFinalContentTableText"/>
            </w:pPr>
            <w:r w:rsidRPr="00BA5E03">
              <w:t xml:space="preserve">The number of combinations (or selections) of </w:t>
            </w:r>
            <w:r w:rsidRPr="00B416F8">
              <w:rPr>
                <w:rStyle w:val="SOEquationtextTables"/>
              </w:rPr>
              <w:t>r</w:t>
            </w:r>
            <w:r w:rsidRPr="00BA5E03">
              <w:t xml:space="preserve"> </w:t>
            </w:r>
            <w:r w:rsidR="00B416F8">
              <w:t>o</w:t>
            </w:r>
            <w:r w:rsidRPr="00BA5E03">
              <w:t xml:space="preserve">bjects taken from a set of </w:t>
            </w:r>
            <w:r w:rsidRPr="00B416F8">
              <w:rPr>
                <w:rStyle w:val="SOEquationtextTables"/>
              </w:rPr>
              <w:t>n</w:t>
            </w:r>
            <w:r w:rsidRPr="00BA5E03">
              <w:t xml:space="preserve"> distinct objects is </w:t>
            </w:r>
            <w:r w:rsidR="004E1C0D" w:rsidRPr="004E1C0D">
              <w:rPr>
                <w:position w:val="-10"/>
              </w:rPr>
              <w:object w:dxaOrig="340" w:dyaOrig="340" w14:anchorId="5D2279F6">
                <v:shape id="_x0000_i1092" type="#_x0000_t75" style="width:18.1pt;height:15.8pt" o:ole="">
                  <v:imagedata r:id="rId166" o:title=""/>
                </v:shape>
                <o:OLEObject Type="Embed" ProgID="Equation.DSMT4" ShapeID="_x0000_i1092" DrawAspect="Content" ObjectID="_1741166997" r:id="rId167"/>
              </w:object>
            </w:r>
          </w:p>
        </w:tc>
        <w:tc>
          <w:tcPr>
            <w:tcW w:w="4082" w:type="dxa"/>
          </w:tcPr>
          <w:p w14:paraId="5D2276AD" w14:textId="77777777" w:rsidR="009D30B1" w:rsidRPr="006124DB" w:rsidRDefault="00BA5E03" w:rsidP="00BA5E03">
            <w:pPr>
              <w:pStyle w:val="SOFinalContentTableText"/>
            </w:pPr>
            <w:r w:rsidRPr="00BA5E03">
              <w:t>To find the number of combinations (or selections), first count the number of permutations (or arrangements) and then divide by the number of ways in which the objects can be arranged.</w:t>
            </w:r>
          </w:p>
        </w:tc>
      </w:tr>
      <w:tr w:rsidR="00BA5E03" w:rsidRPr="006124DB" w14:paraId="5D2276B1" w14:textId="77777777" w:rsidTr="00397079">
        <w:tc>
          <w:tcPr>
            <w:tcW w:w="4082" w:type="dxa"/>
          </w:tcPr>
          <w:p w14:paraId="5D2276AF" w14:textId="084E5B5F" w:rsidR="00BA5E03" w:rsidRPr="006124DB" w:rsidRDefault="00753881" w:rsidP="00B416F8">
            <w:pPr>
              <w:pStyle w:val="SOFinalContentTableText"/>
            </w:pPr>
            <w:r>
              <w:rPr>
                <w:noProof/>
              </w:rPr>
              <w:lastRenderedPageBreak/>
              <mc:AlternateContent>
                <mc:Choice Requires="wps">
                  <w:drawing>
                    <wp:anchor distT="0" distB="0" distL="114300" distR="114300" simplePos="0" relativeHeight="251656192" behindDoc="0" locked="0" layoutInCell="0" allowOverlap="1" wp14:anchorId="411411B8" wp14:editId="32F7D167">
                      <wp:simplePos x="0" y="0"/>
                      <wp:positionH relativeFrom="page">
                        <wp:posOffset>-107315</wp:posOffset>
                      </wp:positionH>
                      <wp:positionV relativeFrom="page">
                        <wp:posOffset>0</wp:posOffset>
                      </wp:positionV>
                      <wp:extent cx="7772400" cy="442595"/>
                      <wp:effectExtent l="0" t="0" r="0" b="14605"/>
                      <wp:wrapNone/>
                      <wp:docPr id="36" name="MSIPCM64014fde97b9d9d4e71fca6b" descr="{&quot;HashCode&quot;:1178062039,&quot;Height&quot;:9999999.0,&quot;Width&quot;:595.0,&quot;Placement&quot;:&quot;Header&quot;,&quot;Index&quot;:&quot;Primary&quot;,&quot;Section&quot;:3,&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26398D9C" w14:textId="77777777" w:rsidR="00753881" w:rsidRPr="004F223A" w:rsidRDefault="00753881" w:rsidP="00753881">
                                  <w:pPr>
                                    <w:jc w:val="center"/>
                                    <w:rPr>
                                      <w:rFonts w:ascii="Arial" w:hAnsi="Arial" w:cs="Arial"/>
                                      <w:color w:val="A80000"/>
                                      <w:sz w:val="24"/>
                                    </w:rPr>
                                  </w:pPr>
                                  <w:r w:rsidRPr="004F223A">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 w14:anchorId="411411B8" id="_x0000_s1037" type="#_x0000_t202" alt="{&quot;HashCode&quot;:1178062039,&quot;Height&quot;:9999999.0,&quot;Width&quot;:595.0,&quot;Placement&quot;:&quot;Header&quot;,&quot;Index&quot;:&quot;Primary&quot;,&quot;Section&quot;:3,&quot;Top&quot;:0.0,&quot;Left&quot;:0.0}" style="position:absolute;margin-left:-8.45pt;margin-top:0;width:612pt;height:34.85pt;z-index:251656192;visibility:visible;mso-wrap-style:square;mso-wrap-distance-left:9pt;mso-wrap-distance-top:0;mso-wrap-distance-right:9pt;mso-wrap-distance-bottom:0;mso-position-horizontal:absolute;mso-position-horizontal-relative:page;mso-position-vertical:absolute;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" o:allowincell="f" filled="f" stroked="f" strokeweight=".5pt">
                      <v:textbox inset=",0,,0">
                        <w:txbxContent>
                          <w:p w14:paraId="26398D9C" w14:textId="77777777" w:rsidR="00753881" w:rsidRPr="004F223A" w:rsidRDefault="00753881" w:rsidP="00753881">
                            <w:pPr>
                              <w:jc w:val="center"/>
                              <w:rPr>
                                <w:rFonts w:ascii="Arial" w:hAnsi="Arial" w:cs="Arial"/>
                                <w:color w:val="A80000"/>
                                <w:sz w:val="24"/>
                              </w:rPr>
                            </w:pPr>
                            <w:r w:rsidRPr="004F223A">
                              <w:rPr>
                                <w:rFonts w:ascii="Arial" w:hAnsi="Arial" w:cs="Arial"/>
                                <w:color w:val="A80000"/>
                                <w:sz w:val="24"/>
                              </w:rPr>
                              <w:t>OFFICIAL</w:t>
                            </w:r>
                          </w:p>
                        </w:txbxContent>
                      </v:textbox>
                      <w10:wrap anchorx="page" anchory="page"/>
                    </v:shape>
                  </w:pict>
                </mc:Fallback>
              </mc:AlternateContent>
            </w:r>
            <w:r w:rsidR="00BA5E03" w:rsidRPr="00BA5E03">
              <w:rPr>
                <w:rFonts w:hint="eastAsia"/>
              </w:rPr>
              <w:t xml:space="preserve">Use </w:t>
            </w:r>
            <w:r w:rsidR="004E1C0D" w:rsidRPr="00B416F8">
              <w:rPr>
                <w:position w:val="-24"/>
              </w:rPr>
              <w:object w:dxaOrig="1719" w:dyaOrig="600" w14:anchorId="5D2279F7">
                <v:shape id="_x0000_i1093" type="#_x0000_t75" style="width:87pt;height:31.55pt" o:ole="">
                  <v:imagedata r:id="rId168" o:title=""/>
                </v:shape>
                <o:OLEObject Type="Embed" ProgID="Equation.DSMT4" ShapeID="_x0000_i1093" DrawAspect="Content" ObjectID="_1741166998" r:id="rId169"/>
              </w:object>
            </w:r>
            <w:r w:rsidR="00166191">
              <w:rPr>
                <w:rFonts w:hint="eastAsia"/>
              </w:rPr>
              <w:t>to solve problems</w:t>
            </w:r>
            <w:r w:rsidR="00DF62C0">
              <w:t>.</w:t>
            </w:r>
          </w:p>
        </w:tc>
        <w:tc>
          <w:tcPr>
            <w:tcW w:w="4082" w:type="dxa"/>
          </w:tcPr>
          <w:p w14:paraId="5D2276B0" w14:textId="77777777" w:rsidR="00BA5E03" w:rsidRPr="006124DB" w:rsidRDefault="00BA5E03" w:rsidP="00BA5E03">
            <w:pPr>
              <w:pStyle w:val="SOFinalContentTableText"/>
            </w:pPr>
            <w:r w:rsidRPr="00BA5E03">
              <w:t>For exampl</w:t>
            </w:r>
            <w:r w:rsidR="00420911">
              <w:t xml:space="preserve">e, how many cricket teams of </w:t>
            </w:r>
            <w:r w:rsidR="00420911" w:rsidRPr="004D3F24">
              <w:rPr>
                <w:rStyle w:val="SOEquationtextTables"/>
                <w:i w:val="0"/>
                <w:iCs w:val="0"/>
              </w:rPr>
              <w:t>11</w:t>
            </w:r>
            <w:r w:rsidR="00420911">
              <w:t> </w:t>
            </w:r>
            <w:r w:rsidRPr="00BA5E03">
              <w:t>players can be chosen</w:t>
            </w:r>
            <w:r w:rsidR="00420911">
              <w:t xml:space="preserve"> from a squad of </w:t>
            </w:r>
            <w:r w:rsidR="00420911" w:rsidRPr="004D3F24">
              <w:rPr>
                <w:rStyle w:val="SOEquationtextTables"/>
                <w:i w:val="0"/>
                <w:iCs w:val="0"/>
              </w:rPr>
              <w:t>14</w:t>
            </w:r>
            <w:r w:rsidR="00420911">
              <w:t> </w:t>
            </w:r>
            <w:r w:rsidRPr="00BA5E03">
              <w:t xml:space="preserve">players or, if an airline has </w:t>
            </w:r>
            <w:r w:rsidRPr="004D3F24">
              <w:rPr>
                <w:rStyle w:val="SOEquationtextTables"/>
                <w:i w:val="0"/>
                <w:iCs w:val="0"/>
              </w:rPr>
              <w:t>10</w:t>
            </w:r>
            <w:r w:rsidRPr="00BA5E03">
              <w:t xml:space="preserve"> passengers on standby, how many ways could the airline choose the pas</w:t>
            </w:r>
            <w:r w:rsidR="00420911">
              <w:t xml:space="preserve">sengers to fill the remaining </w:t>
            </w:r>
            <w:r w:rsidR="00420911" w:rsidRPr="004D3F24">
              <w:rPr>
                <w:rStyle w:val="SOEquationtextTables"/>
                <w:i w:val="0"/>
                <w:iCs w:val="0"/>
              </w:rPr>
              <w:t>4</w:t>
            </w:r>
            <w:r w:rsidR="00420911">
              <w:t> </w:t>
            </w:r>
            <w:r w:rsidRPr="00BA5E03">
              <w:t>seats?</w:t>
            </w:r>
          </w:p>
        </w:tc>
      </w:tr>
      <w:tr w:rsidR="00BA5E03" w:rsidRPr="006124DB" w14:paraId="5D2276B8" w14:textId="77777777" w:rsidTr="00397079">
        <w:tc>
          <w:tcPr>
            <w:tcW w:w="4082" w:type="dxa"/>
          </w:tcPr>
          <w:p w14:paraId="5D2276B2" w14:textId="77777777" w:rsidR="008054BF" w:rsidRDefault="00BA5E03" w:rsidP="004C0AE1">
            <w:pPr>
              <w:pStyle w:val="SOFinalContentTableText"/>
            </w:pPr>
            <w:r>
              <w:t>Use the notation</w:t>
            </w:r>
            <w:r w:rsidR="004C0AE1">
              <w:t xml:space="preserve"> </w:t>
            </w:r>
            <w:r w:rsidR="004C0AE1" w:rsidRPr="004C0AE1">
              <w:rPr>
                <w:position w:val="-16"/>
              </w:rPr>
              <w:object w:dxaOrig="340" w:dyaOrig="420" w14:anchorId="5D2279F8">
                <v:shape id="_x0000_i1094" type="#_x0000_t75" style="width:15.8pt;height:21.95pt" o:ole="">
                  <v:imagedata r:id="rId170" o:title=""/>
                </v:shape>
                <o:OLEObject Type="Embed" ProgID="Equation.DSMT4" ShapeID="_x0000_i1094" DrawAspect="Content" ObjectID="_1741166999" r:id="rId171"/>
              </w:object>
            </w:r>
            <w:r>
              <w:t xml:space="preserve"> and the formula </w:t>
            </w:r>
          </w:p>
          <w:p w14:paraId="5D2276B3" w14:textId="77777777" w:rsidR="00BA5E03" w:rsidRDefault="004C0AE1" w:rsidP="004C0AE1">
            <w:pPr>
              <w:pStyle w:val="SOFinalContentTableText"/>
              <w:jc w:val="center"/>
            </w:pPr>
            <w:r w:rsidRPr="004C0AE1">
              <w:rPr>
                <w:position w:val="-28"/>
              </w:rPr>
              <w:object w:dxaOrig="1340" w:dyaOrig="600" w14:anchorId="5D2279F9">
                <v:shape id="_x0000_i1095" type="#_x0000_t75" style="width:67.4pt;height:30.05pt" o:ole="">
                  <v:imagedata r:id="rId172" o:title=""/>
                </v:shape>
                <o:OLEObject Type="Embed" ProgID="Equation.DSMT4" ShapeID="_x0000_i1095" DrawAspect="Content" ObjectID="_1741167000" r:id="rId173"/>
              </w:object>
            </w:r>
          </w:p>
          <w:p w14:paraId="5D2276B4" w14:textId="77777777" w:rsidR="00BA5E03" w:rsidRPr="006124DB" w:rsidRDefault="00BA5E03" w:rsidP="005F1DA9">
            <w:pPr>
              <w:pStyle w:val="SOFinalContentTableText"/>
            </w:pPr>
            <w:r>
              <w:t xml:space="preserve">for the number of combinations of </w:t>
            </w:r>
            <w:r w:rsidRPr="005F1DA9">
              <w:rPr>
                <w:rStyle w:val="SOEquationtextTables"/>
              </w:rPr>
              <w:t>r</w:t>
            </w:r>
            <w:r>
              <w:t xml:space="preserve"> objects taken from a set of </w:t>
            </w:r>
            <w:r w:rsidRPr="005F1DA9">
              <w:rPr>
                <w:rStyle w:val="SOEquationtextTables"/>
              </w:rPr>
              <w:t>n</w:t>
            </w:r>
            <w:r w:rsidR="005F1DA9">
              <w:t xml:space="preserve"> distinct objects.</w:t>
            </w:r>
          </w:p>
        </w:tc>
        <w:tc>
          <w:tcPr>
            <w:tcW w:w="4082" w:type="dxa"/>
          </w:tcPr>
          <w:p w14:paraId="5D2276B5" w14:textId="77777777" w:rsidR="00BA5E03" w:rsidRDefault="00BA5E03" w:rsidP="00BA5E03">
            <w:pPr>
              <w:pStyle w:val="SOFinalContentTableText"/>
            </w:pPr>
            <w:r>
              <w:t>Alternatively,</w:t>
            </w:r>
          </w:p>
          <w:p w14:paraId="5D2276B6" w14:textId="77777777" w:rsidR="00BA5E03" w:rsidRDefault="004C0AE1" w:rsidP="008054BF">
            <w:pPr>
              <w:pStyle w:val="SOFinalContentTableText"/>
              <w:jc w:val="center"/>
            </w:pPr>
            <w:r w:rsidRPr="005F1DA9">
              <w:rPr>
                <w:position w:val="-24"/>
              </w:rPr>
              <w:object w:dxaOrig="3060" w:dyaOrig="560" w14:anchorId="5D2279FA">
                <v:shape id="_x0000_i1096" type="#_x0000_t75" style="width:154.4pt;height:29.25pt" o:ole="">
                  <v:imagedata r:id="rId174" o:title=""/>
                </v:shape>
                <o:OLEObject Type="Embed" ProgID="Equation.DSMT4" ShapeID="_x0000_i1096" DrawAspect="Content" ObjectID="_1741167001" r:id="rId175"/>
              </w:object>
            </w:r>
            <w:r w:rsidR="005F1DA9">
              <w:t>.</w:t>
            </w:r>
          </w:p>
          <w:p w14:paraId="5D2276B7" w14:textId="77777777" w:rsidR="00BA5E03" w:rsidRPr="006124DB" w:rsidRDefault="00BA5E03" w:rsidP="00BA5E03">
            <w:pPr>
              <w:pStyle w:val="SOFinalContentTableText"/>
            </w:pPr>
            <w:r>
              <w:t>Students use technology for calculating with larger numbers.</w:t>
            </w:r>
          </w:p>
        </w:tc>
      </w:tr>
      <w:tr w:rsidR="00BA5E03" w:rsidRPr="006124DB" w14:paraId="5D2276C3" w14:textId="77777777" w:rsidTr="00397079">
        <w:tc>
          <w:tcPr>
            <w:tcW w:w="4082" w:type="dxa"/>
          </w:tcPr>
          <w:p w14:paraId="5D2276B9" w14:textId="77777777" w:rsidR="00BA5E03" w:rsidRPr="006124DB" w:rsidRDefault="00BA5E03" w:rsidP="00BA5E03">
            <w:pPr>
              <w:pStyle w:val="SOFinalContentTableText"/>
            </w:pPr>
          </w:p>
        </w:tc>
        <w:tc>
          <w:tcPr>
            <w:tcW w:w="4082" w:type="dxa"/>
          </w:tcPr>
          <w:p w14:paraId="5D2276BA" w14:textId="77777777" w:rsidR="00BA5E03" w:rsidRDefault="00BA5E03" w:rsidP="00BA5E03">
            <w:pPr>
              <w:pStyle w:val="SOFinalContentTableText"/>
            </w:pPr>
            <w:r>
              <w:t xml:space="preserve">Explore combinations related to the coefficients in the expansion of </w:t>
            </w:r>
            <w:r w:rsidR="005F1DA9" w:rsidRPr="005F1DA9">
              <w:rPr>
                <w:position w:val="-10"/>
              </w:rPr>
              <w:object w:dxaOrig="700" w:dyaOrig="340" w14:anchorId="5D2279FB">
                <v:shape id="_x0000_i1097" type="#_x0000_t75" style="width:35.4pt;height:18.1pt" o:ole="">
                  <v:imagedata r:id="rId176" o:title=""/>
                </v:shape>
                <o:OLEObject Type="Embed" ProgID="Equation.DSMT4" ShapeID="_x0000_i1097" DrawAspect="Content" ObjectID="_1741167002" r:id="rId177"/>
              </w:object>
            </w:r>
            <w:r>
              <w:t>and Pascal’s triangle:</w:t>
            </w:r>
          </w:p>
          <w:p w14:paraId="5D2276BB" w14:textId="77777777" w:rsidR="00BA5E03" w:rsidRDefault="005F1DA9" w:rsidP="002A3071">
            <w:pPr>
              <w:pStyle w:val="SOFinalContentTableBulletsFirstLine"/>
            </w:pPr>
            <w:r>
              <w:t>E</w:t>
            </w:r>
            <w:r w:rsidR="00BA5E03">
              <w:t xml:space="preserve">xpand </w:t>
            </w:r>
            <w:r w:rsidRPr="005F1DA9">
              <w:rPr>
                <w:position w:val="-10"/>
              </w:rPr>
              <w:object w:dxaOrig="700" w:dyaOrig="340" w14:anchorId="5D2279FC">
                <v:shape id="_x0000_i1098" type="#_x0000_t75" style="width:35.4pt;height:18.1pt" o:ole="">
                  <v:imagedata r:id="rId176" o:title=""/>
                </v:shape>
                <o:OLEObject Type="Embed" ProgID="Equation.DSMT4" ShapeID="_x0000_i1098" DrawAspect="Content" ObjectID="_1741167003" r:id="rId178"/>
              </w:object>
            </w:r>
            <w:r w:rsidR="00BA5E03">
              <w:t xml:space="preserve">for integers </w:t>
            </w:r>
            <w:r w:rsidRPr="005F1DA9">
              <w:rPr>
                <w:position w:val="-8"/>
              </w:rPr>
              <w:object w:dxaOrig="960" w:dyaOrig="260" w14:anchorId="5D2279FD">
                <v:shape id="_x0000_i1099" type="#_x0000_t75" style="width:48.9pt;height:14.25pt" o:ole="">
                  <v:imagedata r:id="rId179" o:title=""/>
                </v:shape>
                <o:OLEObject Type="Embed" ProgID="Equation.DSMT4" ShapeID="_x0000_i1099" DrawAspect="Content" ObjectID="_1741167004" r:id="rId180"/>
              </w:object>
            </w:r>
          </w:p>
          <w:p w14:paraId="5D2276BC" w14:textId="77777777" w:rsidR="00BA5E03" w:rsidRDefault="00BA5E03" w:rsidP="004C0AE1">
            <w:pPr>
              <w:pStyle w:val="SOFinalContentTableBullets"/>
            </w:pPr>
            <w:r>
              <w:t>Recognise the numbers</w:t>
            </w:r>
            <w:r w:rsidR="004C0AE1">
              <w:t xml:space="preserve"> </w:t>
            </w:r>
            <w:r w:rsidR="004C0AE1" w:rsidRPr="004C0AE1">
              <w:rPr>
                <w:position w:val="-16"/>
              </w:rPr>
              <w:object w:dxaOrig="340" w:dyaOrig="420" w14:anchorId="5D2279FE">
                <v:shape id="_x0000_i1100" type="#_x0000_t75" style="width:15.8pt;height:21.95pt" o:ole="">
                  <v:imagedata r:id="rId181" o:title=""/>
                </v:shape>
                <o:OLEObject Type="Embed" ProgID="Equation.DSMT4" ShapeID="_x0000_i1100" DrawAspect="Content" ObjectID="_1741167005" r:id="rId182"/>
              </w:object>
            </w:r>
            <w:r w:rsidR="004C0AE1">
              <w:t xml:space="preserve"> </w:t>
            </w:r>
            <w:r>
              <w:t xml:space="preserve">as binomial coefficients (as coefficients in the expansion of </w:t>
            </w:r>
            <w:r w:rsidR="005F1DA9" w:rsidRPr="005F1DA9">
              <w:rPr>
                <w:position w:val="-10"/>
              </w:rPr>
              <w:object w:dxaOrig="700" w:dyaOrig="340" w14:anchorId="5D2279FF">
                <v:shape id="_x0000_i1101" type="#_x0000_t75" style="width:35.4pt;height:18.1pt" o:ole="">
                  <v:imagedata r:id="rId183" o:title=""/>
                </v:shape>
                <o:OLEObject Type="Embed" ProgID="Equation.DSMT4" ShapeID="_x0000_i1101" DrawAspect="Content" ObjectID="_1741167006" r:id="rId184"/>
              </w:object>
            </w:r>
            <w:r w:rsidR="005F1DA9">
              <w:t>).</w:t>
            </w:r>
          </w:p>
          <w:p w14:paraId="5D2276BD" w14:textId="77777777" w:rsidR="00BA5E03" w:rsidRDefault="00BA5E03" w:rsidP="00BA5E03">
            <w:pPr>
              <w:pStyle w:val="SOFinalContentTableText"/>
            </w:pPr>
            <w:r>
              <w:t>It is useful to start with expanding:</w:t>
            </w:r>
          </w:p>
          <w:p w14:paraId="5D2276BE" w14:textId="77777777" w:rsidR="00BA5E03" w:rsidRDefault="005F1DA9" w:rsidP="00BA5E03">
            <w:pPr>
              <w:pStyle w:val="SOFinalContentTableText"/>
            </w:pPr>
            <w:r w:rsidRPr="005F1DA9">
              <w:rPr>
                <w:position w:val="-10"/>
              </w:rPr>
              <w:object w:dxaOrig="740" w:dyaOrig="279" w14:anchorId="5D227A00">
                <v:shape id="_x0000_i1102" type="#_x0000_t75" style="width:36.6pt;height:15pt" o:ole="">
                  <v:imagedata r:id="rId185" o:title=""/>
                </v:shape>
                <o:OLEObject Type="Embed" ProgID="Equation.DSMT4" ShapeID="_x0000_i1102" DrawAspect="Content" ObjectID="_1741167007" r:id="rId186"/>
              </w:object>
            </w:r>
          </w:p>
          <w:p w14:paraId="5D2276BF" w14:textId="77777777" w:rsidR="00BA5E03" w:rsidRDefault="005F1DA9" w:rsidP="00BA5E03">
            <w:pPr>
              <w:pStyle w:val="SOFinalContentTableText"/>
            </w:pPr>
            <w:r w:rsidRPr="005F1DA9">
              <w:rPr>
                <w:position w:val="-10"/>
              </w:rPr>
              <w:object w:dxaOrig="1219" w:dyaOrig="279" w14:anchorId="5D227A01">
                <v:shape id="_x0000_i1103" type="#_x0000_t75" style="width:61.6pt;height:15pt" o:ole="">
                  <v:imagedata r:id="rId187" o:title=""/>
                </v:shape>
                <o:OLEObject Type="Embed" ProgID="Equation.DSMT4" ShapeID="_x0000_i1103" DrawAspect="Content" ObjectID="_1741167008" r:id="rId188"/>
              </w:object>
            </w:r>
          </w:p>
          <w:p w14:paraId="5D2276C0" w14:textId="77777777" w:rsidR="00BA5E03" w:rsidRDefault="005F1DA9" w:rsidP="00BA5E03">
            <w:pPr>
              <w:pStyle w:val="SOFinalContentTableText"/>
            </w:pPr>
            <w:r w:rsidRPr="005F1DA9">
              <w:rPr>
                <w:position w:val="-10"/>
              </w:rPr>
              <w:object w:dxaOrig="1700" w:dyaOrig="279" w14:anchorId="5D227A02">
                <v:shape id="_x0000_i1104" type="#_x0000_t75" style="width:86.25pt;height:15pt" o:ole="">
                  <v:imagedata r:id="rId189" o:title=""/>
                </v:shape>
                <o:OLEObject Type="Embed" ProgID="Equation.DSMT4" ShapeID="_x0000_i1104" DrawAspect="Content" ObjectID="_1741167009" r:id="rId190"/>
              </w:object>
            </w:r>
          </w:p>
          <w:p w14:paraId="5D2276C1" w14:textId="77777777" w:rsidR="00BA5E03" w:rsidRDefault="005F1DA9" w:rsidP="00BA5E03">
            <w:pPr>
              <w:pStyle w:val="SOFinalContentTableText"/>
            </w:pPr>
            <w:r w:rsidRPr="005F1DA9">
              <w:rPr>
                <w:position w:val="-10"/>
              </w:rPr>
              <w:object w:dxaOrig="2220" w:dyaOrig="279" w14:anchorId="5D227A03">
                <v:shape id="_x0000_i1105" type="#_x0000_t75" style="width:111.65pt;height:15pt" o:ole="">
                  <v:imagedata r:id="rId191" o:title=""/>
                </v:shape>
                <o:OLEObject Type="Embed" ProgID="Equation.DSMT4" ShapeID="_x0000_i1105" DrawAspect="Content" ObjectID="_1741167010" r:id="rId192"/>
              </w:object>
            </w:r>
          </w:p>
          <w:p w14:paraId="5D2276C2" w14:textId="77777777" w:rsidR="00BA5E03" w:rsidRPr="006124DB" w:rsidRDefault="00BA5E03" w:rsidP="002A3071">
            <w:pPr>
              <w:pStyle w:val="SOFinalContentTableText"/>
            </w:pPr>
            <w:r>
              <w:t xml:space="preserve">Organise the terms in order of the number of factors, then make </w:t>
            </w:r>
            <w:r w:rsidR="002A3071" w:rsidRPr="002A3071">
              <w:rPr>
                <w:position w:val="-6"/>
              </w:rPr>
              <w:object w:dxaOrig="1420" w:dyaOrig="240" w14:anchorId="5D227A04">
                <v:shape id="_x0000_i1106" type="#_x0000_t75" style="width:71.25pt;height:11.95pt" o:ole="">
                  <v:imagedata r:id="rId193" o:title=""/>
                </v:shape>
                <o:OLEObject Type="Embed" ProgID="Equation.DSMT4" ShapeID="_x0000_i1106" DrawAspect="Content" ObjectID="_1741167011" r:id="rId194"/>
              </w:object>
            </w:r>
            <w:r>
              <w:t xml:space="preserve">to link with the notion of the coefficients in the expansion of </w:t>
            </w:r>
            <w:r w:rsidR="002A3071" w:rsidRPr="002A3071">
              <w:rPr>
                <w:position w:val="-10"/>
              </w:rPr>
              <w:object w:dxaOrig="660" w:dyaOrig="340" w14:anchorId="5D227A05">
                <v:shape id="_x0000_i1107" type="#_x0000_t75" style="width:33.9pt;height:18.1pt" o:ole="">
                  <v:imagedata r:id="rId195" o:title=""/>
                </v:shape>
                <o:OLEObject Type="Embed" ProgID="Equation.DSMT4" ShapeID="_x0000_i1107" DrawAspect="Content" ObjectID="_1741167012" r:id="rId196"/>
              </w:object>
            </w:r>
            <w:r>
              <w:t xml:space="preserve"> as the number of combinations (unordered sets of objects)</w:t>
            </w:r>
            <w:r w:rsidR="002A3071">
              <w:t>.</w:t>
            </w:r>
          </w:p>
        </w:tc>
      </w:tr>
    </w:tbl>
    <w:p w14:paraId="5D2276C4" w14:textId="77777777" w:rsidR="00C82879" w:rsidRPr="006124DB" w:rsidRDefault="00C82879" w:rsidP="00B60FFC">
      <w:pPr>
        <w:pStyle w:val="SOFinalContentTableHead2LeftTOP"/>
        <w:keepNext/>
      </w:pPr>
      <w:r w:rsidRPr="006124DB">
        <w:br w:type="page"/>
      </w:r>
      <w:r w:rsidRPr="006124DB">
        <w:lastRenderedPageBreak/>
        <w:t xml:space="preserve">Subtopic </w:t>
      </w:r>
      <w:r w:rsidR="00B60FFC" w:rsidRPr="006124DB">
        <w:t xml:space="preserve">4.2: </w:t>
      </w:r>
      <w:r w:rsidR="002A3071" w:rsidRPr="002A3071">
        <w:t xml:space="preserve">Discrete and </w:t>
      </w:r>
      <w:r w:rsidR="00E6225F">
        <w:t>c</w:t>
      </w:r>
      <w:r w:rsidR="002A3071" w:rsidRPr="002A3071">
        <w:t xml:space="preserve">ontinuous </w:t>
      </w:r>
      <w:r w:rsidR="00E6225F">
        <w:t>r</w:t>
      </w:r>
      <w:r w:rsidR="002A3071" w:rsidRPr="002A3071">
        <w:t xml:space="preserve">andom </w:t>
      </w:r>
      <w:r w:rsidR="00E6225F">
        <w:t>d</w:t>
      </w:r>
      <w:r w:rsidR="002A3071" w:rsidRPr="002A3071">
        <w:t>ata</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4: Networks and Matrices, under Subtopic 4.2: Constructing Networks, for Stage 1 Mathematics"/>
      </w:tblPr>
      <w:tblGrid>
        <w:gridCol w:w="4082"/>
        <w:gridCol w:w="4082"/>
      </w:tblGrid>
      <w:tr w:rsidR="00C82879" w:rsidRPr="006124DB" w14:paraId="5D2276C7" w14:textId="77777777" w:rsidTr="00397079">
        <w:trPr>
          <w:tblHeader/>
        </w:trPr>
        <w:tc>
          <w:tcPr>
            <w:tcW w:w="4082" w:type="dxa"/>
          </w:tcPr>
          <w:p w14:paraId="5D2276C5" w14:textId="77777777" w:rsidR="00C82879" w:rsidRPr="006124DB" w:rsidRDefault="00C82879" w:rsidP="002A3071">
            <w:pPr>
              <w:pStyle w:val="SOFinalContentTableHead2"/>
            </w:pPr>
            <w:r w:rsidRPr="006124DB">
              <w:br w:type="page"/>
            </w:r>
            <w:r w:rsidRPr="006124DB">
              <w:br w:type="page"/>
            </w:r>
            <w:r w:rsidRPr="006124DB">
              <w:rPr>
                <w:rFonts w:ascii="Arial" w:hAnsi="Arial"/>
                <w:sz w:val="20"/>
              </w:rPr>
              <w:br w:type="page"/>
            </w:r>
            <w:r w:rsidRPr="006124DB">
              <w:rPr>
                <w:lang w:val="en-US"/>
              </w:rPr>
              <w:br w:type="page"/>
            </w:r>
            <w:bookmarkStart w:id="30" w:name="ColumnTitle_Key_Questions_Concepts_11"/>
            <w:r w:rsidR="000B1D46" w:rsidRPr="006124DB">
              <w:t xml:space="preserve">Key </w:t>
            </w:r>
            <w:r w:rsidR="000B1D46">
              <w:t>q</w:t>
            </w:r>
            <w:r w:rsidR="000B1D46" w:rsidRPr="006124DB">
              <w:t xml:space="preserve">uestions and </w:t>
            </w:r>
            <w:r w:rsidR="000B1D46">
              <w:t>k</w:t>
            </w:r>
            <w:r w:rsidR="000B1D46" w:rsidRPr="006124DB">
              <w:t xml:space="preserve">ey </w:t>
            </w:r>
            <w:r w:rsidR="000B1D46">
              <w:t>concept</w:t>
            </w:r>
            <w:r w:rsidR="000B1D46" w:rsidRPr="006124DB">
              <w:t>s</w:t>
            </w:r>
            <w:bookmarkEnd w:id="30"/>
          </w:p>
        </w:tc>
        <w:tc>
          <w:tcPr>
            <w:tcW w:w="4082" w:type="dxa"/>
          </w:tcPr>
          <w:p w14:paraId="5D2276C6" w14:textId="77777777" w:rsidR="00C82879" w:rsidRPr="006124DB" w:rsidRDefault="00E6225F" w:rsidP="00C82879">
            <w:pPr>
              <w:pStyle w:val="SOFinalContentTableHead2"/>
            </w:pPr>
            <w:bookmarkStart w:id="31" w:name="ColumnTitle_Considerations_11"/>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bookmarkEnd w:id="31"/>
          </w:p>
        </w:tc>
      </w:tr>
      <w:tr w:rsidR="00C82879" w:rsidRPr="006124DB" w14:paraId="5D2276CE" w14:textId="77777777" w:rsidTr="00397079">
        <w:tc>
          <w:tcPr>
            <w:tcW w:w="4082" w:type="dxa"/>
          </w:tcPr>
          <w:p w14:paraId="5D2276C8" w14:textId="77777777" w:rsidR="002A3071" w:rsidRDefault="002A3071" w:rsidP="002A3071">
            <w:pPr>
              <w:pStyle w:val="SOFinalContentTableText"/>
            </w:pPr>
            <w:r>
              <w:t>How are</w:t>
            </w:r>
            <w:r w:rsidR="00420911">
              <w:t xml:space="preserve"> discrete variables different from</w:t>
            </w:r>
            <w:r>
              <w:t xml:space="preserve"> continuous variables?</w:t>
            </w:r>
          </w:p>
          <w:p w14:paraId="5D2276C9" w14:textId="77777777" w:rsidR="002A3071" w:rsidRDefault="002A3071" w:rsidP="008054BF">
            <w:pPr>
              <w:pStyle w:val="SOFinalContentTableBullets"/>
            </w:pPr>
            <w:r>
              <w:t>Continuous variables may take any value (often within set limits</w:t>
            </w:r>
            <w:r w:rsidR="00166191">
              <w:t>); for example, height and mass</w:t>
            </w:r>
          </w:p>
          <w:p w14:paraId="5D2276CA" w14:textId="77777777" w:rsidR="00C82879" w:rsidRPr="006124DB" w:rsidRDefault="002A3071" w:rsidP="002A3071">
            <w:pPr>
              <w:pStyle w:val="SOFinalContentTableBullets"/>
            </w:pPr>
            <w:r>
              <w:t>Discrete variables may take only specific values; for example, the number of eggs that ca</w:t>
            </w:r>
            <w:r w:rsidR="00166191">
              <w:t>n be purchased at a supermarket</w:t>
            </w:r>
          </w:p>
        </w:tc>
        <w:tc>
          <w:tcPr>
            <w:tcW w:w="4082" w:type="dxa"/>
          </w:tcPr>
          <w:p w14:paraId="5D2276CB" w14:textId="77777777" w:rsidR="002A3071" w:rsidRDefault="002A3071" w:rsidP="002A3071">
            <w:pPr>
              <w:pStyle w:val="SOFinalContentTableText"/>
            </w:pPr>
            <w:r>
              <w:t>Activities can illustrate how values that may be considered as fixed are actually variable, with random values; for example:</w:t>
            </w:r>
          </w:p>
          <w:p w14:paraId="5D2276CC" w14:textId="77777777" w:rsidR="002A3071" w:rsidRDefault="002A3071" w:rsidP="008054BF">
            <w:pPr>
              <w:pStyle w:val="SOFinalContentTableBullets"/>
            </w:pPr>
            <w:r>
              <w:t>measuring the length of all the new pencils in a box</w:t>
            </w:r>
          </w:p>
          <w:p w14:paraId="5D2276CD" w14:textId="77777777" w:rsidR="00C82879" w:rsidRPr="006124DB" w:rsidRDefault="002A3071" w:rsidP="002A3071">
            <w:pPr>
              <w:pStyle w:val="SOFinalContentTableBullets"/>
            </w:pPr>
            <w:r>
              <w:t>measuring the actual mass of different ‘</w:t>
            </w:r>
            <w:r w:rsidRPr="004D3F24">
              <w:rPr>
                <w:rStyle w:val="SOEquationtextTables"/>
                <w:i w:val="0"/>
                <w:iCs w:val="0"/>
              </w:rPr>
              <w:t>1</w:t>
            </w:r>
            <w:r>
              <w:t xml:space="preserve"> kg’ bags of potatoes.</w:t>
            </w:r>
          </w:p>
        </w:tc>
      </w:tr>
      <w:tr w:rsidR="0079255F" w:rsidRPr="006124DB" w14:paraId="5D2276D1" w14:textId="77777777" w:rsidTr="00397079">
        <w:tc>
          <w:tcPr>
            <w:tcW w:w="4082" w:type="dxa"/>
          </w:tcPr>
          <w:p w14:paraId="5D2276CF" w14:textId="77777777" w:rsidR="0079255F" w:rsidRPr="006124DB" w:rsidRDefault="0079255F" w:rsidP="0079255F">
            <w:pPr>
              <w:pStyle w:val="SOFinalContentTableText"/>
            </w:pPr>
          </w:p>
        </w:tc>
        <w:tc>
          <w:tcPr>
            <w:tcW w:w="4082" w:type="dxa"/>
          </w:tcPr>
          <w:p w14:paraId="5D2276D0" w14:textId="77777777" w:rsidR="0079255F" w:rsidRPr="006124DB" w:rsidRDefault="002A3071" w:rsidP="0079255F">
            <w:pPr>
              <w:pStyle w:val="SOFinalContentTableText"/>
            </w:pPr>
            <w:r w:rsidRPr="002A3071">
              <w:t>Students measure different variables (e.g. their height, mass, number of teeth) and classify them as discrete or continuous.</w:t>
            </w:r>
          </w:p>
        </w:tc>
      </w:tr>
      <w:tr w:rsidR="002A3071" w:rsidRPr="006124DB" w14:paraId="5D2276D4" w14:textId="77777777" w:rsidTr="00397079">
        <w:tc>
          <w:tcPr>
            <w:tcW w:w="4082" w:type="dxa"/>
          </w:tcPr>
          <w:p w14:paraId="5D2276D2" w14:textId="77777777" w:rsidR="002A3071" w:rsidRPr="006124DB" w:rsidRDefault="002A3071" w:rsidP="0079255F">
            <w:pPr>
              <w:pStyle w:val="SOFinalContentTableText"/>
            </w:pPr>
          </w:p>
        </w:tc>
        <w:tc>
          <w:tcPr>
            <w:tcW w:w="4082" w:type="dxa"/>
          </w:tcPr>
          <w:p w14:paraId="5D2276D3" w14:textId="77777777" w:rsidR="002A3071" w:rsidRPr="006124DB" w:rsidRDefault="002A3071" w:rsidP="0079255F">
            <w:pPr>
              <w:pStyle w:val="SOFinalContentTableText"/>
            </w:pPr>
            <w:r w:rsidRPr="002A3071">
              <w:t>Low resolution measuring devices (e.g. rulers that measure only down to centimetres) can be used to show that continuous variables may be recorded in a way that makes them appear to be discrete.</w:t>
            </w:r>
          </w:p>
        </w:tc>
      </w:tr>
    </w:tbl>
    <w:p w14:paraId="5D2276D5" w14:textId="77777777" w:rsidR="00C82879" w:rsidRPr="006124DB" w:rsidRDefault="00C82879" w:rsidP="00F571C5">
      <w:pPr>
        <w:pStyle w:val="SOFinalContentTableHead2LeftTOP"/>
        <w:keepNext/>
      </w:pPr>
      <w:r w:rsidRPr="006124DB">
        <w:br w:type="page"/>
      </w:r>
      <w:r w:rsidRPr="006124DB">
        <w:lastRenderedPageBreak/>
        <w:t xml:space="preserve">Subtopic </w:t>
      </w:r>
      <w:r w:rsidR="00F571C5" w:rsidRPr="006124DB">
        <w:t xml:space="preserve">4.3: </w:t>
      </w:r>
      <w:r w:rsidR="002A3071" w:rsidRPr="002A3071">
        <w:t xml:space="preserve">Samples and </w:t>
      </w:r>
      <w:r w:rsidR="00E6225F">
        <w:t>s</w:t>
      </w:r>
      <w:r w:rsidR="002A3071" w:rsidRPr="002A3071">
        <w:t xml:space="preserve">tatistical </w:t>
      </w:r>
      <w:r w:rsidR="00E6225F">
        <w:t>m</w:t>
      </w:r>
      <w:r w:rsidR="002A3071" w:rsidRPr="002A3071">
        <w:t>easure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4: Networks and Matrices, under Subtopic 4.3: Problem-solving Using Networks, for Stage 1 Mathematics"/>
      </w:tblPr>
      <w:tblGrid>
        <w:gridCol w:w="4082"/>
        <w:gridCol w:w="4082"/>
      </w:tblGrid>
      <w:tr w:rsidR="00C82879" w:rsidRPr="006124DB" w14:paraId="5D2276D8" w14:textId="77777777" w:rsidTr="00FE1DA7">
        <w:trPr>
          <w:tblHeader/>
        </w:trPr>
        <w:tc>
          <w:tcPr>
            <w:tcW w:w="4082" w:type="dxa"/>
          </w:tcPr>
          <w:p w14:paraId="5D2276D6" w14:textId="77777777" w:rsidR="00C82879" w:rsidRPr="006124DB" w:rsidRDefault="00C82879" w:rsidP="002A3071">
            <w:pPr>
              <w:pStyle w:val="SOFinalContentTableHead2"/>
            </w:pPr>
            <w:r w:rsidRPr="006124DB">
              <w:br w:type="page"/>
            </w:r>
            <w:r w:rsidRPr="006124DB">
              <w:br w:type="page"/>
            </w:r>
            <w:r w:rsidRPr="006124DB">
              <w:rPr>
                <w:rFonts w:ascii="Arial" w:hAnsi="Arial"/>
                <w:sz w:val="20"/>
              </w:rPr>
              <w:br w:type="page"/>
            </w:r>
            <w:r w:rsidRPr="006124DB">
              <w:rPr>
                <w:lang w:val="en-US"/>
              </w:rPr>
              <w:br w:type="page"/>
            </w:r>
            <w:bookmarkStart w:id="32" w:name="ColumnTitle_Key_Questions_Concepts_12"/>
            <w:r w:rsidR="000B1D46" w:rsidRPr="006124DB">
              <w:t xml:space="preserve">Key </w:t>
            </w:r>
            <w:r w:rsidR="000B1D46">
              <w:t>q</w:t>
            </w:r>
            <w:r w:rsidR="000B1D46" w:rsidRPr="006124DB">
              <w:t xml:space="preserve">uestions and </w:t>
            </w:r>
            <w:r w:rsidR="000B1D46">
              <w:t>k</w:t>
            </w:r>
            <w:r w:rsidR="000B1D46" w:rsidRPr="006124DB">
              <w:t xml:space="preserve">ey </w:t>
            </w:r>
            <w:r w:rsidR="000B1D46">
              <w:t>concept</w:t>
            </w:r>
            <w:r w:rsidR="000B1D46" w:rsidRPr="006124DB">
              <w:t>s</w:t>
            </w:r>
            <w:bookmarkEnd w:id="32"/>
          </w:p>
        </w:tc>
        <w:tc>
          <w:tcPr>
            <w:tcW w:w="4082" w:type="dxa"/>
          </w:tcPr>
          <w:p w14:paraId="5D2276D7" w14:textId="77777777" w:rsidR="00C82879" w:rsidRPr="006124DB" w:rsidRDefault="00E6225F" w:rsidP="00C82879">
            <w:pPr>
              <w:pStyle w:val="SOFinalContentTableHead2"/>
            </w:pPr>
            <w:bookmarkStart w:id="33" w:name="ColumnTitle_Considerations_12"/>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bookmarkEnd w:id="33"/>
          </w:p>
        </w:tc>
      </w:tr>
      <w:tr w:rsidR="00C82879" w:rsidRPr="006124DB" w14:paraId="5D2276DB" w14:textId="77777777" w:rsidTr="00397079">
        <w:tc>
          <w:tcPr>
            <w:tcW w:w="4082" w:type="dxa"/>
          </w:tcPr>
          <w:p w14:paraId="5D2276D9" w14:textId="77777777" w:rsidR="00C82879" w:rsidRPr="006124DB" w:rsidRDefault="00C82879" w:rsidP="002A3071">
            <w:pPr>
              <w:pStyle w:val="SOFinalContentTableText"/>
            </w:pPr>
          </w:p>
        </w:tc>
        <w:tc>
          <w:tcPr>
            <w:tcW w:w="4082" w:type="dxa"/>
          </w:tcPr>
          <w:p w14:paraId="5D2276DA" w14:textId="77777777" w:rsidR="00C82879" w:rsidRPr="006124DB" w:rsidRDefault="002A3071" w:rsidP="002A3071">
            <w:pPr>
              <w:pStyle w:val="SOFinalContentTableText"/>
            </w:pPr>
            <w:r w:rsidRPr="002A3071">
              <w:t>The emphasis in this subtopic is on reviewing the mean and developing an understanding of the standard deviation as a measure of spread.</w:t>
            </w:r>
          </w:p>
        </w:tc>
      </w:tr>
      <w:tr w:rsidR="0094275F" w:rsidRPr="006124DB" w14:paraId="5D2276DF" w14:textId="77777777" w:rsidTr="00397079">
        <w:tc>
          <w:tcPr>
            <w:tcW w:w="4082" w:type="dxa"/>
          </w:tcPr>
          <w:p w14:paraId="5D2276DC" w14:textId="0DAC0571" w:rsidR="002A3071" w:rsidRDefault="00753881" w:rsidP="002A3071">
            <w:pPr>
              <w:pStyle w:val="SOFinalContentTableText"/>
            </w:pPr>
            <w:r>
              <w:rPr>
                <w:noProof/>
              </w:rPr>
              <mc:AlternateContent>
                <mc:Choice Requires="wps">
                  <w:drawing>
                    <wp:anchor distT="0" distB="0" distL="114300" distR="114300" simplePos="0" relativeHeight="251659264" behindDoc="0" locked="0" layoutInCell="0" allowOverlap="1" wp14:anchorId="1B5973D4" wp14:editId="6829331C">
                      <wp:simplePos x="0" y="0"/>
                      <wp:positionH relativeFrom="page">
                        <wp:posOffset>-107315</wp:posOffset>
                      </wp:positionH>
                      <wp:positionV relativeFrom="page">
                        <wp:posOffset>0</wp:posOffset>
                      </wp:positionV>
                      <wp:extent cx="7772400" cy="442595"/>
                      <wp:effectExtent l="0" t="0" r="0" b="14605"/>
                      <wp:wrapNone/>
                      <wp:docPr id="37" name="MSIPCM64014fde97b9d9d4e71fca6b" descr="{&quot;HashCode&quot;:1178062039,&quot;Height&quot;:9999999.0,&quot;Width&quot;:595.0,&quot;Placement&quot;:&quot;Header&quot;,&quot;Index&quot;:&quot;Primary&quot;,&quot;Section&quot;:3,&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5C71987F" w14:textId="77777777" w:rsidR="00753881" w:rsidRPr="004F223A" w:rsidRDefault="00753881" w:rsidP="00753881">
                                  <w:pPr>
                                    <w:jc w:val="center"/>
                                    <w:rPr>
                                      <w:rFonts w:ascii="Arial" w:hAnsi="Arial" w:cs="Arial"/>
                                      <w:color w:val="A80000"/>
                                      <w:sz w:val="24"/>
                                    </w:rPr>
                                  </w:pPr>
                                  <w:r w:rsidRPr="004F223A">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 w14:anchorId="1B5973D4" id="_x0000_s1038" type="#_x0000_t202" alt="{&quot;HashCode&quot;:1178062039,&quot;Height&quot;:9999999.0,&quot;Width&quot;:595.0,&quot;Placement&quot;:&quot;Header&quot;,&quot;Index&quot;:&quot;Primary&quot;,&quot;Section&quot;:3,&quot;Top&quot;:0.0,&quot;Left&quot;:0.0}" style="position:absolute;margin-left:-8.45pt;margin-top:0;width:612pt;height:34.85pt;z-index:251659264;visibility:visible;mso-wrap-style:square;mso-wrap-distance-left:9pt;mso-wrap-distance-top:0;mso-wrap-distance-right:9pt;mso-wrap-distance-bottom:0;mso-position-horizontal:absolute;mso-position-horizontal-relative:page;mso-position-vertical:absolute;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" o:allowincell="f" filled="f" stroked="f" strokeweight=".5pt">
                      <v:textbox inset=",0,,0">
                        <w:txbxContent>
                          <w:p w14:paraId="5C71987F" w14:textId="77777777" w:rsidR="00753881" w:rsidRPr="004F223A" w:rsidRDefault="00753881" w:rsidP="00753881">
                            <w:pPr>
                              <w:jc w:val="center"/>
                              <w:rPr>
                                <w:rFonts w:ascii="Arial" w:hAnsi="Arial" w:cs="Arial"/>
                                <w:color w:val="A80000"/>
                                <w:sz w:val="24"/>
                              </w:rPr>
                            </w:pPr>
                            <w:r w:rsidRPr="004F223A">
                              <w:rPr>
                                <w:rFonts w:ascii="Arial" w:hAnsi="Arial" w:cs="Arial"/>
                                <w:color w:val="A80000"/>
                                <w:sz w:val="24"/>
                              </w:rPr>
                              <w:t>OFFICIAL</w:t>
                            </w:r>
                          </w:p>
                        </w:txbxContent>
                      </v:textbox>
                      <w10:wrap anchorx="page" anchory="page"/>
                    </v:shape>
                  </w:pict>
                </mc:Fallback>
              </mc:AlternateContent>
            </w:r>
            <w:r w:rsidR="002A3071">
              <w:t>What values are useful in describing the centre of a sample of data?</w:t>
            </w:r>
          </w:p>
          <w:p w14:paraId="5D2276DD" w14:textId="77777777" w:rsidR="0094275F" w:rsidRPr="006124DB" w:rsidRDefault="002A3071" w:rsidP="004867A1">
            <w:pPr>
              <w:pStyle w:val="SOFinalContentTableBullets"/>
            </w:pPr>
            <w:r>
              <w:t xml:space="preserve">Briefly </w:t>
            </w:r>
            <w:r w:rsidR="00166191">
              <w:t>consider mean, median, and mode</w:t>
            </w:r>
          </w:p>
        </w:tc>
        <w:tc>
          <w:tcPr>
            <w:tcW w:w="4082" w:type="dxa"/>
          </w:tcPr>
          <w:p w14:paraId="5D2276DE" w14:textId="77777777" w:rsidR="0094275F" w:rsidRPr="006124DB" w:rsidRDefault="002A3071" w:rsidP="002A3071">
            <w:pPr>
              <w:pStyle w:val="SOFinalContentTableText"/>
            </w:pPr>
            <w:r w:rsidRPr="002A3071">
              <w:t>Comparisons of different data sets can show the strengths and weaknesses of the different central tendencies.</w:t>
            </w:r>
          </w:p>
        </w:tc>
      </w:tr>
      <w:tr w:rsidR="0094275F" w:rsidRPr="006124DB" w14:paraId="5D2276E7" w14:textId="77777777" w:rsidTr="00397079">
        <w:tc>
          <w:tcPr>
            <w:tcW w:w="4082" w:type="dxa"/>
          </w:tcPr>
          <w:p w14:paraId="5D2276E0" w14:textId="77777777" w:rsidR="002A3071" w:rsidRDefault="002A3071" w:rsidP="002A3071">
            <w:pPr>
              <w:pStyle w:val="SOFinalContentTableText"/>
            </w:pPr>
            <w:r>
              <w:t>What values are useful in describing the spread of a sample of data?</w:t>
            </w:r>
          </w:p>
          <w:p w14:paraId="5D2276E1" w14:textId="77777777" w:rsidR="002A3071" w:rsidRDefault="002A3071" w:rsidP="008054BF">
            <w:pPr>
              <w:pStyle w:val="SOFinalContentTableBullets"/>
            </w:pPr>
            <w:r>
              <w:t>Conside</w:t>
            </w:r>
            <w:r w:rsidR="00166191">
              <w:t>r range and interquartile range</w:t>
            </w:r>
          </w:p>
          <w:p w14:paraId="5D2276E2" w14:textId="77777777" w:rsidR="0094275F" w:rsidRPr="006124DB" w:rsidRDefault="002A3071" w:rsidP="004867A1">
            <w:pPr>
              <w:pStyle w:val="SOFinalContentTableBullets"/>
            </w:pPr>
            <w:r>
              <w:t>Standard deviation of a sample gives a useful measure of spread, which</w:t>
            </w:r>
            <w:r w:rsidR="00166191">
              <w:t xml:space="preserve"> has the same units as the data</w:t>
            </w:r>
          </w:p>
        </w:tc>
        <w:tc>
          <w:tcPr>
            <w:tcW w:w="4082" w:type="dxa"/>
          </w:tcPr>
          <w:p w14:paraId="5D2276E3" w14:textId="77777777" w:rsidR="002A3071" w:rsidRDefault="002A3071" w:rsidP="002A3071">
            <w:pPr>
              <w:pStyle w:val="SOFinalContentTableText"/>
            </w:pPr>
            <w:r>
              <w:t>Comparisons of different data sets can also show the strengths and weaknesses of the different measures of spread.</w:t>
            </w:r>
          </w:p>
          <w:p w14:paraId="5D2276E4" w14:textId="77777777" w:rsidR="002A3071" w:rsidRDefault="002A3071" w:rsidP="002A3071">
            <w:pPr>
              <w:pStyle w:val="SOFinalContentTableText"/>
            </w:pPr>
            <w:r>
              <w:t>Calculations of standard deviations of small samples using the formula</w:t>
            </w:r>
          </w:p>
          <w:p w14:paraId="5D2276E5" w14:textId="77777777" w:rsidR="002A3071" w:rsidRDefault="00D2468D" w:rsidP="008054BF">
            <w:pPr>
              <w:pStyle w:val="SOFinalContentTableText"/>
              <w:jc w:val="center"/>
            </w:pPr>
            <w:r w:rsidRPr="004867A1">
              <w:rPr>
                <w:position w:val="-22"/>
              </w:rPr>
              <w:object w:dxaOrig="1880" w:dyaOrig="580" w14:anchorId="5D227A06">
                <v:shape id="_x0000_i1108" type="#_x0000_t75" style="width:93.55pt;height:30.05pt" o:ole="">
                  <v:imagedata r:id="rId197" o:title=""/>
                </v:shape>
                <o:OLEObject Type="Embed" ProgID="Equation.DSMT4" ShapeID="_x0000_i1108" DrawAspect="Content" ObjectID="_1741167013" r:id="rId198"/>
              </w:object>
            </w:r>
          </w:p>
          <w:p w14:paraId="5D2276E6" w14:textId="77777777" w:rsidR="0094275F" w:rsidRPr="006124DB" w:rsidRDefault="002A3071" w:rsidP="002A3071">
            <w:pPr>
              <w:pStyle w:val="SOFinalContentTableText"/>
            </w:pPr>
            <w:r>
              <w:t>illustrate what it calculates, and can be replaced with calculations using electronic technology once the concept is understood.</w:t>
            </w:r>
          </w:p>
        </w:tc>
      </w:tr>
    </w:tbl>
    <w:p w14:paraId="5D2276E8" w14:textId="77777777" w:rsidR="00C82879" w:rsidRPr="006124DB" w:rsidRDefault="00C82879" w:rsidP="00C82879">
      <w:pPr>
        <w:pStyle w:val="SOFinalContentTableHead2LeftTOP"/>
        <w:keepNext/>
      </w:pPr>
      <w:r w:rsidRPr="006124DB">
        <w:br w:type="page"/>
      </w:r>
      <w:r w:rsidRPr="006124DB">
        <w:lastRenderedPageBreak/>
        <w:t xml:space="preserve">Subtopic </w:t>
      </w:r>
      <w:r w:rsidR="0046750D" w:rsidRPr="006124DB">
        <w:t xml:space="preserve">4.4 </w:t>
      </w:r>
      <w:r w:rsidR="004867A1" w:rsidRPr="004867A1">
        <w:t xml:space="preserve">Normal </w:t>
      </w:r>
      <w:r w:rsidR="00E6225F">
        <w:t>d</w:t>
      </w:r>
      <w:r w:rsidR="004867A1" w:rsidRPr="004867A1">
        <w:t>istribution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4: Networks and Matrices, under Subtopic 4.4: Network Algorithms, for Stage 1 Mathematics"/>
      </w:tblPr>
      <w:tblGrid>
        <w:gridCol w:w="4082"/>
        <w:gridCol w:w="4082"/>
      </w:tblGrid>
      <w:tr w:rsidR="00C82879" w:rsidRPr="006124DB" w14:paraId="5D2276EB" w14:textId="77777777" w:rsidTr="00397079">
        <w:trPr>
          <w:tblHeader/>
        </w:trPr>
        <w:tc>
          <w:tcPr>
            <w:tcW w:w="4082" w:type="dxa"/>
          </w:tcPr>
          <w:p w14:paraId="5D2276E9" w14:textId="77777777" w:rsidR="00C82879" w:rsidRPr="006124DB" w:rsidRDefault="00C82879" w:rsidP="004867A1">
            <w:pPr>
              <w:pStyle w:val="SOFinalContentTableHead2"/>
            </w:pPr>
            <w:r w:rsidRPr="006124DB">
              <w:br w:type="page"/>
            </w:r>
            <w:r w:rsidRPr="006124DB">
              <w:br w:type="page"/>
            </w:r>
            <w:r w:rsidRPr="006124DB">
              <w:rPr>
                <w:rFonts w:ascii="Arial" w:hAnsi="Arial"/>
                <w:sz w:val="20"/>
              </w:rPr>
              <w:br w:type="page"/>
            </w:r>
            <w:r w:rsidRPr="006124DB">
              <w:rPr>
                <w:lang w:val="en-US"/>
              </w:rPr>
              <w:br w:type="page"/>
            </w:r>
            <w:bookmarkStart w:id="34" w:name="ColumnTitle_Key_Questions_Concepts_13"/>
            <w:r w:rsidR="000B1D46" w:rsidRPr="006124DB">
              <w:t xml:space="preserve">Key </w:t>
            </w:r>
            <w:r w:rsidR="000B1D46">
              <w:t>q</w:t>
            </w:r>
            <w:r w:rsidR="000B1D46" w:rsidRPr="006124DB">
              <w:t xml:space="preserve">uestions and </w:t>
            </w:r>
            <w:r w:rsidR="000B1D46">
              <w:t>k</w:t>
            </w:r>
            <w:r w:rsidR="000B1D46" w:rsidRPr="006124DB">
              <w:t xml:space="preserve">ey </w:t>
            </w:r>
            <w:r w:rsidR="000B1D46">
              <w:t>concept</w:t>
            </w:r>
            <w:r w:rsidR="000B1D46" w:rsidRPr="006124DB">
              <w:t>s</w:t>
            </w:r>
            <w:bookmarkEnd w:id="34"/>
          </w:p>
        </w:tc>
        <w:tc>
          <w:tcPr>
            <w:tcW w:w="4082" w:type="dxa"/>
          </w:tcPr>
          <w:p w14:paraId="5D2276EA" w14:textId="77777777" w:rsidR="00C82879" w:rsidRPr="006124DB" w:rsidRDefault="00E6225F" w:rsidP="00C82879">
            <w:pPr>
              <w:pStyle w:val="SOFinalContentTableHead2"/>
            </w:pPr>
            <w:bookmarkStart w:id="35" w:name="ColumnTitle_Considerations_13"/>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bookmarkEnd w:id="35"/>
          </w:p>
        </w:tc>
      </w:tr>
      <w:tr w:rsidR="00C82879" w:rsidRPr="006124DB" w14:paraId="5D2276F0" w14:textId="77777777" w:rsidTr="00397079">
        <w:tc>
          <w:tcPr>
            <w:tcW w:w="4082" w:type="dxa"/>
          </w:tcPr>
          <w:p w14:paraId="5D2276EC" w14:textId="77777777" w:rsidR="004867A1" w:rsidRDefault="004867A1" w:rsidP="004867A1">
            <w:pPr>
              <w:pStyle w:val="SOFinalContentTableText"/>
            </w:pPr>
            <w:r>
              <w:t>Why do normal distributions occur?</w:t>
            </w:r>
          </w:p>
          <w:p w14:paraId="5D2276ED" w14:textId="77777777" w:rsidR="00C82879" w:rsidRPr="006124DB" w:rsidRDefault="004867A1" w:rsidP="008054BF">
            <w:pPr>
              <w:pStyle w:val="SOFinalContentTableBullets"/>
            </w:pPr>
            <w:r>
              <w:t>The value of the quantity is the combined effe</w:t>
            </w:r>
            <w:r w:rsidR="00166191">
              <w:t>ct of a number of random errors</w:t>
            </w:r>
          </w:p>
        </w:tc>
        <w:tc>
          <w:tcPr>
            <w:tcW w:w="4082" w:type="dxa"/>
          </w:tcPr>
          <w:p w14:paraId="5D2276EE" w14:textId="77777777" w:rsidR="004867A1" w:rsidRDefault="004867A1" w:rsidP="004867A1">
            <w:pPr>
              <w:pStyle w:val="SOFinalContentTableText"/>
            </w:pPr>
            <w:r>
              <w:t>Students are introduced to a variety of quantities whose variation is approximately normal (e.g. the volume of a can of soft drink or the lifetime of batteries).</w:t>
            </w:r>
          </w:p>
          <w:p w14:paraId="5D2276EF" w14:textId="77777777" w:rsidR="00C82879" w:rsidRPr="006124DB" w:rsidRDefault="004867A1" w:rsidP="004867A1">
            <w:pPr>
              <w:pStyle w:val="SOFinalContentTableText"/>
            </w:pPr>
            <w:r>
              <w:t>In investigating why normal distributions occur, students build a spreadsheet that generates a large amount of data from the sum of a finite number of random numbers.</w:t>
            </w:r>
          </w:p>
        </w:tc>
      </w:tr>
      <w:tr w:rsidR="004867A1" w:rsidRPr="006124DB" w14:paraId="5D2276F8" w14:textId="77777777" w:rsidTr="00397079">
        <w:tc>
          <w:tcPr>
            <w:tcW w:w="4082" w:type="dxa"/>
          </w:tcPr>
          <w:p w14:paraId="5D2276F1" w14:textId="77777777" w:rsidR="004867A1" w:rsidRDefault="004867A1" w:rsidP="004867A1">
            <w:pPr>
              <w:pStyle w:val="SOFinalContentTableText"/>
            </w:pPr>
            <w:r>
              <w:t>What are the features of normal distributions?</w:t>
            </w:r>
          </w:p>
          <w:p w14:paraId="5D2276F2" w14:textId="77777777" w:rsidR="004867A1" w:rsidRDefault="004867A1" w:rsidP="008054BF">
            <w:pPr>
              <w:pStyle w:val="SOFinalContentTableBullets"/>
            </w:pPr>
            <w:r>
              <w:t>Bell-shaped</w:t>
            </w:r>
          </w:p>
          <w:p w14:paraId="5D2276F3" w14:textId="77777777" w:rsidR="004867A1" w:rsidRDefault="004867A1" w:rsidP="004867A1">
            <w:pPr>
              <w:pStyle w:val="SOFinalContentTableBullets"/>
            </w:pPr>
            <w:r>
              <w:t>Position of the mean</w:t>
            </w:r>
          </w:p>
          <w:p w14:paraId="5D2276F4" w14:textId="77777777" w:rsidR="004867A1" w:rsidRDefault="004867A1" w:rsidP="004867A1">
            <w:pPr>
              <w:pStyle w:val="SOFinalContentTableBullets"/>
            </w:pPr>
            <w:r>
              <w:t>Symmetry about the mean</w:t>
            </w:r>
          </w:p>
          <w:p w14:paraId="5D2276F5" w14:textId="77777777" w:rsidR="004867A1" w:rsidRDefault="004867A1" w:rsidP="004867A1">
            <w:pPr>
              <w:pStyle w:val="SOFinalContentTableBullets"/>
            </w:pPr>
            <w:r>
              <w:t>Characteristic spread</w:t>
            </w:r>
          </w:p>
          <w:p w14:paraId="5D2276F6" w14:textId="77777777" w:rsidR="004867A1" w:rsidRPr="006124DB" w:rsidRDefault="004867A1" w:rsidP="004867A1">
            <w:pPr>
              <w:pStyle w:val="SOFinalContentTableBullets"/>
            </w:pPr>
            <w:r>
              <w:t>Unique position of one standard deviation from the mean</w:t>
            </w:r>
          </w:p>
        </w:tc>
        <w:tc>
          <w:tcPr>
            <w:tcW w:w="4082" w:type="dxa"/>
          </w:tcPr>
          <w:p w14:paraId="5D2276F7" w14:textId="77777777" w:rsidR="004867A1" w:rsidRPr="006124DB" w:rsidRDefault="004867A1" w:rsidP="006823F9">
            <w:pPr>
              <w:pStyle w:val="SOFinalContentTableText"/>
            </w:pPr>
            <w:r w:rsidRPr="004867A1">
              <w:t xml:space="preserve">A refined spreadsheet from this activity allows students to see the features of normal distributions develop (i.e. whatever the mean or standard deviation, all normal distributions have approximately </w:t>
            </w:r>
            <w:r w:rsidRPr="004D3F24">
              <w:rPr>
                <w:rStyle w:val="SOEquationtextTables"/>
                <w:i w:val="0"/>
                <w:iCs w:val="0"/>
              </w:rPr>
              <w:t>68</w:t>
            </w:r>
            <w:r w:rsidRPr="004867A1">
              <w:t xml:space="preserve">% of the data one standard deviation on either side of the mean; approximately </w:t>
            </w:r>
            <w:r w:rsidRPr="004D3F24">
              <w:rPr>
                <w:rStyle w:val="SOEquationtextTables"/>
                <w:i w:val="0"/>
                <w:iCs w:val="0"/>
              </w:rPr>
              <w:t>95</w:t>
            </w:r>
            <w:r w:rsidRPr="004867A1">
              <w:t xml:space="preserve">% is within </w:t>
            </w:r>
            <w:r w:rsidRPr="004D3F24">
              <w:rPr>
                <w:rStyle w:val="SOEquationtextTables"/>
                <w:i w:val="0"/>
                <w:iCs w:val="0"/>
              </w:rPr>
              <w:t>2</w:t>
            </w:r>
            <w:r w:rsidRPr="004867A1">
              <w:t xml:space="preserve"> standard deviations; and </w:t>
            </w:r>
            <w:r>
              <w:t xml:space="preserve">approximately </w:t>
            </w:r>
            <w:r w:rsidRPr="004D3F24">
              <w:rPr>
                <w:rStyle w:val="SOEquationtextTables"/>
                <w:i w:val="0"/>
                <w:iCs w:val="0"/>
              </w:rPr>
              <w:t>99.7</w:t>
            </w:r>
            <w:r>
              <w:t xml:space="preserve">% is within </w:t>
            </w:r>
            <w:r w:rsidRPr="004D3F24">
              <w:rPr>
                <w:rStyle w:val="SOEquationtextTables"/>
                <w:i w:val="0"/>
                <w:iCs w:val="0"/>
              </w:rPr>
              <w:t>3</w:t>
            </w:r>
            <w:r w:rsidRPr="004D3F24">
              <w:rPr>
                <w:i/>
                <w:iCs/>
              </w:rPr>
              <w:t> </w:t>
            </w:r>
            <w:r w:rsidRPr="004867A1">
              <w:t>standard deviations).</w:t>
            </w:r>
          </w:p>
        </w:tc>
      </w:tr>
      <w:tr w:rsidR="004867A1" w:rsidRPr="006124DB" w14:paraId="5D2276FD" w14:textId="77777777" w:rsidTr="00397079">
        <w:tc>
          <w:tcPr>
            <w:tcW w:w="4082" w:type="dxa"/>
          </w:tcPr>
          <w:p w14:paraId="5D2276F9" w14:textId="77777777" w:rsidR="004867A1" w:rsidRDefault="004867A1" w:rsidP="004867A1">
            <w:pPr>
              <w:pStyle w:val="SOFinalContentTableText"/>
            </w:pPr>
            <w:r>
              <w:t>Why are normal distributions so important?</w:t>
            </w:r>
          </w:p>
          <w:p w14:paraId="5D2276FA" w14:textId="77777777" w:rsidR="004867A1" w:rsidRDefault="004867A1" w:rsidP="008054BF">
            <w:pPr>
              <w:pStyle w:val="SOFinalContentTableBullets"/>
            </w:pPr>
            <w:r>
              <w:t>Variation in many quantities occurs in an approximately normal manner, and can be model</w:t>
            </w:r>
            <w:r w:rsidR="00166191">
              <w:t>led using a normal distribution</w:t>
            </w:r>
          </w:p>
          <w:p w14:paraId="5D2276FB" w14:textId="77777777" w:rsidR="004867A1" w:rsidRPr="006124DB" w:rsidRDefault="004867A1" w:rsidP="004867A1">
            <w:pPr>
              <w:pStyle w:val="SOFinalContentTableText"/>
            </w:pPr>
            <w:r>
              <w:t>How can the percentage of a population meeting a certain criterion be estimated for normal distributions?</w:t>
            </w:r>
          </w:p>
        </w:tc>
        <w:tc>
          <w:tcPr>
            <w:tcW w:w="4082" w:type="dxa"/>
          </w:tcPr>
          <w:p w14:paraId="5D2276FC" w14:textId="77777777" w:rsidR="004867A1" w:rsidRPr="006124DB" w:rsidRDefault="004867A1" w:rsidP="006823F9">
            <w:pPr>
              <w:pStyle w:val="SOFinalContentTableText"/>
            </w:pPr>
            <w:r w:rsidRPr="004867A1">
              <w:t>Students calculate proportions or probabilities of occurrences within plus or minus integer multiples of standard deviations of the mean.</w:t>
            </w:r>
          </w:p>
        </w:tc>
      </w:tr>
    </w:tbl>
    <w:p w14:paraId="5D2276FE" w14:textId="77777777" w:rsidR="007F3E10" w:rsidRPr="006124DB" w:rsidRDefault="00C82879" w:rsidP="007F3E10">
      <w:pPr>
        <w:pStyle w:val="SOFinalContentTableHead2LeftTOP"/>
        <w:keepNext/>
      </w:pPr>
      <w:r w:rsidRPr="006124DB">
        <w:br w:type="page"/>
      </w:r>
    </w:p>
    <w:p w14:paraId="5D2276FF" w14:textId="77777777" w:rsidR="00195398" w:rsidRPr="006124DB" w:rsidRDefault="00195398" w:rsidP="00195398">
      <w:pPr>
        <w:pStyle w:val="SOFinalContentTableHead1TOP"/>
      </w:pPr>
      <w:r w:rsidRPr="006124DB">
        <w:lastRenderedPageBreak/>
        <w:t xml:space="preserve">Topic 5: </w:t>
      </w:r>
      <w:r w:rsidR="007F3E10" w:rsidRPr="007F3E10">
        <w:t xml:space="preserve">Growth and </w:t>
      </w:r>
      <w:r w:rsidR="00E6225F">
        <w:t>d</w:t>
      </w:r>
      <w:r w:rsidR="007F3E10" w:rsidRPr="007F3E10">
        <w:t>ecay</w:t>
      </w:r>
    </w:p>
    <w:p w14:paraId="5D227700" w14:textId="0AE3010D" w:rsidR="007F3E10" w:rsidRDefault="00753881" w:rsidP="007F3E10">
      <w:pPr>
        <w:pStyle w:val="SOFinalBodyText"/>
      </w:pPr>
      <w:r>
        <w:rPr>
          <w:noProof/>
        </w:rPr>
        <mc:AlternateContent>
          <mc:Choice Requires="wps">
            <w:drawing>
              <wp:anchor distT="0" distB="0" distL="114300" distR="114300" simplePos="0" relativeHeight="251660288" behindDoc="0" locked="0" layoutInCell="0" allowOverlap="1" wp14:anchorId="41AC042C" wp14:editId="0F9A9915">
                <wp:simplePos x="0" y="0"/>
                <wp:positionH relativeFrom="page">
                  <wp:posOffset>-107315</wp:posOffset>
                </wp:positionH>
                <wp:positionV relativeFrom="page">
                  <wp:posOffset>0</wp:posOffset>
                </wp:positionV>
                <wp:extent cx="7772400" cy="442595"/>
                <wp:effectExtent l="0" t="0" r="0" b="14605"/>
                <wp:wrapNone/>
                <wp:docPr id="38" name="MSIPCM64014fde97b9d9d4e71fca6b" descr="{&quot;HashCode&quot;:1178062039,&quot;Height&quot;:9999999.0,&quot;Width&quot;:595.0,&quot;Placement&quot;:&quot;Header&quot;,&quot;Index&quot;:&quot;Primary&quot;,&quot;Section&quot;:3,&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68BA4E63" w14:textId="77777777" w:rsidR="00753881" w:rsidRPr="004F223A" w:rsidRDefault="00753881" w:rsidP="00753881">
                            <w:pPr>
                              <w:jc w:val="center"/>
                              <w:rPr>
                                <w:rFonts w:ascii="Arial" w:hAnsi="Arial" w:cs="Arial"/>
                                <w:color w:val="A80000"/>
                                <w:sz w:val="24"/>
                              </w:rPr>
                            </w:pPr>
                            <w:r w:rsidRPr="004F223A">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 w14:anchorId="41AC042C" id="_x0000_s1039" type="#_x0000_t202" alt="{&quot;HashCode&quot;:1178062039,&quot;Height&quot;:9999999.0,&quot;Width&quot;:595.0,&quot;Placement&quot;:&quot;Header&quot;,&quot;Index&quot;:&quot;Primary&quot;,&quot;Section&quot;:3,&quot;Top&quot;:0.0,&quot;Left&quot;:0.0}" style="position:absolute;margin-left:-8.45pt;margin-top:0;width:612pt;height:34.85pt;z-index:251660288;visibility:visible;mso-wrap-style:square;mso-wrap-distance-left:9pt;mso-wrap-distance-top:0;mso-wrap-distance-right:9pt;mso-wrap-distance-bottom:0;mso-position-horizontal:absolute;mso-position-horizontal-relative:page;mso-position-vertical:absolute;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" o:allowincell="f" filled="f" stroked="f" strokeweight=".5pt">
                <v:textbox inset=",0,,0">
                  <w:txbxContent>
                    <w:p w14:paraId="68BA4E63" w14:textId="77777777" w:rsidR="00753881" w:rsidRPr="004F223A" w:rsidRDefault="00753881" w:rsidP="00753881">
                      <w:pPr>
                        <w:jc w:val="center"/>
                        <w:rPr>
                          <w:rFonts w:ascii="Arial" w:hAnsi="Arial" w:cs="Arial"/>
                          <w:color w:val="A80000"/>
                          <w:sz w:val="24"/>
                        </w:rPr>
                      </w:pPr>
                      <w:r w:rsidRPr="004F223A">
                        <w:rPr>
                          <w:rFonts w:ascii="Arial" w:hAnsi="Arial" w:cs="Arial"/>
                          <w:color w:val="A80000"/>
                          <w:sz w:val="24"/>
                        </w:rPr>
                        <w:t>OFFICIAL</w:t>
                      </w:r>
                    </w:p>
                  </w:txbxContent>
                </v:textbox>
                <w10:wrap anchorx="page" anchory="page"/>
              </v:shape>
            </w:pict>
          </mc:Fallback>
        </mc:AlternateContent>
      </w:r>
      <w:r w:rsidR="007F3E10">
        <w:t>This topic covers the study of exponential and logarithmic functions under the unifying idea of modelling growth and decay. Knowledge of indices enables students to consider exponential function and gain an appreciation of how exponential functions can model actual situations involving growth and decay.</w:t>
      </w:r>
    </w:p>
    <w:p w14:paraId="5D227701" w14:textId="77777777" w:rsidR="007F3E10" w:rsidRDefault="007F3E10" w:rsidP="007F3E10">
      <w:pPr>
        <w:pStyle w:val="SOFinalBodyText"/>
      </w:pPr>
      <w:r>
        <w:t>The mathematical models investigated arise from actual growth and decay situations such as human population growth, the growth of bacteria, radioactive decay, and the spread of diseases. By developing and applying these mathematical models, students see how the wider community might use them for analysis, prediction, and planning.</w:t>
      </w:r>
    </w:p>
    <w:p w14:paraId="5D227702" w14:textId="77777777" w:rsidR="00195398" w:rsidRPr="006124DB" w:rsidRDefault="007F3E10" w:rsidP="007F3E10">
      <w:pPr>
        <w:pStyle w:val="SOFinalBodyText"/>
      </w:pPr>
      <w:r>
        <w:t>So that actual data can be handled efficiently, technology is used extensively in this topic, for both graphing and calculation. Much of the technology has the facility to fit curves to data automatically. This allows students to compare their own models with a solution from another source.</w:t>
      </w:r>
    </w:p>
    <w:p w14:paraId="5D227703" w14:textId="77777777" w:rsidR="00E50584" w:rsidRPr="006124DB" w:rsidRDefault="00195398" w:rsidP="00E50584">
      <w:pPr>
        <w:pStyle w:val="SOFinalContentTableHead2LeftTOP"/>
        <w:keepNext/>
      </w:pPr>
      <w:r w:rsidRPr="006124DB">
        <w:br w:type="page"/>
      </w:r>
      <w:r w:rsidR="00E50584" w:rsidRPr="006124DB">
        <w:lastRenderedPageBreak/>
        <w:t xml:space="preserve">Subtopic 5.1: </w:t>
      </w:r>
      <w:r w:rsidR="007F3E10" w:rsidRPr="007F3E10">
        <w:t xml:space="preserve">Indices and </w:t>
      </w:r>
      <w:r w:rsidR="00E6225F">
        <w:t>i</w:t>
      </w:r>
      <w:r w:rsidR="007F3E10" w:rsidRPr="007F3E10">
        <w:t xml:space="preserve">ndex </w:t>
      </w:r>
      <w:r w:rsidR="00E6225F">
        <w:t>l</w:t>
      </w:r>
      <w:r w:rsidR="007F3E10" w:rsidRPr="007F3E10">
        <w:t>aw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5: Saving and Borrowing, under Subtopic 5.1: Financial Institutions, for Stage 1 Mathematics"/>
      </w:tblPr>
      <w:tblGrid>
        <w:gridCol w:w="4082"/>
        <w:gridCol w:w="4082"/>
      </w:tblGrid>
      <w:tr w:rsidR="00E50584" w:rsidRPr="006124DB" w14:paraId="5D227706" w14:textId="77777777" w:rsidTr="00FE1DA7">
        <w:trPr>
          <w:tblHeader/>
        </w:trPr>
        <w:tc>
          <w:tcPr>
            <w:tcW w:w="4082" w:type="dxa"/>
          </w:tcPr>
          <w:p w14:paraId="5D227704" w14:textId="77777777" w:rsidR="00E50584" w:rsidRPr="006124DB" w:rsidRDefault="00E50584" w:rsidP="007F3E10">
            <w:pPr>
              <w:pStyle w:val="SOFinalContentTableHead2"/>
            </w:pPr>
            <w:r w:rsidRPr="006124DB">
              <w:br w:type="page"/>
            </w:r>
            <w:r w:rsidRPr="006124DB">
              <w:br w:type="page"/>
            </w:r>
            <w:r w:rsidRPr="006124DB">
              <w:rPr>
                <w:rFonts w:ascii="Arial" w:hAnsi="Arial"/>
                <w:sz w:val="20"/>
              </w:rPr>
              <w:br w:type="page"/>
            </w:r>
            <w:r w:rsidRPr="006124DB">
              <w:rPr>
                <w:lang w:val="en-US"/>
              </w:rPr>
              <w:br w:type="page"/>
            </w:r>
            <w:bookmarkStart w:id="36" w:name="ColumnTitle_Key_Questions_Concepts_14"/>
            <w:r w:rsidR="000B1D46" w:rsidRPr="006124DB">
              <w:t xml:space="preserve">Key </w:t>
            </w:r>
            <w:r w:rsidR="000B1D46">
              <w:t>q</w:t>
            </w:r>
            <w:r w:rsidR="000B1D46" w:rsidRPr="006124DB">
              <w:t xml:space="preserve">uestions and </w:t>
            </w:r>
            <w:r w:rsidR="000B1D46">
              <w:t>k</w:t>
            </w:r>
            <w:r w:rsidR="000B1D46" w:rsidRPr="006124DB">
              <w:t xml:space="preserve">ey </w:t>
            </w:r>
            <w:r w:rsidR="000B1D46">
              <w:t>concept</w:t>
            </w:r>
            <w:r w:rsidR="000B1D46" w:rsidRPr="006124DB">
              <w:t>s</w:t>
            </w:r>
            <w:bookmarkEnd w:id="36"/>
          </w:p>
        </w:tc>
        <w:tc>
          <w:tcPr>
            <w:tcW w:w="4082" w:type="dxa"/>
          </w:tcPr>
          <w:p w14:paraId="5D227705" w14:textId="77777777" w:rsidR="00E50584" w:rsidRPr="006124DB" w:rsidRDefault="00E6225F" w:rsidP="00EC6286">
            <w:pPr>
              <w:pStyle w:val="SOFinalContentTableHead2"/>
            </w:pPr>
            <w:bookmarkStart w:id="37" w:name="ColumnTitle_Considerations_14"/>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bookmarkEnd w:id="37"/>
          </w:p>
        </w:tc>
      </w:tr>
      <w:tr w:rsidR="00E50584" w:rsidRPr="006124DB" w14:paraId="5D22770B" w14:textId="77777777" w:rsidTr="00FE1DA7">
        <w:tc>
          <w:tcPr>
            <w:tcW w:w="4082" w:type="dxa"/>
          </w:tcPr>
          <w:p w14:paraId="5D227707" w14:textId="77777777" w:rsidR="00E50584" w:rsidRPr="006124DB" w:rsidRDefault="007F3E10" w:rsidP="00742D72">
            <w:pPr>
              <w:pStyle w:val="SOFinalContentTableText"/>
            </w:pPr>
            <w:r w:rsidRPr="007F3E10">
              <w:t>How can indices be used to solve problems?</w:t>
            </w:r>
          </w:p>
        </w:tc>
        <w:tc>
          <w:tcPr>
            <w:tcW w:w="4082" w:type="dxa"/>
          </w:tcPr>
          <w:p w14:paraId="5D227708" w14:textId="77777777" w:rsidR="007F3E10" w:rsidRDefault="007F3E10" w:rsidP="007F3E10">
            <w:pPr>
              <w:pStyle w:val="SOFinalContentTableText"/>
            </w:pPr>
            <w:r>
              <w:t>Briefly consider indices (including negative and fractional indices) and the index laws.</w:t>
            </w:r>
          </w:p>
          <w:p w14:paraId="5D227709" w14:textId="77777777" w:rsidR="007F3E10" w:rsidRDefault="007F3E10" w:rsidP="007F3E10">
            <w:pPr>
              <w:pStyle w:val="SOFinalContentTableText"/>
            </w:pPr>
            <w:r>
              <w:t>Simplify algebraic products and quotients using index laws, applying knowledge of index laws to algebraic terms, and simplifying algebraic expressions using positive and negative integral indices, and fractional indices.</w:t>
            </w:r>
          </w:p>
          <w:p w14:paraId="5D22770A" w14:textId="77777777" w:rsidR="00E50584" w:rsidRPr="006124DB" w:rsidRDefault="007F3E10" w:rsidP="007F3E10">
            <w:pPr>
              <w:pStyle w:val="SOFinalContentTableText"/>
            </w:pPr>
            <w:r>
              <w:t>Use radicals and convert to and from fractional indices.</w:t>
            </w:r>
          </w:p>
        </w:tc>
      </w:tr>
      <w:tr w:rsidR="00742D72" w:rsidRPr="006124DB" w14:paraId="5D227712" w14:textId="77777777" w:rsidTr="00FE1DA7">
        <w:tc>
          <w:tcPr>
            <w:tcW w:w="4082" w:type="dxa"/>
          </w:tcPr>
          <w:p w14:paraId="5D22770C" w14:textId="77777777" w:rsidR="00742D72" w:rsidRPr="006124DB" w:rsidRDefault="00742D72" w:rsidP="007F3E10">
            <w:pPr>
              <w:pStyle w:val="SOFinalContentTableText"/>
            </w:pPr>
          </w:p>
        </w:tc>
        <w:tc>
          <w:tcPr>
            <w:tcW w:w="4082" w:type="dxa"/>
          </w:tcPr>
          <w:p w14:paraId="5D22770D" w14:textId="77777777" w:rsidR="007F3E10" w:rsidRDefault="007F3E10" w:rsidP="007F3E10">
            <w:pPr>
              <w:pStyle w:val="SOFinalContentTableText"/>
            </w:pPr>
            <w:r>
              <w:t>Surds occur when solving quadratic equations, using Pythagoras’ theorem and trigonometry.</w:t>
            </w:r>
          </w:p>
          <w:p w14:paraId="5D22770E" w14:textId="77777777" w:rsidR="007F3E10" w:rsidRDefault="007F3E10" w:rsidP="007F3E10">
            <w:pPr>
              <w:pStyle w:val="SOFinalContentTableText"/>
            </w:pPr>
            <w:r>
              <w:t>Define rational and irrational numbers and perform operations with surds and fractional indices:</w:t>
            </w:r>
          </w:p>
          <w:p w14:paraId="5D22770F" w14:textId="77777777" w:rsidR="007F3E10" w:rsidRDefault="007F3E10" w:rsidP="008054BF">
            <w:pPr>
              <w:pStyle w:val="SOFinalContentTableBullets"/>
            </w:pPr>
            <w:r>
              <w:t>understanding that the real number system includes irrational numbers</w:t>
            </w:r>
          </w:p>
          <w:p w14:paraId="5D227710" w14:textId="77777777" w:rsidR="007F3E10" w:rsidRDefault="007F3E10" w:rsidP="007F3E10">
            <w:pPr>
              <w:pStyle w:val="SOFinalContentTableBullets"/>
            </w:pPr>
            <w:r>
              <w:t>extending the index laws to rational number indices</w:t>
            </w:r>
          </w:p>
          <w:p w14:paraId="5D227711" w14:textId="77777777" w:rsidR="00742D72" w:rsidRPr="006124DB" w:rsidRDefault="007F3E10" w:rsidP="007F3E10">
            <w:pPr>
              <w:pStyle w:val="SOFinalContentTableBullets"/>
            </w:pPr>
            <w:r>
              <w:t>performing the four operations with surds.</w:t>
            </w:r>
          </w:p>
        </w:tc>
      </w:tr>
    </w:tbl>
    <w:p w14:paraId="5D227713" w14:textId="77777777" w:rsidR="002C609E" w:rsidRPr="006124DB" w:rsidRDefault="00E50584" w:rsidP="002C609E">
      <w:pPr>
        <w:pStyle w:val="SOFinalContentTableHead2LeftTOP"/>
        <w:keepNext/>
      </w:pPr>
      <w:r w:rsidRPr="006124DB">
        <w:br w:type="page"/>
      </w:r>
      <w:r w:rsidR="002C609E" w:rsidRPr="006124DB">
        <w:lastRenderedPageBreak/>
        <w:t xml:space="preserve">Subtopic 5.2: </w:t>
      </w:r>
      <w:r w:rsidR="007F3E10" w:rsidRPr="007F3E10">
        <w:t xml:space="preserve">Exponential </w:t>
      </w:r>
      <w:r w:rsidR="00E6225F">
        <w:t>f</w:t>
      </w:r>
      <w:r w:rsidR="007F3E10" w:rsidRPr="007F3E10">
        <w:t>unction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5: Saving and Borrowing, under Subtopic 5.2: Investing for Interest, Simple Interest, for Stage 1 Mathematics"/>
      </w:tblPr>
      <w:tblGrid>
        <w:gridCol w:w="4082"/>
        <w:gridCol w:w="4082"/>
      </w:tblGrid>
      <w:tr w:rsidR="002C609E" w:rsidRPr="006124DB" w14:paraId="5D227716" w14:textId="77777777" w:rsidTr="00DD6113">
        <w:trPr>
          <w:tblHeader/>
        </w:trPr>
        <w:tc>
          <w:tcPr>
            <w:tcW w:w="4082" w:type="dxa"/>
          </w:tcPr>
          <w:p w14:paraId="5D227714" w14:textId="77777777" w:rsidR="002C609E" w:rsidRPr="006124DB" w:rsidRDefault="002C609E" w:rsidP="007F3E10">
            <w:pPr>
              <w:pStyle w:val="SOFinalContentTableHead2"/>
            </w:pPr>
            <w:r w:rsidRPr="006124DB">
              <w:br w:type="page"/>
            </w:r>
            <w:r w:rsidRPr="006124DB">
              <w:br w:type="page"/>
            </w:r>
            <w:r w:rsidRPr="006124DB">
              <w:rPr>
                <w:rFonts w:ascii="Arial" w:hAnsi="Arial"/>
                <w:sz w:val="20"/>
              </w:rPr>
              <w:br w:type="page"/>
            </w:r>
            <w:r w:rsidRPr="006124DB">
              <w:rPr>
                <w:lang w:val="en-US"/>
              </w:rPr>
              <w:br w:type="page"/>
            </w:r>
            <w:bookmarkStart w:id="38" w:name="ColumnTitle_Key_Questions_Concepts_15"/>
            <w:r w:rsidR="000B1D46" w:rsidRPr="006124DB">
              <w:t xml:space="preserve">Key </w:t>
            </w:r>
            <w:r w:rsidR="000B1D46">
              <w:t>q</w:t>
            </w:r>
            <w:r w:rsidR="000B1D46" w:rsidRPr="006124DB">
              <w:t xml:space="preserve">uestions and </w:t>
            </w:r>
            <w:r w:rsidR="000B1D46">
              <w:t>k</w:t>
            </w:r>
            <w:r w:rsidR="000B1D46" w:rsidRPr="006124DB">
              <w:t xml:space="preserve">ey </w:t>
            </w:r>
            <w:r w:rsidR="000B1D46">
              <w:t>concept</w:t>
            </w:r>
            <w:r w:rsidR="000B1D46" w:rsidRPr="006124DB">
              <w:t>s</w:t>
            </w:r>
            <w:bookmarkEnd w:id="38"/>
          </w:p>
        </w:tc>
        <w:tc>
          <w:tcPr>
            <w:tcW w:w="4082" w:type="dxa"/>
          </w:tcPr>
          <w:p w14:paraId="5D227715" w14:textId="77777777" w:rsidR="002C609E" w:rsidRPr="006124DB" w:rsidRDefault="00E6225F" w:rsidP="00EC6286">
            <w:pPr>
              <w:pStyle w:val="SOFinalContentTableHead2"/>
            </w:pPr>
            <w:bookmarkStart w:id="39" w:name="ColumnTitle_Considerations_15"/>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bookmarkEnd w:id="39"/>
          </w:p>
        </w:tc>
      </w:tr>
      <w:tr w:rsidR="002C609E" w:rsidRPr="006124DB" w14:paraId="5D22771A" w14:textId="77777777" w:rsidTr="00FE1DA7">
        <w:tc>
          <w:tcPr>
            <w:tcW w:w="4082" w:type="dxa"/>
          </w:tcPr>
          <w:p w14:paraId="5D227717" w14:textId="6C5E2AA3" w:rsidR="007F3E10" w:rsidRDefault="00753881" w:rsidP="007F3E10">
            <w:pPr>
              <w:pStyle w:val="SOFinalContentTableText"/>
            </w:pPr>
            <w:r>
              <w:rPr>
                <w:noProof/>
              </w:rPr>
              <mc:AlternateContent>
                <mc:Choice Requires="wps">
                  <w:drawing>
                    <wp:anchor distT="0" distB="0" distL="114300" distR="114300" simplePos="0" relativeHeight="251661312" behindDoc="0" locked="0" layoutInCell="0" allowOverlap="1" wp14:anchorId="7396A453" wp14:editId="38EF8149">
                      <wp:simplePos x="0" y="0"/>
                      <wp:positionH relativeFrom="page">
                        <wp:posOffset>-107315</wp:posOffset>
                      </wp:positionH>
                      <wp:positionV relativeFrom="page">
                        <wp:posOffset>0</wp:posOffset>
                      </wp:positionV>
                      <wp:extent cx="7772400" cy="442595"/>
                      <wp:effectExtent l="0" t="0" r="0" b="14605"/>
                      <wp:wrapNone/>
                      <wp:docPr id="39" name="MSIPCM64014fde97b9d9d4e71fca6b" descr="{&quot;HashCode&quot;:1178062039,&quot;Height&quot;:9999999.0,&quot;Width&quot;:595.0,&quot;Placement&quot;:&quot;Header&quot;,&quot;Index&quot;:&quot;Primary&quot;,&quot;Section&quot;:3,&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111D1FE0" w14:textId="77777777" w:rsidR="00753881" w:rsidRPr="004F223A" w:rsidRDefault="00753881" w:rsidP="00753881">
                                  <w:pPr>
                                    <w:jc w:val="center"/>
                                    <w:rPr>
                                      <w:rFonts w:ascii="Arial" w:hAnsi="Arial" w:cs="Arial"/>
                                      <w:color w:val="A80000"/>
                                      <w:sz w:val="24"/>
                                    </w:rPr>
                                  </w:pPr>
                                  <w:r w:rsidRPr="004F223A">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 w14:anchorId="7396A453" id="_x0000_s1040" type="#_x0000_t202" alt="{&quot;HashCode&quot;:1178062039,&quot;Height&quot;:9999999.0,&quot;Width&quot;:595.0,&quot;Placement&quot;:&quot;Header&quot;,&quot;Index&quot;:&quot;Primary&quot;,&quot;Section&quot;:3,&quot;Top&quot;:0.0,&quot;Left&quot;:0.0}" style="position:absolute;margin-left:-8.45pt;margin-top:0;width:612pt;height:34.85pt;z-index:251661312;visibility:visible;mso-wrap-style:square;mso-wrap-distance-left:9pt;mso-wrap-distance-top:0;mso-wrap-distance-right:9pt;mso-wrap-distance-bottom:0;mso-position-horizontal:absolute;mso-position-horizontal-relative:page;mso-position-vertical:absolute;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" o:allowincell="f" filled="f" stroked="f" strokeweight=".5pt">
                      <v:textbox inset=",0,,0">
                        <w:txbxContent>
                          <w:p w14:paraId="111D1FE0" w14:textId="77777777" w:rsidR="00753881" w:rsidRPr="004F223A" w:rsidRDefault="00753881" w:rsidP="00753881">
                            <w:pPr>
                              <w:jc w:val="center"/>
                              <w:rPr>
                                <w:rFonts w:ascii="Arial" w:hAnsi="Arial" w:cs="Arial"/>
                                <w:color w:val="A80000"/>
                                <w:sz w:val="24"/>
                              </w:rPr>
                            </w:pPr>
                            <w:r w:rsidRPr="004F223A">
                              <w:rPr>
                                <w:rFonts w:ascii="Arial" w:hAnsi="Arial" w:cs="Arial"/>
                                <w:color w:val="A80000"/>
                                <w:sz w:val="24"/>
                              </w:rPr>
                              <w:t>OFFICIAL</w:t>
                            </w:r>
                          </w:p>
                        </w:txbxContent>
                      </v:textbox>
                      <w10:wrap anchorx="page" anchory="page"/>
                    </v:shape>
                  </w:pict>
                </mc:Fallback>
              </mc:AlternateContent>
            </w:r>
            <w:r w:rsidR="007F3E10">
              <w:t>What is meant by an exponential relationship?</w:t>
            </w:r>
          </w:p>
          <w:p w14:paraId="5D227718" w14:textId="77777777" w:rsidR="002C609E" w:rsidRPr="006124DB" w:rsidRDefault="007F3E10" w:rsidP="007F3E10">
            <w:pPr>
              <w:pStyle w:val="SOFinalContentTableText"/>
            </w:pPr>
            <w:r>
              <w:t>Establish and use the algebraic properties of exponential functions.</w:t>
            </w:r>
          </w:p>
        </w:tc>
        <w:tc>
          <w:tcPr>
            <w:tcW w:w="4082" w:type="dxa"/>
          </w:tcPr>
          <w:p w14:paraId="5D227719" w14:textId="77777777" w:rsidR="002C609E" w:rsidRPr="006124DB" w:rsidRDefault="007F3E10" w:rsidP="007F3E10">
            <w:pPr>
              <w:pStyle w:val="SOFinalContentTableText"/>
            </w:pPr>
            <w:r w:rsidRPr="007F3E10">
              <w:t>Some examples are compound interest, depreciation, half-lives of radioactive material, simple population models (bacteria, locusts, etc.).</w:t>
            </w:r>
          </w:p>
        </w:tc>
      </w:tr>
      <w:tr w:rsidR="002C609E" w:rsidRPr="006124DB" w14:paraId="5D22771F" w14:textId="77777777" w:rsidTr="00FE1DA7">
        <w:tc>
          <w:tcPr>
            <w:tcW w:w="4082" w:type="dxa"/>
          </w:tcPr>
          <w:p w14:paraId="5D22771B" w14:textId="77777777" w:rsidR="007F3E10" w:rsidRDefault="007F3E10" w:rsidP="007F3E10">
            <w:pPr>
              <w:pStyle w:val="SOFinalContentTableText"/>
            </w:pPr>
            <w:r>
              <w:t>What kind of behaviours do exponential functions show?</w:t>
            </w:r>
          </w:p>
          <w:p w14:paraId="5D22771C" w14:textId="77777777" w:rsidR="002C609E" w:rsidRPr="006124DB" w:rsidRDefault="007F3E10" w:rsidP="00E9621A">
            <w:pPr>
              <w:pStyle w:val="SOFinalContentTableText"/>
            </w:pPr>
            <w:r>
              <w:t xml:space="preserve">Recognise the qualitative features of the graph of </w:t>
            </w:r>
            <w:r w:rsidR="00E9621A" w:rsidRPr="00E9621A">
              <w:rPr>
                <w:position w:val="-10"/>
              </w:rPr>
              <w:object w:dxaOrig="1160" w:dyaOrig="340" w14:anchorId="5D227A07">
                <v:shape id="_x0000_i1109" type="#_x0000_t75" style="width:57.75pt;height:18.1pt" o:ole="">
                  <v:imagedata r:id="rId199" o:title=""/>
                </v:shape>
                <o:OLEObject Type="Embed" ProgID="Equation.DSMT4" ShapeID="_x0000_i1109" DrawAspect="Content" ObjectID="_1741167014" r:id="rId200"/>
              </w:object>
            </w:r>
            <w:r>
              <w:t xml:space="preserve">and of its translations </w:t>
            </w:r>
            <w:r w:rsidR="00E9621A" w:rsidRPr="00E9621A">
              <w:rPr>
                <w:position w:val="-10"/>
              </w:rPr>
              <w:object w:dxaOrig="880" w:dyaOrig="340" w14:anchorId="5D227A08">
                <v:shape id="_x0000_i1110" type="#_x0000_t75" style="width:42.75pt;height:18.1pt" o:ole="">
                  <v:imagedata r:id="rId201" o:title=""/>
                </v:shape>
                <o:OLEObject Type="Embed" ProgID="Equation.DSMT4" ShapeID="_x0000_i1110" DrawAspect="Content" ObjectID="_1741167015" r:id="rId202"/>
              </w:object>
            </w:r>
            <w:r>
              <w:t xml:space="preserve">and </w:t>
            </w:r>
            <w:r w:rsidR="00E9621A" w:rsidRPr="00E9621A">
              <w:rPr>
                <w:position w:val="-10"/>
              </w:rPr>
              <w:object w:dxaOrig="740" w:dyaOrig="340" w14:anchorId="5D227A09">
                <v:shape id="_x0000_i1111" type="#_x0000_t75" style="width:36.6pt;height:18.1pt" o:ole="">
                  <v:imagedata r:id="rId203" o:title=""/>
                </v:shape>
                <o:OLEObject Type="Embed" ProgID="Equation.DSMT4" ShapeID="_x0000_i1111" DrawAspect="Content" ObjectID="_1741167016" r:id="rId204"/>
              </w:object>
            </w:r>
            <w:r>
              <w:t>and dilation</w:t>
            </w:r>
            <w:r w:rsidR="00166191" w:rsidRPr="00E9621A">
              <w:rPr>
                <w:position w:val="-10"/>
              </w:rPr>
              <w:object w:dxaOrig="700" w:dyaOrig="340" w14:anchorId="5D227A0A">
                <v:shape id="_x0000_i1112" type="#_x0000_t75" style="width:35.4pt;height:18.1pt" o:ole="">
                  <v:imagedata r:id="rId205" o:title=""/>
                </v:shape>
                <o:OLEObject Type="Embed" ProgID="Equation.DSMT4" ShapeID="_x0000_i1112" DrawAspect="Content" ObjectID="_1741167017" r:id="rId206"/>
              </w:object>
            </w:r>
          </w:p>
        </w:tc>
        <w:tc>
          <w:tcPr>
            <w:tcW w:w="4082" w:type="dxa"/>
          </w:tcPr>
          <w:p w14:paraId="5D22771D" w14:textId="77777777" w:rsidR="007F3E10" w:rsidRDefault="007F3E10" w:rsidP="007F3E10">
            <w:pPr>
              <w:pStyle w:val="SOFinalContentTableText"/>
            </w:pPr>
            <w:r>
              <w:t xml:space="preserve">Examine graphs of exponential functions involving powers of simple numbers such as </w:t>
            </w:r>
            <w:r w:rsidRPr="004D3F24">
              <w:rPr>
                <w:rStyle w:val="SOEquationtextTables"/>
                <w:i w:val="0"/>
                <w:iCs w:val="0"/>
              </w:rPr>
              <w:t>2</w:t>
            </w:r>
            <w:r>
              <w:t xml:space="preserve">, </w:t>
            </w:r>
            <w:r w:rsidRPr="004D3F24">
              <w:rPr>
                <w:rStyle w:val="SOEquationtextTables"/>
                <w:i w:val="0"/>
                <w:iCs w:val="0"/>
              </w:rPr>
              <w:t>10</w:t>
            </w:r>
            <w:r>
              <w:t xml:space="preserve">, and </w:t>
            </w:r>
            <w:r w:rsidRPr="004D3F24">
              <w:rPr>
                <w:rStyle w:val="SOEquationtextTables"/>
                <w:i w:val="0"/>
                <w:iCs w:val="0"/>
              </w:rPr>
              <w:t>½</w:t>
            </w:r>
            <w:r>
              <w:t xml:space="preserve"> (although others can be used). Technology can be used to explore different graphs.</w:t>
            </w:r>
          </w:p>
          <w:p w14:paraId="5D22771E" w14:textId="77777777" w:rsidR="002C609E" w:rsidRPr="006124DB" w:rsidRDefault="007F3E10" w:rsidP="00E9621A">
            <w:pPr>
              <w:pStyle w:val="SOFinalContentTableText"/>
            </w:pPr>
            <w:r>
              <w:rPr>
                <w:rFonts w:hint="eastAsia"/>
              </w:rPr>
              <w:t xml:space="preserve">Emphasise the similarities that characterise these functions, such as asymptotes, intercepts, and behaviour as </w:t>
            </w:r>
            <w:r w:rsidR="00E9621A" w:rsidRPr="00E9621A">
              <w:rPr>
                <w:position w:val="-6"/>
              </w:rPr>
              <w:object w:dxaOrig="760" w:dyaOrig="240" w14:anchorId="5D227A0B">
                <v:shape id="_x0000_i1113" type="#_x0000_t75" style="width:38.1pt;height:11.95pt" o:ole="">
                  <v:imagedata r:id="rId207" o:title=""/>
                </v:shape>
                <o:OLEObject Type="Embed" ProgID="Equation.DSMT4" ShapeID="_x0000_i1113" DrawAspect="Content" ObjectID="_1741167018" r:id="rId208"/>
              </w:object>
            </w:r>
          </w:p>
        </w:tc>
      </w:tr>
      <w:tr w:rsidR="005342B6" w:rsidRPr="006124DB" w14:paraId="5D227722" w14:textId="77777777" w:rsidTr="00DD6113">
        <w:trPr>
          <w:tblHeader/>
        </w:trPr>
        <w:tc>
          <w:tcPr>
            <w:tcW w:w="4082" w:type="dxa"/>
          </w:tcPr>
          <w:p w14:paraId="5D227720" w14:textId="77777777" w:rsidR="005342B6" w:rsidRPr="006124DB" w:rsidRDefault="007F3E10" w:rsidP="007F3E10">
            <w:pPr>
              <w:pStyle w:val="SOFinalContentTableText"/>
            </w:pPr>
            <w:r w:rsidRPr="007F3E10">
              <w:t>How can problems that involve exponential functions be solved?</w:t>
            </w:r>
          </w:p>
        </w:tc>
        <w:tc>
          <w:tcPr>
            <w:tcW w:w="4082" w:type="dxa"/>
          </w:tcPr>
          <w:p w14:paraId="5D227721" w14:textId="77777777" w:rsidR="005342B6" w:rsidRPr="006124DB" w:rsidRDefault="007F3E10" w:rsidP="007F3E10">
            <w:pPr>
              <w:pStyle w:val="SOFinalContentTableText"/>
            </w:pPr>
            <w:r w:rsidRPr="007F3E10">
              <w:t xml:space="preserve">Determining the </w:t>
            </w:r>
            <w:r w:rsidRPr="00E9621A">
              <w:rPr>
                <w:rStyle w:val="SOEquationtextTables"/>
              </w:rPr>
              <w:t>x</w:t>
            </w:r>
            <w:r w:rsidRPr="007F3E10">
              <w:t xml:space="preserve">-value for a given </w:t>
            </w:r>
            <w:r w:rsidRPr="00E9621A">
              <w:rPr>
                <w:rStyle w:val="SOEquationtextTables"/>
              </w:rPr>
              <w:t>y</w:t>
            </w:r>
            <w:r w:rsidRPr="007F3E10">
              <w:t>-value (e.g. finding when a population should reach a certain value or finding the doubling time) can be done graphically, using technology to refine the answers, and algebraically in simple cases.</w:t>
            </w:r>
          </w:p>
        </w:tc>
      </w:tr>
    </w:tbl>
    <w:p w14:paraId="5D227723" w14:textId="77777777" w:rsidR="002C609E" w:rsidRPr="006124DB" w:rsidRDefault="002C609E" w:rsidP="00E91735">
      <w:pPr>
        <w:pStyle w:val="SOFinalContentTableHead2LeftTOP"/>
      </w:pPr>
      <w:r w:rsidRPr="006124DB">
        <w:br w:type="page"/>
      </w:r>
      <w:r w:rsidRPr="006124DB">
        <w:lastRenderedPageBreak/>
        <w:t xml:space="preserve">Subtopic </w:t>
      </w:r>
      <w:r w:rsidR="00E91735" w:rsidRPr="006124DB">
        <w:t xml:space="preserve">5.3: </w:t>
      </w:r>
      <w:r w:rsidR="0005516E" w:rsidRPr="0005516E">
        <w:t xml:space="preserve">Logarithmic </w:t>
      </w:r>
      <w:r w:rsidR="00E6225F">
        <w:t>f</w:t>
      </w:r>
      <w:r w:rsidR="0005516E" w:rsidRPr="0005516E">
        <w:t>unction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5: Saving and Borrowing, under Subtopic 5.3: Costs of Borrowing, for Stage 1 Mathematics"/>
      </w:tblPr>
      <w:tblGrid>
        <w:gridCol w:w="4082"/>
        <w:gridCol w:w="4082"/>
      </w:tblGrid>
      <w:tr w:rsidR="002C609E" w:rsidRPr="006124DB" w14:paraId="5D227726" w14:textId="77777777" w:rsidTr="00DD6113">
        <w:trPr>
          <w:tblHeader/>
        </w:trPr>
        <w:tc>
          <w:tcPr>
            <w:tcW w:w="4082" w:type="dxa"/>
          </w:tcPr>
          <w:p w14:paraId="5D227724" w14:textId="77777777" w:rsidR="002C609E" w:rsidRPr="006124DB" w:rsidRDefault="002C609E" w:rsidP="0005516E">
            <w:pPr>
              <w:pStyle w:val="SOFinalContentTableHead2"/>
            </w:pPr>
            <w:r w:rsidRPr="006124DB">
              <w:br w:type="page"/>
            </w:r>
            <w:r w:rsidRPr="006124DB">
              <w:br w:type="page"/>
            </w:r>
            <w:r w:rsidRPr="006124DB">
              <w:rPr>
                <w:rFonts w:ascii="Arial" w:hAnsi="Arial"/>
                <w:sz w:val="20"/>
              </w:rPr>
              <w:br w:type="page"/>
            </w:r>
            <w:r w:rsidRPr="006124DB">
              <w:rPr>
                <w:lang w:val="en-US"/>
              </w:rPr>
              <w:br w:type="page"/>
            </w:r>
            <w:bookmarkStart w:id="40" w:name="ColumnTitle_Key_Questions_Concepts_16"/>
            <w:r w:rsidR="000B1D46" w:rsidRPr="006124DB">
              <w:t xml:space="preserve">Key </w:t>
            </w:r>
            <w:r w:rsidR="000B1D46">
              <w:t>q</w:t>
            </w:r>
            <w:r w:rsidR="000B1D46" w:rsidRPr="006124DB">
              <w:t xml:space="preserve">uestions and </w:t>
            </w:r>
            <w:r w:rsidR="000B1D46">
              <w:t>k</w:t>
            </w:r>
            <w:r w:rsidR="000B1D46" w:rsidRPr="006124DB">
              <w:t xml:space="preserve">ey </w:t>
            </w:r>
            <w:r w:rsidR="000B1D46">
              <w:t>concept</w:t>
            </w:r>
            <w:r w:rsidR="000B1D46" w:rsidRPr="006124DB">
              <w:t>s</w:t>
            </w:r>
            <w:bookmarkEnd w:id="40"/>
          </w:p>
        </w:tc>
        <w:tc>
          <w:tcPr>
            <w:tcW w:w="4082" w:type="dxa"/>
          </w:tcPr>
          <w:p w14:paraId="5D227725" w14:textId="77777777" w:rsidR="002C609E" w:rsidRPr="006124DB" w:rsidRDefault="00E6225F" w:rsidP="00EC6286">
            <w:pPr>
              <w:pStyle w:val="SOFinalContentTableHead2"/>
            </w:pPr>
            <w:bookmarkStart w:id="41" w:name="ColumnTitle_Considerations_16"/>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bookmarkEnd w:id="41"/>
          </w:p>
        </w:tc>
      </w:tr>
      <w:tr w:rsidR="002C609E" w:rsidRPr="006124DB" w14:paraId="5D227731" w14:textId="77777777" w:rsidTr="00E20C8C">
        <w:tc>
          <w:tcPr>
            <w:tcW w:w="4082" w:type="dxa"/>
            <w:vAlign w:val="center"/>
          </w:tcPr>
          <w:p w14:paraId="5D227727" w14:textId="77777777" w:rsidR="0005516E" w:rsidRDefault="0005516E" w:rsidP="00E20C8C">
            <w:pPr>
              <w:pStyle w:val="SOFinalContentTableText"/>
            </w:pPr>
            <w:r>
              <w:t>How is it possible to get an exact solution to an equation where the power is the unknown quantity?</w:t>
            </w:r>
          </w:p>
          <w:p w14:paraId="5D227728" w14:textId="77777777" w:rsidR="0005516E" w:rsidRDefault="0005516E" w:rsidP="00E20C8C">
            <w:pPr>
              <w:pStyle w:val="SOFinalContentTableBulletsFirstLine"/>
            </w:pPr>
            <w:r>
              <w:t>Definition of the logarithm of a number</w:t>
            </w:r>
          </w:p>
          <w:p w14:paraId="5D227729" w14:textId="77777777" w:rsidR="0005516E" w:rsidRDefault="0005516E" w:rsidP="00E20C8C">
            <w:pPr>
              <w:pStyle w:val="SOFinalContentTableBullets"/>
            </w:pPr>
            <w:r>
              <w:t>Rules for operating with logarithms</w:t>
            </w:r>
          </w:p>
          <w:p w14:paraId="5D22772A" w14:textId="77777777" w:rsidR="0005516E" w:rsidRDefault="0005516E" w:rsidP="00F17664">
            <w:pPr>
              <w:pStyle w:val="SOFinalContentTableText"/>
              <w:spacing w:before="0"/>
              <w:ind w:left="151"/>
            </w:pPr>
            <w:r w:rsidRPr="0005516E">
              <w:rPr>
                <w:position w:val="-10"/>
              </w:rPr>
              <w:object w:dxaOrig="1660" w:dyaOrig="340" w14:anchorId="5D227A0C">
                <v:shape id="_x0000_i1114" type="#_x0000_t75" style="width:82.4pt;height:18.1pt" o:ole="">
                  <v:imagedata r:id="rId209" o:title=""/>
                </v:shape>
                <o:OLEObject Type="Embed" ProgID="Equation.DSMT4" ShapeID="_x0000_i1114" DrawAspect="Content" ObjectID="_1741167019" r:id="rId210"/>
              </w:object>
            </w:r>
            <w:r>
              <w:t>and the relationships</w:t>
            </w:r>
          </w:p>
          <w:p w14:paraId="5D22772B" w14:textId="77777777" w:rsidR="00E20C8C" w:rsidRDefault="008607BB" w:rsidP="00AD097C">
            <w:pPr>
              <w:pStyle w:val="SOFinalContentTableBulletsIndented"/>
            </w:pPr>
            <w:r w:rsidRPr="008607BB">
              <w:rPr>
                <w:position w:val="-10"/>
              </w:rPr>
              <w:object w:dxaOrig="1640" w:dyaOrig="340" w14:anchorId="5D227A0D">
                <v:shape id="_x0000_i1115" type="#_x0000_t75" style="width:82.4pt;height:18.1pt" o:ole="">
                  <v:imagedata r:id="rId211" o:title=""/>
                </v:shape>
                <o:OLEObject Type="Embed" ProgID="Equation.DSMT4" ShapeID="_x0000_i1115" DrawAspect="Content" ObjectID="_1741167020" r:id="rId212"/>
              </w:object>
            </w:r>
          </w:p>
          <w:p w14:paraId="5D22772C" w14:textId="77777777" w:rsidR="00E20C8C" w:rsidRPr="009535A7" w:rsidRDefault="008607BB" w:rsidP="00AD097C">
            <w:pPr>
              <w:pStyle w:val="SOFinalContentTableBulletsIndented"/>
            </w:pPr>
            <w:r w:rsidRPr="008607BB">
              <w:rPr>
                <w:position w:val="-10"/>
              </w:rPr>
              <w:object w:dxaOrig="2079" w:dyaOrig="300" w14:anchorId="5D227A0E">
                <v:shape id="_x0000_i1116" type="#_x0000_t75" style="width:105.1pt;height:15pt" o:ole="">
                  <v:imagedata r:id="rId213" o:title=""/>
                </v:shape>
                <o:OLEObject Type="Embed" ProgID="Equation.DSMT4" ShapeID="_x0000_i1116" DrawAspect="Content" ObjectID="_1741167021" r:id="rId214"/>
              </w:object>
            </w:r>
          </w:p>
          <w:p w14:paraId="5D22772D" w14:textId="77777777" w:rsidR="00E20C8C" w:rsidRDefault="008607BB" w:rsidP="00AD097C">
            <w:pPr>
              <w:pStyle w:val="SOFinalContentTableBulletsIndented"/>
            </w:pPr>
            <w:r w:rsidRPr="008607BB">
              <w:rPr>
                <w:position w:val="-20"/>
              </w:rPr>
              <w:object w:dxaOrig="2020" w:dyaOrig="520" w14:anchorId="5D227A0F">
                <v:shape id="_x0000_i1117" type="#_x0000_t75" style="width:101.25pt;height:26.2pt" o:ole="">
                  <v:imagedata r:id="rId215" o:title=""/>
                </v:shape>
                <o:OLEObject Type="Embed" ProgID="Equation.DSMT4" ShapeID="_x0000_i1117" DrawAspect="Content" ObjectID="_1741167022" r:id="rId216"/>
              </w:object>
            </w:r>
          </w:p>
          <w:p w14:paraId="5D22772E" w14:textId="77777777" w:rsidR="00E20C8C" w:rsidRPr="006124DB" w:rsidRDefault="008607BB" w:rsidP="00AD097C">
            <w:pPr>
              <w:pStyle w:val="SOFinalContentTableBulletsIndented"/>
            </w:pPr>
            <w:r w:rsidRPr="008607BB">
              <w:rPr>
                <w:position w:val="-10"/>
              </w:rPr>
              <w:object w:dxaOrig="1520" w:dyaOrig="340" w14:anchorId="5D227A10">
                <v:shape id="_x0000_i1118" type="#_x0000_t75" style="width:76.6pt;height:18.1pt" o:ole="">
                  <v:imagedata r:id="rId217" o:title=""/>
                </v:shape>
                <o:OLEObject Type="Embed" ProgID="Equation.DSMT4" ShapeID="_x0000_i1118" DrawAspect="Content" ObjectID="_1741167023" r:id="rId218"/>
              </w:object>
            </w:r>
          </w:p>
        </w:tc>
        <w:tc>
          <w:tcPr>
            <w:tcW w:w="4082" w:type="dxa"/>
          </w:tcPr>
          <w:p w14:paraId="5D22772F" w14:textId="77777777" w:rsidR="0005516E" w:rsidRDefault="0005516E" w:rsidP="0005516E">
            <w:pPr>
              <w:pStyle w:val="SOFinalContentTableText"/>
            </w:pPr>
            <w:r>
              <w:t>The study of logarithms arises from the need to be able to find an exact mathematical solution to exponential equations.</w:t>
            </w:r>
          </w:p>
          <w:p w14:paraId="5D227730" w14:textId="77777777" w:rsidR="002C609E" w:rsidRPr="006124DB" w:rsidRDefault="0005516E" w:rsidP="0005516E">
            <w:pPr>
              <w:pStyle w:val="SOFinalContentTableText"/>
            </w:pPr>
            <w:r>
              <w:t>Discussion of the historical development of the technique, and its power in enabling mathematicians to solve a range of problems, is useful and interesting.</w:t>
            </w:r>
          </w:p>
        </w:tc>
      </w:tr>
      <w:tr w:rsidR="002C609E" w:rsidRPr="006124DB" w14:paraId="5D227735" w14:textId="77777777" w:rsidTr="00FE1DA7">
        <w:tc>
          <w:tcPr>
            <w:tcW w:w="4082" w:type="dxa"/>
          </w:tcPr>
          <w:p w14:paraId="5D227732" w14:textId="77777777" w:rsidR="002C609E" w:rsidRPr="00C92AF1" w:rsidRDefault="0005516E" w:rsidP="00C92AF1">
            <w:pPr>
              <w:pStyle w:val="SOFinalContentTableBullets"/>
            </w:pPr>
            <w:r w:rsidRPr="00C92AF1">
              <w:t xml:space="preserve">Solving exponential equations, using logarithms (base </w:t>
            </w:r>
            <w:r w:rsidRPr="004D3F24">
              <w:rPr>
                <w:rStyle w:val="SOEquationtextTables"/>
                <w:i w:val="0"/>
                <w:iCs w:val="0"/>
              </w:rPr>
              <w:t>10</w:t>
            </w:r>
            <w:r w:rsidRPr="00C92AF1">
              <w:t>)</w:t>
            </w:r>
          </w:p>
        </w:tc>
        <w:tc>
          <w:tcPr>
            <w:tcW w:w="4082" w:type="dxa"/>
          </w:tcPr>
          <w:p w14:paraId="5D227733" w14:textId="77777777" w:rsidR="0005516E" w:rsidRDefault="0005516E" w:rsidP="0005516E">
            <w:pPr>
              <w:pStyle w:val="SOFinalContentTableText"/>
            </w:pPr>
            <w:r>
              <w:t xml:space="preserve">Problems involving determining the </w:t>
            </w:r>
            <w:r w:rsidRPr="00C92AF1">
              <w:rPr>
                <w:rStyle w:val="SOEquationtextTables"/>
              </w:rPr>
              <w:t>x</w:t>
            </w:r>
            <w:r>
              <w:t xml:space="preserve">-value for a given </w:t>
            </w:r>
            <w:r w:rsidRPr="00C92AF1">
              <w:rPr>
                <w:rStyle w:val="SOEquationtextTables"/>
              </w:rPr>
              <w:t>y</w:t>
            </w:r>
            <w:r>
              <w:t xml:space="preserve">-value in equations of the form </w:t>
            </w:r>
            <w:r w:rsidR="00C92AF1" w:rsidRPr="00C92AF1">
              <w:rPr>
                <w:position w:val="-10"/>
              </w:rPr>
              <w:object w:dxaOrig="580" w:dyaOrig="340" w14:anchorId="5D227A11">
                <v:shape id="_x0000_i1119" type="#_x0000_t75" style="width:30.05pt;height:18.1pt" o:ole="">
                  <v:imagedata r:id="rId219" o:title=""/>
                </v:shape>
                <o:OLEObject Type="Embed" ProgID="Equation.DSMT4" ShapeID="_x0000_i1119" DrawAspect="Content" ObjectID="_1741167024" r:id="rId220"/>
              </w:object>
            </w:r>
            <w:r>
              <w:t>(e.g. finding when a population should reach a certain value or finding the doubling time) are revisited and p</w:t>
            </w:r>
            <w:r w:rsidR="00C92AF1">
              <w:t>erformed using logarithms (base </w:t>
            </w:r>
            <w:r w:rsidRPr="004D3F24">
              <w:rPr>
                <w:rStyle w:val="SOEquationtextTables"/>
                <w:i w:val="0"/>
                <w:iCs w:val="0"/>
              </w:rPr>
              <w:t>10</w:t>
            </w:r>
            <w:r>
              <w:t>).</w:t>
            </w:r>
          </w:p>
          <w:p w14:paraId="5D227734" w14:textId="77777777" w:rsidR="002C609E" w:rsidRPr="006124DB" w:rsidRDefault="0005516E" w:rsidP="0005516E">
            <w:pPr>
              <w:pStyle w:val="SOFinalContentTableText"/>
            </w:pPr>
            <w:r>
              <w:t>New problems are posed in context to reinforce the necessary skills.</w:t>
            </w:r>
          </w:p>
        </w:tc>
      </w:tr>
    </w:tbl>
    <w:p w14:paraId="5D227736" w14:textId="77777777" w:rsidR="00752955" w:rsidRPr="006124DB" w:rsidRDefault="002C609E" w:rsidP="003B1B6A">
      <w:pPr>
        <w:pStyle w:val="SOFinalContentTableHead1TOP"/>
      </w:pPr>
      <w:r w:rsidRPr="006124DB">
        <w:br w:type="page"/>
      </w:r>
      <w:r w:rsidR="00752955" w:rsidRPr="006124DB">
        <w:lastRenderedPageBreak/>
        <w:t xml:space="preserve">Topic 6: </w:t>
      </w:r>
      <w:r w:rsidR="00C92AF1" w:rsidRPr="00C92AF1">
        <w:t xml:space="preserve">Introduction to </w:t>
      </w:r>
      <w:r w:rsidR="00E6225F">
        <w:t>d</w:t>
      </w:r>
      <w:r w:rsidR="00C92AF1" w:rsidRPr="00C92AF1">
        <w:t xml:space="preserve">ifferential </w:t>
      </w:r>
      <w:r w:rsidR="00E6225F">
        <w:t>c</w:t>
      </w:r>
      <w:r w:rsidR="00C92AF1" w:rsidRPr="00C92AF1">
        <w:t>alculus</w:t>
      </w:r>
    </w:p>
    <w:p w14:paraId="5D227737" w14:textId="75022D0D" w:rsidR="00C92AF1" w:rsidRDefault="00753881" w:rsidP="00C92AF1">
      <w:pPr>
        <w:pStyle w:val="SOFinalBodyText"/>
      </w:pPr>
      <w:r>
        <w:rPr>
          <w:noProof/>
        </w:rPr>
        <mc:AlternateContent>
          <mc:Choice Requires="wps">
            <w:drawing>
              <wp:anchor distT="0" distB="0" distL="114300" distR="114300" simplePos="0" relativeHeight="251662336" behindDoc="0" locked="0" layoutInCell="0" allowOverlap="1" wp14:anchorId="6F874BC6" wp14:editId="573FB25F">
                <wp:simplePos x="0" y="0"/>
                <wp:positionH relativeFrom="page">
                  <wp:posOffset>-107315</wp:posOffset>
                </wp:positionH>
                <wp:positionV relativeFrom="page">
                  <wp:posOffset>0</wp:posOffset>
                </wp:positionV>
                <wp:extent cx="7772400" cy="442595"/>
                <wp:effectExtent l="0" t="0" r="0" b="14605"/>
                <wp:wrapNone/>
                <wp:docPr id="40" name="MSIPCM64014fde97b9d9d4e71fca6b" descr="{&quot;HashCode&quot;:1178062039,&quot;Height&quot;:9999999.0,&quot;Width&quot;:595.0,&quot;Placement&quot;:&quot;Header&quot;,&quot;Index&quot;:&quot;Primary&quot;,&quot;Section&quot;:3,&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6666A967" w14:textId="77777777" w:rsidR="00753881" w:rsidRPr="004F223A" w:rsidRDefault="00753881" w:rsidP="00753881">
                            <w:pPr>
                              <w:jc w:val="center"/>
                              <w:rPr>
                                <w:rFonts w:ascii="Arial" w:hAnsi="Arial" w:cs="Arial"/>
                                <w:color w:val="A80000"/>
                                <w:sz w:val="24"/>
                              </w:rPr>
                            </w:pPr>
                            <w:r w:rsidRPr="004F223A">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 w14:anchorId="6F874BC6" id="_x0000_s1041" type="#_x0000_t202" alt="{&quot;HashCode&quot;:1178062039,&quot;Height&quot;:9999999.0,&quot;Width&quot;:595.0,&quot;Placement&quot;:&quot;Header&quot;,&quot;Index&quot;:&quot;Primary&quot;,&quot;Section&quot;:3,&quot;Top&quot;:0.0,&quot;Left&quot;:0.0}" style="position:absolute;margin-left:-8.45pt;margin-top:0;width:612pt;height:34.85pt;z-index:251662336;visibility:visible;mso-wrap-style:square;mso-wrap-distance-left:9pt;mso-wrap-distance-top:0;mso-wrap-distance-right:9pt;mso-wrap-distance-bottom:0;mso-position-horizontal:absolute;mso-position-horizontal-relative:page;mso-position-vertical:absolute;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" o:allowincell="f" filled="f" stroked="f" strokeweight=".5pt">
                <v:textbox inset=",0,,0">
                  <w:txbxContent>
                    <w:p w14:paraId="6666A967" w14:textId="77777777" w:rsidR="00753881" w:rsidRPr="004F223A" w:rsidRDefault="00753881" w:rsidP="00753881">
                      <w:pPr>
                        <w:jc w:val="center"/>
                        <w:rPr>
                          <w:rFonts w:ascii="Arial" w:hAnsi="Arial" w:cs="Arial"/>
                          <w:color w:val="A80000"/>
                          <w:sz w:val="24"/>
                        </w:rPr>
                      </w:pPr>
                      <w:r w:rsidRPr="004F223A">
                        <w:rPr>
                          <w:rFonts w:ascii="Arial" w:hAnsi="Arial" w:cs="Arial"/>
                          <w:color w:val="A80000"/>
                          <w:sz w:val="24"/>
                        </w:rPr>
                        <w:t>OFFICIAL</w:t>
                      </w:r>
                    </w:p>
                  </w:txbxContent>
                </v:textbox>
                <w10:wrap anchorx="page" anchory="page"/>
              </v:shape>
            </w:pict>
          </mc:Fallback>
        </mc:AlternateContent>
      </w:r>
      <w:r w:rsidR="00C92AF1">
        <w:t>The development of calculus enabled the study of the links between variables that are constantly changing. The use of mathematical modelling from other topics in Stage 1 Mathematics can be extended significantly by exploring rates of change using differentiation.</w:t>
      </w:r>
    </w:p>
    <w:p w14:paraId="5D227738" w14:textId="77777777" w:rsidR="00AF240E" w:rsidRPr="006124DB" w:rsidRDefault="00C92AF1" w:rsidP="00C92AF1">
      <w:pPr>
        <w:pStyle w:val="SOFinalBodyText"/>
      </w:pPr>
      <w:r>
        <w:t>Rates and average rates of change are introduced, followed by the key concept of the derivative as an ‘instantaneous rate of change’. These concepts are reinforced numerically, by calculating difference quotients both geometrically as slopes of chords and tangents, and algebraically. Calculus is developed to study the derivatives of polynomial functions and other linear combinations of power functions, with simple applications of the derivative to curve sketching, calculating slopes and equations of tangents, determining instantaneous velocities, and solving optimisation problems. The range of functions that can be differentiated and the different uses of derivatives are expanded in Stage 2 Mathematical Methods and Stage 2 Specialist Mathematics.</w:t>
      </w:r>
    </w:p>
    <w:p w14:paraId="5D227739" w14:textId="77777777" w:rsidR="00506C94" w:rsidRPr="006124DB" w:rsidRDefault="003B1B6A" w:rsidP="002C04C6">
      <w:pPr>
        <w:pStyle w:val="SOFinalContentTableHead2LeftTOP"/>
      </w:pPr>
      <w:r w:rsidRPr="006124DB">
        <w:br w:type="page"/>
      </w:r>
      <w:r w:rsidR="00506C94" w:rsidRPr="006124DB">
        <w:lastRenderedPageBreak/>
        <w:t xml:space="preserve">Subtopic </w:t>
      </w:r>
      <w:r w:rsidR="008B07FB" w:rsidRPr="006124DB">
        <w:t xml:space="preserve">6.1: </w:t>
      </w:r>
      <w:r w:rsidR="00C92AF1" w:rsidRPr="00C92AF1">
        <w:t xml:space="preserve">Rate of </w:t>
      </w:r>
      <w:r w:rsidR="00E6225F">
        <w:t>c</w:t>
      </w:r>
      <w:r w:rsidR="00C92AF1" w:rsidRPr="00C92AF1">
        <w:t>hange</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6: Simulating Random Processes, under Subtopic 6.1: Examples of Simulations, for Stage 1 Mathematics"/>
      </w:tblPr>
      <w:tblGrid>
        <w:gridCol w:w="4082"/>
        <w:gridCol w:w="4082"/>
      </w:tblGrid>
      <w:tr w:rsidR="00506C94" w:rsidRPr="006124DB" w14:paraId="5D22773C" w14:textId="77777777" w:rsidTr="008266C2">
        <w:trPr>
          <w:tblHeader/>
        </w:trPr>
        <w:tc>
          <w:tcPr>
            <w:tcW w:w="4082" w:type="dxa"/>
          </w:tcPr>
          <w:p w14:paraId="5D22773A" w14:textId="77777777" w:rsidR="00506C94" w:rsidRPr="006124DB" w:rsidRDefault="00506C94" w:rsidP="00C92AF1">
            <w:pPr>
              <w:pStyle w:val="SOFinalContentTableHead2"/>
            </w:pPr>
            <w:r w:rsidRPr="006124DB">
              <w:br w:type="page"/>
            </w:r>
            <w:r w:rsidRPr="006124DB">
              <w:br w:type="page"/>
            </w:r>
            <w:r w:rsidRPr="006124DB">
              <w:rPr>
                <w:rFonts w:ascii="Arial" w:hAnsi="Arial"/>
                <w:sz w:val="20"/>
              </w:rPr>
              <w:br w:type="page"/>
            </w:r>
            <w:r w:rsidRPr="006124DB">
              <w:rPr>
                <w:lang w:val="en-US"/>
              </w:rPr>
              <w:br w:type="page"/>
            </w:r>
            <w:bookmarkStart w:id="42" w:name="ColumnTitle_Key_Questions_Concepts_17"/>
            <w:r w:rsidR="000B1D46" w:rsidRPr="006124DB">
              <w:t xml:space="preserve">Key </w:t>
            </w:r>
            <w:r w:rsidR="000B1D46">
              <w:t>q</w:t>
            </w:r>
            <w:r w:rsidR="000B1D46" w:rsidRPr="006124DB">
              <w:t xml:space="preserve">uestions and </w:t>
            </w:r>
            <w:r w:rsidR="000B1D46">
              <w:t>k</w:t>
            </w:r>
            <w:r w:rsidR="000B1D46" w:rsidRPr="006124DB">
              <w:t xml:space="preserve">ey </w:t>
            </w:r>
            <w:r w:rsidR="000B1D46">
              <w:t>concept</w:t>
            </w:r>
            <w:r w:rsidR="000B1D46" w:rsidRPr="006124DB">
              <w:t>s</w:t>
            </w:r>
            <w:bookmarkEnd w:id="42"/>
          </w:p>
        </w:tc>
        <w:tc>
          <w:tcPr>
            <w:tcW w:w="4082" w:type="dxa"/>
          </w:tcPr>
          <w:p w14:paraId="5D22773B" w14:textId="77777777" w:rsidR="00506C94" w:rsidRPr="006124DB" w:rsidRDefault="00E6225F" w:rsidP="002C04C6">
            <w:pPr>
              <w:pStyle w:val="SOFinalContentTableHead2"/>
            </w:pPr>
            <w:bookmarkStart w:id="43" w:name="ColumnTitle_Considerations_17"/>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bookmarkEnd w:id="43"/>
          </w:p>
        </w:tc>
      </w:tr>
      <w:tr w:rsidR="002C609E" w:rsidRPr="006124DB" w14:paraId="5D227745" w14:textId="77777777" w:rsidTr="00DD6113">
        <w:tc>
          <w:tcPr>
            <w:tcW w:w="4082" w:type="dxa"/>
          </w:tcPr>
          <w:p w14:paraId="5D22773D" w14:textId="77777777" w:rsidR="00C92AF1" w:rsidRDefault="00C92AF1" w:rsidP="00C92AF1">
            <w:pPr>
              <w:pStyle w:val="SOFinalContentTableText"/>
            </w:pPr>
            <w:r>
              <w:t>What is a rate of change?</w:t>
            </w:r>
          </w:p>
          <w:p w14:paraId="5D22773E" w14:textId="77777777" w:rsidR="00C92AF1" w:rsidRDefault="00C92AF1" w:rsidP="008054BF">
            <w:pPr>
              <w:pStyle w:val="SOFinalContentTableBullets"/>
            </w:pPr>
            <w:r>
              <w:t>A rate of change is a ratio of the change in one quantity compared with th</w:t>
            </w:r>
            <w:r w:rsidR="00166191">
              <w:t>at in a second</w:t>
            </w:r>
            <w:r w:rsidR="00E95445">
              <w:t>,</w:t>
            </w:r>
            <w:r w:rsidR="00166191">
              <w:t xml:space="preserve"> related</w:t>
            </w:r>
            <w:r w:rsidR="00130059">
              <w:t>,</w:t>
            </w:r>
            <w:r w:rsidR="00166191">
              <w:t xml:space="preserve"> quantity</w:t>
            </w:r>
          </w:p>
          <w:p w14:paraId="5D22773F" w14:textId="77777777" w:rsidR="002C609E" w:rsidRPr="006124DB" w:rsidRDefault="002C609E" w:rsidP="006F7B50">
            <w:pPr>
              <w:pStyle w:val="SOFinalContentTableBullets"/>
              <w:numPr>
                <w:ilvl w:val="0"/>
                <w:numId w:val="0"/>
              </w:numPr>
              <w:ind w:left="170"/>
            </w:pPr>
          </w:p>
        </w:tc>
        <w:tc>
          <w:tcPr>
            <w:tcW w:w="4082" w:type="dxa"/>
          </w:tcPr>
          <w:p w14:paraId="5D227740" w14:textId="77777777" w:rsidR="00C92AF1" w:rsidRDefault="00C92AF1" w:rsidP="00C92AF1">
            <w:pPr>
              <w:pStyle w:val="SOFinalContentTableText"/>
            </w:pPr>
            <w:r>
              <w:t>This concept can be covered in the context of, for example, finding average speeds, costs per kilogram, litres of water used per day, or watts of power used per day.</w:t>
            </w:r>
          </w:p>
          <w:p w14:paraId="5D227741" w14:textId="77777777" w:rsidR="00C92AF1" w:rsidRDefault="00C92AF1" w:rsidP="00C92AF1">
            <w:pPr>
              <w:pStyle w:val="SOFinalContentTableText"/>
            </w:pPr>
            <w:r>
              <w:t>A constant rate of change can be identified through the exploration of examples such as running, driving at a steady rate, or leaving a mains electrical appliance operating for a period of time. This can be discovered:</w:t>
            </w:r>
          </w:p>
          <w:p w14:paraId="5D227742" w14:textId="77777777" w:rsidR="00C92AF1" w:rsidRDefault="00C92AF1" w:rsidP="008054BF">
            <w:pPr>
              <w:pStyle w:val="SOFinalContentTableBullets"/>
            </w:pPr>
            <w:r>
              <w:t>numerically in a table with a constant adder</w:t>
            </w:r>
          </w:p>
          <w:p w14:paraId="5D227743" w14:textId="77777777" w:rsidR="00C92AF1" w:rsidRDefault="00C92AF1" w:rsidP="00C92AF1">
            <w:pPr>
              <w:pStyle w:val="SOFinalContentTableBullets"/>
            </w:pPr>
            <w:r>
              <w:t>algebraically as a property of a linear function</w:t>
            </w:r>
          </w:p>
          <w:p w14:paraId="5D227744" w14:textId="77777777" w:rsidR="002C609E" w:rsidRPr="006124DB" w:rsidRDefault="00C92AF1" w:rsidP="009535A7">
            <w:pPr>
              <w:pStyle w:val="SOFinalContentTableBullets"/>
            </w:pPr>
            <w:r>
              <w:t>graphically as t</w:t>
            </w:r>
            <w:r w:rsidR="009535A7">
              <w:t>he gradient of a straight line.</w:t>
            </w:r>
          </w:p>
        </w:tc>
      </w:tr>
      <w:tr w:rsidR="009535A7" w:rsidRPr="006124DB" w14:paraId="5D22774E" w14:textId="77777777" w:rsidTr="00DD6113">
        <w:tc>
          <w:tcPr>
            <w:tcW w:w="4082" w:type="dxa"/>
          </w:tcPr>
          <w:p w14:paraId="5D227746" w14:textId="77777777" w:rsidR="009535A7" w:rsidRDefault="009535A7" w:rsidP="009535A7">
            <w:pPr>
              <w:pStyle w:val="SOFinalContentTableText"/>
            </w:pPr>
            <w:r>
              <w:t xml:space="preserve">How can the rate of change of a non-linear function </w:t>
            </w:r>
            <w:r w:rsidRPr="00C92AF1">
              <w:rPr>
                <w:position w:val="-10"/>
              </w:rPr>
              <w:object w:dxaOrig="480" w:dyaOrig="279" w14:anchorId="5D227A12">
                <v:shape id="_x0000_i1120" type="#_x0000_t75" style="width:23.1pt;height:15pt" o:ole="">
                  <v:imagedata r:id="rId221" o:title=""/>
                </v:shape>
                <o:OLEObject Type="Embed" ProgID="Equation.DSMT4" ShapeID="_x0000_i1120" DrawAspect="Content" ObjectID="_1741167025" r:id="rId222"/>
              </w:object>
            </w:r>
            <w:r>
              <w:t xml:space="preserve"> over an interval be considered?</w:t>
            </w:r>
          </w:p>
          <w:p w14:paraId="5D227747" w14:textId="77777777" w:rsidR="00B11206" w:rsidRDefault="009535A7" w:rsidP="00B11206">
            <w:pPr>
              <w:pStyle w:val="SOFinalContentTableBullets"/>
            </w:pPr>
            <w:r>
              <w:t xml:space="preserve">The average rate of change of function </w:t>
            </w:r>
            <w:r w:rsidRPr="00C92AF1">
              <w:rPr>
                <w:position w:val="-10"/>
              </w:rPr>
              <w:object w:dxaOrig="480" w:dyaOrig="279" w14:anchorId="5D227A13">
                <v:shape id="_x0000_i1121" type="#_x0000_t75" style="width:23.1pt;height:15pt" o:ole="">
                  <v:imagedata r:id="rId223" o:title=""/>
                </v:shape>
                <o:OLEObject Type="Embed" ProgID="Equation.DSMT4" ShapeID="_x0000_i1121" DrawAspect="Content" ObjectID="_1741167026" r:id="rId224"/>
              </w:object>
            </w:r>
            <w:r>
              <w:t xml:space="preserve">in the interval from </w:t>
            </w:r>
            <w:r w:rsidRPr="00C92AF1">
              <w:rPr>
                <w:rStyle w:val="SOEquationtextTables"/>
              </w:rPr>
              <w:t>a</w:t>
            </w:r>
            <w:r>
              <w:t xml:space="preserve"> to </w:t>
            </w:r>
            <w:r w:rsidRPr="00C92AF1">
              <w:rPr>
                <w:position w:val="-6"/>
              </w:rPr>
              <w:object w:dxaOrig="460" w:dyaOrig="240" w14:anchorId="5D227A14">
                <v:shape id="_x0000_i1122" type="#_x0000_t75" style="width:23.1pt;height:11.95pt" o:ole="">
                  <v:imagedata r:id="rId225" o:title=""/>
                </v:shape>
                <o:OLEObject Type="Embed" ProgID="Equation.DSMT4" ShapeID="_x0000_i1122" DrawAspect="Content" ObjectID="_1741167027" r:id="rId226"/>
              </w:object>
            </w:r>
            <w:r>
              <w:t xml:space="preserve"> is</w:t>
            </w:r>
          </w:p>
          <w:p w14:paraId="5D227748" w14:textId="77777777" w:rsidR="009535A7" w:rsidRDefault="009535A7" w:rsidP="00B11206">
            <w:pPr>
              <w:pStyle w:val="SOFinalContentTableBullets"/>
              <w:numPr>
                <w:ilvl w:val="0"/>
                <w:numId w:val="0"/>
              </w:numPr>
              <w:jc w:val="center"/>
            </w:pPr>
            <w:r w:rsidRPr="00C92AF1">
              <w:rPr>
                <w:position w:val="-20"/>
              </w:rPr>
              <w:object w:dxaOrig="1359" w:dyaOrig="520" w14:anchorId="5D227A15">
                <v:shape id="_x0000_i1123" type="#_x0000_t75" style="width:67.4pt;height:26.2pt" o:ole="">
                  <v:imagedata r:id="rId227" o:title=""/>
                </v:shape>
                <o:OLEObject Type="Embed" ProgID="Equation.DSMT4" ShapeID="_x0000_i1123" DrawAspect="Content" ObjectID="_1741167028" r:id="rId228"/>
              </w:object>
            </w:r>
          </w:p>
          <w:p w14:paraId="5D227749" w14:textId="77777777" w:rsidR="009535A7" w:rsidRDefault="009535A7" w:rsidP="009535A7">
            <w:pPr>
              <w:pStyle w:val="SOFinalContentTableBullets"/>
            </w:pPr>
            <w:r>
              <w:t>The average rate of change is interpreted as the slope of a chord</w:t>
            </w:r>
          </w:p>
        </w:tc>
        <w:tc>
          <w:tcPr>
            <w:tcW w:w="4082" w:type="dxa"/>
          </w:tcPr>
          <w:p w14:paraId="5D22774A" w14:textId="77777777" w:rsidR="009535A7" w:rsidRDefault="009535A7" w:rsidP="009535A7">
            <w:pPr>
              <w:pStyle w:val="SOFinalContentTableText"/>
            </w:pPr>
            <w:r>
              <w:t>Using some of the contexts already mentioned, the concept of non-constant rate of change can be explored by considering average rates over different time intervals, for example:</w:t>
            </w:r>
          </w:p>
          <w:p w14:paraId="5D22774B" w14:textId="77777777" w:rsidR="009535A7" w:rsidRDefault="009535A7" w:rsidP="009535A7">
            <w:pPr>
              <w:pStyle w:val="SOFinalContentTableBullets"/>
            </w:pPr>
            <w:r>
              <w:t>an accelerating car</w:t>
            </w:r>
          </w:p>
          <w:p w14:paraId="5D22774C" w14:textId="77777777" w:rsidR="009535A7" w:rsidRDefault="009535A7" w:rsidP="009535A7">
            <w:pPr>
              <w:pStyle w:val="SOFinalContentTableBullets"/>
            </w:pPr>
            <w:r>
              <w:t>water delivered from a cask or dispenser (under gravity)</w:t>
            </w:r>
          </w:p>
          <w:p w14:paraId="5D22774D" w14:textId="77777777" w:rsidR="009535A7" w:rsidRDefault="009535A7" w:rsidP="009535A7">
            <w:pPr>
              <w:pStyle w:val="SOFinalContentTableBullets"/>
            </w:pPr>
            <w:r>
              <w:t>power delivered from a storage battery for a sufficient time to flatten the battery.</w:t>
            </w:r>
          </w:p>
        </w:tc>
      </w:tr>
    </w:tbl>
    <w:p w14:paraId="5D22774F" w14:textId="77777777" w:rsidR="00051363" w:rsidRPr="006124DB" w:rsidRDefault="00506C94" w:rsidP="002C04C6">
      <w:pPr>
        <w:pStyle w:val="SOFinalContentTableHead2LeftTOP"/>
      </w:pPr>
      <w:r w:rsidRPr="006124DB">
        <w:br w:type="page"/>
      </w:r>
      <w:r w:rsidR="00051363" w:rsidRPr="006124DB">
        <w:lastRenderedPageBreak/>
        <w:t xml:space="preserve">Subtopic </w:t>
      </w:r>
      <w:r w:rsidR="008B07FB" w:rsidRPr="006124DB">
        <w:t xml:space="preserve">6.2: </w:t>
      </w:r>
      <w:r w:rsidR="00C92AF1" w:rsidRPr="00C92AF1">
        <w:t xml:space="preserve">The </w:t>
      </w:r>
      <w:r w:rsidR="00E6225F">
        <w:t>c</w:t>
      </w:r>
      <w:r w:rsidR="00C92AF1" w:rsidRPr="00C92AF1">
        <w:t xml:space="preserve">oncept of a </w:t>
      </w:r>
      <w:r w:rsidR="00E6225F">
        <w:t>d</w:t>
      </w:r>
      <w:r w:rsidR="00C92AF1" w:rsidRPr="00C92AF1">
        <w:t>erivative</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6: Simulating Random Processes, under Subtopic 6.2: Investigating Problems, for Stage 1 Mathematics"/>
      </w:tblPr>
      <w:tblGrid>
        <w:gridCol w:w="4082"/>
        <w:gridCol w:w="4082"/>
      </w:tblGrid>
      <w:tr w:rsidR="00051363" w:rsidRPr="006124DB" w14:paraId="5D227752" w14:textId="77777777" w:rsidTr="008266C2">
        <w:trPr>
          <w:tblHeader/>
        </w:trPr>
        <w:tc>
          <w:tcPr>
            <w:tcW w:w="4082" w:type="dxa"/>
          </w:tcPr>
          <w:p w14:paraId="5D227750" w14:textId="77777777" w:rsidR="00051363" w:rsidRPr="006124DB" w:rsidRDefault="00051363" w:rsidP="00C92AF1">
            <w:pPr>
              <w:pStyle w:val="SOFinalContentTableHead2"/>
            </w:pPr>
            <w:r w:rsidRPr="006124DB">
              <w:br w:type="page"/>
            </w:r>
            <w:r w:rsidRPr="006124DB">
              <w:br w:type="page"/>
            </w:r>
            <w:r w:rsidRPr="006124DB">
              <w:rPr>
                <w:rFonts w:ascii="Arial" w:hAnsi="Arial"/>
                <w:sz w:val="20"/>
              </w:rPr>
              <w:br w:type="page"/>
            </w:r>
            <w:r w:rsidRPr="006124DB">
              <w:rPr>
                <w:lang w:val="en-US"/>
              </w:rPr>
              <w:br w:type="page"/>
            </w:r>
            <w:bookmarkStart w:id="44" w:name="ColumnTitle_Key_Questions_Concepts_18"/>
            <w:r w:rsidR="000B1D46" w:rsidRPr="006124DB">
              <w:t xml:space="preserve">Key </w:t>
            </w:r>
            <w:r w:rsidR="000B1D46">
              <w:t>q</w:t>
            </w:r>
            <w:r w:rsidR="000B1D46" w:rsidRPr="006124DB">
              <w:t xml:space="preserve">uestions and </w:t>
            </w:r>
            <w:r w:rsidR="000B1D46">
              <w:t>k</w:t>
            </w:r>
            <w:r w:rsidR="000B1D46" w:rsidRPr="006124DB">
              <w:t xml:space="preserve">ey </w:t>
            </w:r>
            <w:r w:rsidR="000B1D46">
              <w:t>concept</w:t>
            </w:r>
            <w:r w:rsidR="000B1D46" w:rsidRPr="006124DB">
              <w:t>s</w:t>
            </w:r>
            <w:bookmarkEnd w:id="44"/>
          </w:p>
        </w:tc>
        <w:tc>
          <w:tcPr>
            <w:tcW w:w="4082" w:type="dxa"/>
          </w:tcPr>
          <w:p w14:paraId="5D227751" w14:textId="77777777" w:rsidR="00051363" w:rsidRPr="006124DB" w:rsidRDefault="00E6225F" w:rsidP="002C04C6">
            <w:pPr>
              <w:pStyle w:val="SOFinalContentTableHead2"/>
            </w:pPr>
            <w:bookmarkStart w:id="45" w:name="ColumnTitle_Considerations_18"/>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bookmarkEnd w:id="45"/>
          </w:p>
        </w:tc>
      </w:tr>
      <w:tr w:rsidR="00051363" w:rsidRPr="006124DB" w14:paraId="5D22775A" w14:textId="77777777" w:rsidTr="00DD6113">
        <w:tc>
          <w:tcPr>
            <w:tcW w:w="4082" w:type="dxa"/>
          </w:tcPr>
          <w:p w14:paraId="5D227753" w14:textId="77777777" w:rsidR="00051363" w:rsidRPr="006124DB" w:rsidRDefault="00051363" w:rsidP="007A5DD8">
            <w:pPr>
              <w:pStyle w:val="SOFinalContentTableText"/>
            </w:pPr>
          </w:p>
        </w:tc>
        <w:tc>
          <w:tcPr>
            <w:tcW w:w="4082" w:type="dxa"/>
          </w:tcPr>
          <w:p w14:paraId="5D227754" w14:textId="24B89C5C" w:rsidR="005017AE" w:rsidRDefault="00753881" w:rsidP="005017AE">
            <w:pPr>
              <w:pStyle w:val="SOFinalContentTableText"/>
            </w:pPr>
            <w:r>
              <w:rPr>
                <w:noProof/>
              </w:rPr>
              <mc:AlternateContent>
                <mc:Choice Requires="wps">
                  <w:drawing>
                    <wp:anchor distT="0" distB="0" distL="114300" distR="114300" simplePos="0" relativeHeight="251663360" behindDoc="0" locked="0" layoutInCell="0" allowOverlap="1" wp14:anchorId="59533410" wp14:editId="41AAD315">
                      <wp:simplePos x="0" y="0"/>
                      <wp:positionH relativeFrom="page">
                        <wp:posOffset>-107315</wp:posOffset>
                      </wp:positionH>
                      <wp:positionV relativeFrom="page">
                        <wp:posOffset>0</wp:posOffset>
                      </wp:positionV>
                      <wp:extent cx="7772400" cy="442595"/>
                      <wp:effectExtent l="0" t="0" r="0" b="14605"/>
                      <wp:wrapNone/>
                      <wp:docPr id="41" name="MSIPCM64014fde97b9d9d4e71fca6b" descr="{&quot;HashCode&quot;:1178062039,&quot;Height&quot;:9999999.0,&quot;Width&quot;:595.0,&quot;Placement&quot;:&quot;Header&quot;,&quot;Index&quot;:&quot;Primary&quot;,&quot;Section&quot;:3,&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2DC6B18B" w14:textId="77777777" w:rsidR="00753881" w:rsidRPr="004F223A" w:rsidRDefault="00753881" w:rsidP="00753881">
                                  <w:pPr>
                                    <w:jc w:val="center"/>
                                    <w:rPr>
                                      <w:rFonts w:ascii="Arial" w:hAnsi="Arial" w:cs="Arial"/>
                                      <w:color w:val="A80000"/>
                                      <w:sz w:val="24"/>
                                    </w:rPr>
                                  </w:pPr>
                                  <w:r w:rsidRPr="004F223A">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 w14:anchorId="59533410" id="_x0000_s1042" type="#_x0000_t202" alt="{&quot;HashCode&quot;:1178062039,&quot;Height&quot;:9999999.0,&quot;Width&quot;:595.0,&quot;Placement&quot;:&quot;Header&quot;,&quot;Index&quot;:&quot;Primary&quot;,&quot;Section&quot;:3,&quot;Top&quot;:0.0,&quot;Left&quot;:0.0}" style="position:absolute;margin-left:-8.45pt;margin-top:0;width:612pt;height:34.85pt;z-index:251663360;visibility:visible;mso-wrap-style:square;mso-wrap-distance-left:9pt;mso-wrap-distance-top:0;mso-wrap-distance-right:9pt;mso-wrap-distance-bottom:0;mso-position-horizontal:absolute;mso-position-horizontal-relative:page;mso-position-vertical:absolute;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" o:allowincell="f" filled="f" stroked="f" strokeweight=".5pt">
                      <v:textbox inset=",0,,0">
                        <w:txbxContent>
                          <w:p w14:paraId="2DC6B18B" w14:textId="77777777" w:rsidR="00753881" w:rsidRPr="004F223A" w:rsidRDefault="00753881" w:rsidP="00753881">
                            <w:pPr>
                              <w:jc w:val="center"/>
                              <w:rPr>
                                <w:rFonts w:ascii="Arial" w:hAnsi="Arial" w:cs="Arial"/>
                                <w:color w:val="A80000"/>
                                <w:sz w:val="24"/>
                              </w:rPr>
                            </w:pPr>
                            <w:r w:rsidRPr="004F223A">
                              <w:rPr>
                                <w:rFonts w:ascii="Arial" w:hAnsi="Arial" w:cs="Arial"/>
                                <w:color w:val="A80000"/>
                                <w:sz w:val="24"/>
                              </w:rPr>
                              <w:t>OFFICIAL</w:t>
                            </w:r>
                          </w:p>
                        </w:txbxContent>
                      </v:textbox>
                      <w10:wrap anchorx="page" anchory="page"/>
                    </v:shape>
                  </w:pict>
                </mc:Fallback>
              </mc:AlternateContent>
            </w:r>
            <w:r w:rsidR="005017AE">
              <w:t>This concept can be strengthened by working:</w:t>
            </w:r>
          </w:p>
          <w:p w14:paraId="5D227755" w14:textId="77777777" w:rsidR="005017AE" w:rsidRDefault="005017AE" w:rsidP="008054BF">
            <w:pPr>
              <w:pStyle w:val="SOFinalContentTableBullets"/>
            </w:pPr>
            <w:r>
              <w:t>numerically from tables of data</w:t>
            </w:r>
          </w:p>
          <w:p w14:paraId="5D227756" w14:textId="77777777" w:rsidR="005017AE" w:rsidRDefault="005017AE" w:rsidP="005017AE">
            <w:pPr>
              <w:pStyle w:val="SOFinalContentTableBullets"/>
            </w:pPr>
            <w:r>
              <w:t>algebraically from a formula</w:t>
            </w:r>
          </w:p>
          <w:p w14:paraId="5D227757" w14:textId="77777777" w:rsidR="005017AE" w:rsidRDefault="005017AE" w:rsidP="005017AE">
            <w:pPr>
              <w:pStyle w:val="SOFinalContentTableBullets"/>
            </w:pPr>
            <w:r>
              <w:t>graphically (and geometrically) by considering gradients of chords across graphs of curves (graphics calculators, interactive geometry, and graphing software provide invaluable visual support, immediacy, and relevance for this concept).</w:t>
            </w:r>
          </w:p>
          <w:p w14:paraId="5D227758" w14:textId="77777777" w:rsidR="005017AE" w:rsidRDefault="005017AE" w:rsidP="005017AE">
            <w:pPr>
              <w:pStyle w:val="SOFinalContentTableText"/>
            </w:pPr>
            <w:r>
              <w:t>Applying all three approaches in one context strengthens the presentation of this concept.</w:t>
            </w:r>
          </w:p>
          <w:p w14:paraId="5D227759" w14:textId="77777777" w:rsidR="00051363" w:rsidRPr="006124DB" w:rsidRDefault="005017AE" w:rsidP="005017AE">
            <w:pPr>
              <w:pStyle w:val="SOFinalContentTableText"/>
            </w:pPr>
            <w:r>
              <w:t>To aid progression to future subtopics, students explore how the average rate of change varies as the width of the interval decreases.</w:t>
            </w:r>
          </w:p>
        </w:tc>
      </w:tr>
      <w:tr w:rsidR="005017AE" w:rsidRPr="006124DB" w14:paraId="5D22775E" w14:textId="77777777" w:rsidTr="00DD6113">
        <w:tc>
          <w:tcPr>
            <w:tcW w:w="4082" w:type="dxa"/>
          </w:tcPr>
          <w:p w14:paraId="5D22775B" w14:textId="77777777" w:rsidR="005017AE" w:rsidRPr="006124DB" w:rsidRDefault="005017AE" w:rsidP="007A5DD8">
            <w:pPr>
              <w:pStyle w:val="SOFinalContentTableText"/>
            </w:pPr>
            <w:r w:rsidRPr="005017AE">
              <w:t>How can the rate of change at a point be approximated?</w:t>
            </w:r>
          </w:p>
        </w:tc>
        <w:tc>
          <w:tcPr>
            <w:tcW w:w="4082" w:type="dxa"/>
          </w:tcPr>
          <w:p w14:paraId="5D22775C" w14:textId="77777777" w:rsidR="005017AE" w:rsidRDefault="005017AE" w:rsidP="005017AE">
            <w:pPr>
              <w:pStyle w:val="SOFinalContentTableText"/>
            </w:pPr>
            <w:r>
              <w:t>The rate of change across an interval is an approximation of the rate of change at a point (instantaneous rate of change).</w:t>
            </w:r>
          </w:p>
          <w:p w14:paraId="5D22775D" w14:textId="77777777" w:rsidR="005017AE" w:rsidRPr="006124DB" w:rsidRDefault="005017AE" w:rsidP="005017AE">
            <w:pPr>
              <w:pStyle w:val="SOFinalContentTableText"/>
            </w:pPr>
            <w:r>
              <w:t>As the interval decreases, the approximation approaches the instantaneous rate of change (also to be interpreted as a chord approaching a tangent).</w:t>
            </w:r>
          </w:p>
        </w:tc>
      </w:tr>
      <w:tr w:rsidR="005017AE" w:rsidRPr="006124DB" w14:paraId="5D227764" w14:textId="77777777" w:rsidTr="00DD6113">
        <w:tc>
          <w:tcPr>
            <w:tcW w:w="4082" w:type="dxa"/>
          </w:tcPr>
          <w:p w14:paraId="5D22775F" w14:textId="77777777" w:rsidR="005017AE" w:rsidRPr="006124DB" w:rsidRDefault="005017AE" w:rsidP="007A5DD8">
            <w:pPr>
              <w:pStyle w:val="SOFinalContentTableText"/>
            </w:pPr>
            <w:r w:rsidRPr="005017AE">
              <w:t>What is a limit?</w:t>
            </w:r>
          </w:p>
        </w:tc>
        <w:tc>
          <w:tcPr>
            <w:tcW w:w="4082" w:type="dxa"/>
          </w:tcPr>
          <w:p w14:paraId="5D227760" w14:textId="77777777" w:rsidR="005017AE" w:rsidRDefault="005017AE" w:rsidP="005017AE">
            <w:pPr>
              <w:pStyle w:val="SOFinalContentTableText"/>
            </w:pPr>
            <w:r>
              <w:t>The instantaneous rate of change of a function at a point is the limit of the average rate of change over an interval that is approaching zero.</w:t>
            </w:r>
          </w:p>
          <w:p w14:paraId="5D227761" w14:textId="77777777" w:rsidR="005017AE" w:rsidRDefault="005017AE" w:rsidP="005017AE">
            <w:pPr>
              <w:pStyle w:val="SOFinalContentTableText"/>
            </w:pPr>
            <w:r>
              <w:t>The notion of a limit can be developed by attempting to evaluate the fractions of the form</w:t>
            </w:r>
          </w:p>
          <w:p w14:paraId="5D227762" w14:textId="77777777" w:rsidR="005017AE" w:rsidRDefault="005017AE" w:rsidP="008054BF">
            <w:pPr>
              <w:pStyle w:val="SOFinalContentTableText"/>
              <w:jc w:val="center"/>
            </w:pPr>
            <w:r w:rsidRPr="005017AE">
              <w:rPr>
                <w:position w:val="-20"/>
              </w:rPr>
              <w:object w:dxaOrig="1120" w:dyaOrig="560" w14:anchorId="5D227A16">
                <v:shape id="_x0000_i1124" type="#_x0000_t75" style="width:56.2pt;height:29.25pt" o:ole="">
                  <v:imagedata r:id="rId229" o:title=""/>
                </v:shape>
                <o:OLEObject Type="Embed" ProgID="Equation.DSMT4" ShapeID="_x0000_i1124" DrawAspect="Content" ObjectID="_1741167029" r:id="rId230"/>
              </w:object>
            </w:r>
          </w:p>
          <w:p w14:paraId="5D227763" w14:textId="77777777" w:rsidR="005017AE" w:rsidRPr="006124DB" w:rsidRDefault="005017AE" w:rsidP="005017AE">
            <w:pPr>
              <w:pStyle w:val="SOFinalContentTableText"/>
            </w:pPr>
            <w:r>
              <w:t xml:space="preserve">as </w:t>
            </w:r>
            <w:r w:rsidRPr="005017AE">
              <w:rPr>
                <w:rStyle w:val="SOEquationtextTables"/>
              </w:rPr>
              <w:t>h</w:t>
            </w:r>
            <w:r>
              <w:t xml:space="preserve"> approaches zero.</w:t>
            </w:r>
          </w:p>
        </w:tc>
      </w:tr>
      <w:tr w:rsidR="005017AE" w:rsidRPr="006124DB" w14:paraId="5D227767" w14:textId="77777777" w:rsidTr="00DD6113">
        <w:tc>
          <w:tcPr>
            <w:tcW w:w="4082" w:type="dxa"/>
          </w:tcPr>
          <w:p w14:paraId="5D227765" w14:textId="77777777" w:rsidR="005017AE" w:rsidRPr="006124DB" w:rsidRDefault="005017AE" w:rsidP="007A5DD8">
            <w:pPr>
              <w:pStyle w:val="SOFinalContentTableText"/>
            </w:pPr>
            <w:r w:rsidRPr="005017AE">
              <w:t>How can the instantaneous rate of change using derivatives be determined from first principles?</w:t>
            </w:r>
          </w:p>
        </w:tc>
        <w:tc>
          <w:tcPr>
            <w:tcW w:w="4082" w:type="dxa"/>
          </w:tcPr>
          <w:p w14:paraId="5D227766" w14:textId="77777777" w:rsidR="005017AE" w:rsidRPr="006124DB" w:rsidRDefault="005017AE" w:rsidP="007A5DD8">
            <w:pPr>
              <w:pStyle w:val="SOFinalContentTableText"/>
            </w:pPr>
            <w:r w:rsidRPr="005017AE">
              <w:t>The derivative can be introduced as a summary of the concepts of rates of change and as a way to calculate an instantaneous rate of change.</w:t>
            </w:r>
          </w:p>
        </w:tc>
      </w:tr>
      <w:tr w:rsidR="005017AE" w:rsidRPr="006124DB" w14:paraId="5D227771" w14:textId="77777777" w:rsidTr="00DD6113">
        <w:tc>
          <w:tcPr>
            <w:tcW w:w="4082" w:type="dxa"/>
          </w:tcPr>
          <w:p w14:paraId="5D227768" w14:textId="77777777" w:rsidR="005017AE" w:rsidRDefault="005017AE" w:rsidP="005017AE">
            <w:pPr>
              <w:pStyle w:val="SOFinalContentTableText"/>
            </w:pPr>
            <w:r>
              <w:lastRenderedPageBreak/>
              <w:t xml:space="preserve">Find the derivative function from first principles using </w:t>
            </w:r>
            <w:r w:rsidRPr="003F57FE">
              <w:rPr>
                <w:position w:val="-20"/>
                <w:sz w:val="20"/>
                <w:szCs w:val="20"/>
              </w:rPr>
              <w:object w:dxaOrig="2400" w:dyaOrig="560" w14:anchorId="5D227A17">
                <v:shape id="_x0000_i1125" type="#_x0000_t75" style="width:120.9pt;height:29.25pt" o:ole="">
                  <v:imagedata r:id="rId231" o:title=""/>
                </v:shape>
                <o:OLEObject Type="Embed" ProgID="Equation.DSMT4" ShapeID="_x0000_i1125" DrawAspect="Content" ObjectID="_1741167030" r:id="rId232"/>
              </w:object>
            </w:r>
          </w:p>
          <w:p w14:paraId="5D227769" w14:textId="77777777" w:rsidR="005017AE" w:rsidRPr="006124DB" w:rsidRDefault="005017AE" w:rsidP="005017AE">
            <w:pPr>
              <w:pStyle w:val="SOFinalContentTableText"/>
            </w:pPr>
            <w:r>
              <w:t xml:space="preserve">Introduce the alternative notation for the derivative of a function </w:t>
            </w:r>
            <w:r w:rsidR="00DE3F24" w:rsidRPr="003F57FE">
              <w:rPr>
                <w:position w:val="-20"/>
                <w:sz w:val="20"/>
                <w:szCs w:val="20"/>
              </w:rPr>
              <w:object w:dxaOrig="1040" w:dyaOrig="520" w14:anchorId="5D227A18">
                <v:shape id="_x0000_i1126" type="#_x0000_t75" style="width:52.35pt;height:25.4pt" o:ole="">
                  <v:imagedata r:id="rId233" o:title=""/>
                </v:shape>
                <o:OLEObject Type="Embed" ProgID="Equation.DSMT4" ShapeID="_x0000_i1126" DrawAspect="Content" ObjectID="_1741167031" r:id="rId234"/>
              </w:object>
            </w:r>
          </w:p>
        </w:tc>
        <w:tc>
          <w:tcPr>
            <w:tcW w:w="4082" w:type="dxa"/>
          </w:tcPr>
          <w:p w14:paraId="5D22776A" w14:textId="77777777" w:rsidR="005017AE" w:rsidRDefault="005017AE" w:rsidP="005017AE">
            <w:pPr>
              <w:pStyle w:val="SOFinalContentTableText"/>
            </w:pPr>
            <w:r>
              <w:t>From first principles, find</w:t>
            </w:r>
          </w:p>
          <w:p w14:paraId="5D22776B" w14:textId="77777777" w:rsidR="00B11206" w:rsidRDefault="005017AE" w:rsidP="008054BF">
            <w:pPr>
              <w:pStyle w:val="SOFinalContentTableBullets"/>
            </w:pPr>
            <w:r>
              <w:t>the derivative at a given point</w:t>
            </w:r>
          </w:p>
          <w:p w14:paraId="5D22776C" w14:textId="77777777" w:rsidR="005017AE" w:rsidRDefault="005017AE" w:rsidP="00B11206">
            <w:pPr>
              <w:pStyle w:val="SOFinalContentTableBullets"/>
              <w:numPr>
                <w:ilvl w:val="0"/>
                <w:numId w:val="0"/>
              </w:numPr>
              <w:jc w:val="center"/>
            </w:pPr>
            <w:r w:rsidRPr="003F57FE">
              <w:rPr>
                <w:position w:val="-20"/>
                <w:sz w:val="20"/>
                <w:szCs w:val="20"/>
              </w:rPr>
              <w:object w:dxaOrig="2400" w:dyaOrig="560" w14:anchorId="5D227A19">
                <v:shape id="_x0000_i1127" type="#_x0000_t75" style="width:120.9pt;height:29.25pt" o:ole="">
                  <v:imagedata r:id="rId235" o:title=""/>
                </v:shape>
                <o:OLEObject Type="Embed" ProgID="Equation.DSMT4" ShapeID="_x0000_i1127" DrawAspect="Content" ObjectID="_1741167032" r:id="rId236"/>
              </w:object>
            </w:r>
          </w:p>
          <w:p w14:paraId="5D22776D" w14:textId="77777777" w:rsidR="00B11206" w:rsidRDefault="005017AE" w:rsidP="00B11206">
            <w:pPr>
              <w:pStyle w:val="SOFinalContentTableBullets"/>
            </w:pPr>
            <w:r>
              <w:t>the derivative of a function</w:t>
            </w:r>
          </w:p>
          <w:p w14:paraId="5D22776E" w14:textId="77777777" w:rsidR="005017AE" w:rsidRDefault="005017AE" w:rsidP="00B11206">
            <w:pPr>
              <w:pStyle w:val="SOFinalContentTableBullets"/>
              <w:numPr>
                <w:ilvl w:val="0"/>
                <w:numId w:val="0"/>
              </w:numPr>
              <w:jc w:val="center"/>
            </w:pPr>
            <w:r w:rsidRPr="003F57FE">
              <w:rPr>
                <w:position w:val="-20"/>
                <w:sz w:val="20"/>
                <w:szCs w:val="20"/>
              </w:rPr>
              <w:object w:dxaOrig="2400" w:dyaOrig="560" w14:anchorId="5D227A1A">
                <v:shape id="_x0000_i1128" type="#_x0000_t75" style="width:120.9pt;height:29.25pt" o:ole="">
                  <v:imagedata r:id="rId237" o:title=""/>
                </v:shape>
                <o:OLEObject Type="Embed" ProgID="Equation.DSMT4" ShapeID="_x0000_i1128" DrawAspect="Content" ObjectID="_1741167033" r:id="rId238"/>
              </w:object>
            </w:r>
          </w:p>
          <w:p w14:paraId="5D22776F" w14:textId="77777777" w:rsidR="005017AE" w:rsidRDefault="005017AE" w:rsidP="005017AE">
            <w:pPr>
              <w:pStyle w:val="SOFinalContentTableBullets"/>
            </w:pPr>
            <w:r>
              <w:t xml:space="preserve">the derivatives of functions such as </w:t>
            </w:r>
            <w:r w:rsidRPr="005017AE">
              <w:rPr>
                <w:position w:val="-10"/>
              </w:rPr>
              <w:object w:dxaOrig="1260" w:dyaOrig="340" w14:anchorId="5D227A1B">
                <v:shape id="_x0000_i1129" type="#_x0000_t75" style="width:63.9pt;height:18.1pt" o:ole="">
                  <v:imagedata r:id="rId239" o:title=""/>
                </v:shape>
                <o:OLEObject Type="Embed" ProgID="Equation.DSMT4" ShapeID="_x0000_i1129" DrawAspect="Content" ObjectID="_1741167034" r:id="rId240"/>
              </w:object>
            </w:r>
            <w:r>
              <w:t>at par</w:t>
            </w:r>
            <w:r w:rsidR="00B11206">
              <w:t>ticular points and as functions</w:t>
            </w:r>
          </w:p>
          <w:p w14:paraId="5D227770" w14:textId="77777777" w:rsidR="005017AE" w:rsidRPr="006124DB" w:rsidRDefault="005017AE" w:rsidP="005017AE">
            <w:pPr>
              <w:pStyle w:val="SOFinalContentTableBullets"/>
            </w:pPr>
            <w:r>
              <w:t xml:space="preserve">the derivative of </w:t>
            </w:r>
            <w:r w:rsidRPr="005017AE">
              <w:rPr>
                <w:position w:val="-6"/>
              </w:rPr>
              <w:object w:dxaOrig="260" w:dyaOrig="300" w14:anchorId="5D227A1C">
                <v:shape id="_x0000_i1130" type="#_x0000_t75" style="width:14.25pt;height:15.8pt" o:ole="">
                  <v:imagedata r:id="rId241" o:title=""/>
                </v:shape>
                <o:OLEObject Type="Embed" ProgID="Equation.DSMT4" ShapeID="_x0000_i1130" DrawAspect="Content" ObjectID="_1741167035" r:id="rId242"/>
              </w:object>
            </w:r>
            <w:r>
              <w:t xml:space="preserve">for integer values of </w:t>
            </w:r>
            <w:r w:rsidRPr="005017AE">
              <w:rPr>
                <w:rStyle w:val="SOEquationtextTables"/>
              </w:rPr>
              <w:t>n</w:t>
            </w:r>
            <w:r>
              <w:t xml:space="preserve"> as an introduction to the development of the rules of differentiation.</w:t>
            </w:r>
          </w:p>
        </w:tc>
      </w:tr>
    </w:tbl>
    <w:p w14:paraId="5D227772" w14:textId="77777777" w:rsidR="00051363" w:rsidRPr="006124DB" w:rsidRDefault="00051363" w:rsidP="002C04C6">
      <w:pPr>
        <w:pStyle w:val="SOFinalContentTableHead2LeftTOP"/>
      </w:pPr>
      <w:r w:rsidRPr="006124DB">
        <w:br w:type="page"/>
      </w:r>
      <w:r w:rsidRPr="006124DB">
        <w:lastRenderedPageBreak/>
        <w:t xml:space="preserve">Subtopic </w:t>
      </w:r>
      <w:r w:rsidR="008B07FB" w:rsidRPr="006124DB">
        <w:t xml:space="preserve">6.3: </w:t>
      </w:r>
      <w:r w:rsidR="005017AE" w:rsidRPr="005017AE">
        <w:t xml:space="preserve">Computations of </w:t>
      </w:r>
      <w:r w:rsidR="00E6225F">
        <w:t>d</w:t>
      </w:r>
      <w:r w:rsidR="005017AE" w:rsidRPr="005017AE">
        <w:t>erivative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6: Simulating Random Processes, under Subtopic 6.3: Constructing a Mathematical Model, for Stage 1 Mathematics"/>
      </w:tblPr>
      <w:tblGrid>
        <w:gridCol w:w="4082"/>
        <w:gridCol w:w="4082"/>
      </w:tblGrid>
      <w:tr w:rsidR="00051363" w:rsidRPr="006124DB" w14:paraId="5D227775" w14:textId="77777777" w:rsidTr="008266C2">
        <w:trPr>
          <w:tblHeader/>
        </w:trPr>
        <w:tc>
          <w:tcPr>
            <w:tcW w:w="4082" w:type="dxa"/>
          </w:tcPr>
          <w:p w14:paraId="5D227773" w14:textId="77777777" w:rsidR="00051363" w:rsidRPr="006124DB" w:rsidRDefault="00051363" w:rsidP="005017AE">
            <w:pPr>
              <w:pStyle w:val="SOFinalContentTableHead2"/>
            </w:pPr>
            <w:r w:rsidRPr="006124DB">
              <w:br w:type="page"/>
            </w:r>
            <w:r w:rsidRPr="006124DB">
              <w:br w:type="page"/>
            </w:r>
            <w:r w:rsidRPr="006124DB">
              <w:rPr>
                <w:rFonts w:ascii="Arial" w:hAnsi="Arial"/>
                <w:sz w:val="20"/>
              </w:rPr>
              <w:br w:type="page"/>
            </w:r>
            <w:r w:rsidRPr="006124DB">
              <w:rPr>
                <w:lang w:val="en-US"/>
              </w:rPr>
              <w:br w:type="page"/>
            </w:r>
            <w:bookmarkStart w:id="46" w:name="ColumnTitle_Key_Questions_Concepts_19"/>
            <w:r w:rsidR="000B1D46" w:rsidRPr="006124DB">
              <w:t xml:space="preserve">Key </w:t>
            </w:r>
            <w:r w:rsidR="000B1D46">
              <w:t>q</w:t>
            </w:r>
            <w:r w:rsidR="000B1D46" w:rsidRPr="006124DB">
              <w:t xml:space="preserve">uestions and </w:t>
            </w:r>
            <w:r w:rsidR="000B1D46">
              <w:t>k</w:t>
            </w:r>
            <w:r w:rsidR="000B1D46" w:rsidRPr="006124DB">
              <w:t xml:space="preserve">ey </w:t>
            </w:r>
            <w:r w:rsidR="000B1D46">
              <w:t>concept</w:t>
            </w:r>
            <w:r w:rsidR="000B1D46" w:rsidRPr="006124DB">
              <w:t>s</w:t>
            </w:r>
            <w:bookmarkEnd w:id="46"/>
          </w:p>
        </w:tc>
        <w:tc>
          <w:tcPr>
            <w:tcW w:w="4082" w:type="dxa"/>
          </w:tcPr>
          <w:p w14:paraId="5D227774" w14:textId="77777777" w:rsidR="00051363" w:rsidRPr="006124DB" w:rsidRDefault="00E6225F" w:rsidP="002C04C6">
            <w:pPr>
              <w:pStyle w:val="SOFinalContentTableHead2"/>
            </w:pPr>
            <w:bookmarkStart w:id="47" w:name="ColumnTitle_Considerations_19"/>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bookmarkEnd w:id="47"/>
          </w:p>
        </w:tc>
      </w:tr>
      <w:tr w:rsidR="00051363" w:rsidRPr="006124DB" w14:paraId="5D227779" w14:textId="77777777" w:rsidTr="00DD6113">
        <w:tc>
          <w:tcPr>
            <w:tcW w:w="4082" w:type="dxa"/>
          </w:tcPr>
          <w:p w14:paraId="5D227776" w14:textId="20BEBDCC" w:rsidR="005017AE" w:rsidRDefault="00753881" w:rsidP="005017AE">
            <w:pPr>
              <w:pStyle w:val="SOFinalContentTableText"/>
            </w:pPr>
            <w:r>
              <w:rPr>
                <w:noProof/>
              </w:rPr>
              <mc:AlternateContent>
                <mc:Choice Requires="wps">
                  <w:drawing>
                    <wp:anchor distT="0" distB="0" distL="114300" distR="114300" simplePos="0" relativeHeight="251664384" behindDoc="0" locked="0" layoutInCell="0" allowOverlap="1" wp14:anchorId="508407C3" wp14:editId="5170AE09">
                      <wp:simplePos x="0" y="0"/>
                      <wp:positionH relativeFrom="page">
                        <wp:posOffset>-107315</wp:posOffset>
                      </wp:positionH>
                      <wp:positionV relativeFrom="page">
                        <wp:posOffset>0</wp:posOffset>
                      </wp:positionV>
                      <wp:extent cx="7772400" cy="442595"/>
                      <wp:effectExtent l="0" t="0" r="0" b="14605"/>
                      <wp:wrapNone/>
                      <wp:docPr id="42" name="MSIPCM64014fde97b9d9d4e71fca6b" descr="{&quot;HashCode&quot;:1178062039,&quot;Height&quot;:9999999.0,&quot;Width&quot;:595.0,&quot;Placement&quot;:&quot;Header&quot;,&quot;Index&quot;:&quot;Primary&quot;,&quot;Section&quot;:3,&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7E0A9673" w14:textId="77777777" w:rsidR="00753881" w:rsidRPr="004F223A" w:rsidRDefault="00753881" w:rsidP="00753881">
                                  <w:pPr>
                                    <w:jc w:val="center"/>
                                    <w:rPr>
                                      <w:rFonts w:ascii="Arial" w:hAnsi="Arial" w:cs="Arial"/>
                                      <w:color w:val="A80000"/>
                                      <w:sz w:val="24"/>
                                    </w:rPr>
                                  </w:pPr>
                                  <w:r w:rsidRPr="004F223A">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 w14:anchorId="508407C3" id="_x0000_s1043" type="#_x0000_t202" alt="{&quot;HashCode&quot;:1178062039,&quot;Height&quot;:9999999.0,&quot;Width&quot;:595.0,&quot;Placement&quot;:&quot;Header&quot;,&quot;Index&quot;:&quot;Primary&quot;,&quot;Section&quot;:3,&quot;Top&quot;:0.0,&quot;Left&quot;:0.0}" style="position:absolute;margin-left:-8.45pt;margin-top:0;width:612pt;height:34.85pt;z-index:251664384;visibility:visible;mso-wrap-style:square;mso-wrap-distance-left:9pt;mso-wrap-distance-top:0;mso-wrap-distance-right:9pt;mso-wrap-distance-bottom:0;mso-position-horizontal:absolute;mso-position-horizontal-relative:page;mso-position-vertical:absolute;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" o:allowincell="f" filled="f" stroked="f" strokeweight=".5pt">
                      <v:textbox inset=",0,,0">
                        <w:txbxContent>
                          <w:p w14:paraId="7E0A9673" w14:textId="77777777" w:rsidR="00753881" w:rsidRPr="004F223A" w:rsidRDefault="00753881" w:rsidP="00753881">
                            <w:pPr>
                              <w:jc w:val="center"/>
                              <w:rPr>
                                <w:rFonts w:ascii="Arial" w:hAnsi="Arial" w:cs="Arial"/>
                                <w:color w:val="A80000"/>
                                <w:sz w:val="24"/>
                              </w:rPr>
                            </w:pPr>
                            <w:r w:rsidRPr="004F223A">
                              <w:rPr>
                                <w:rFonts w:ascii="Arial" w:hAnsi="Arial" w:cs="Arial"/>
                                <w:color w:val="A80000"/>
                                <w:sz w:val="24"/>
                              </w:rPr>
                              <w:t>OFFICIAL</w:t>
                            </w:r>
                          </w:p>
                        </w:txbxContent>
                      </v:textbox>
                      <w10:wrap anchorx="page" anchory="page"/>
                    </v:shape>
                  </w:pict>
                </mc:Fallback>
              </mc:AlternateContent>
            </w:r>
            <w:r w:rsidR="005017AE">
              <w:t xml:space="preserve">How can the derivative of </w:t>
            </w:r>
            <w:r w:rsidR="00737FF2" w:rsidRPr="005017AE">
              <w:rPr>
                <w:position w:val="-6"/>
              </w:rPr>
              <w:object w:dxaOrig="260" w:dyaOrig="300" w14:anchorId="5D227A1D">
                <v:shape id="_x0000_i1131" type="#_x0000_t75" style="width:14.25pt;height:15.8pt" o:ole="">
                  <v:imagedata r:id="rId241" o:title=""/>
                </v:shape>
                <o:OLEObject Type="Embed" ProgID="Equation.DSMT4" ShapeID="_x0000_i1131" DrawAspect="Content" ObjectID="_1741167036" r:id="rId243"/>
              </w:object>
            </w:r>
            <w:r w:rsidR="00737FF2">
              <w:t xml:space="preserve"> </w:t>
            </w:r>
            <w:r w:rsidR="005017AE">
              <w:t xml:space="preserve">where </w:t>
            </w:r>
            <w:r w:rsidR="00737FF2" w:rsidRPr="00737FF2">
              <w:rPr>
                <w:rStyle w:val="SOEquationtextTables"/>
              </w:rPr>
              <w:t>n</w:t>
            </w:r>
            <w:r w:rsidR="005017AE">
              <w:t xml:space="preserve"> is an integer, be found?</w:t>
            </w:r>
          </w:p>
          <w:p w14:paraId="5D227777" w14:textId="77777777" w:rsidR="00051363" w:rsidRPr="006124DB" w:rsidRDefault="005017AE" w:rsidP="00737FF2">
            <w:pPr>
              <w:pStyle w:val="SOFinalContentTableText"/>
            </w:pPr>
            <w:r>
              <w:t xml:space="preserve">Establish the formula </w:t>
            </w:r>
            <w:r w:rsidR="004B4734" w:rsidRPr="00737FF2">
              <w:rPr>
                <w:position w:val="-20"/>
              </w:rPr>
              <w:object w:dxaOrig="900" w:dyaOrig="520" w14:anchorId="5D227A1E">
                <v:shape id="_x0000_i1132" type="#_x0000_t75" style="width:45.8pt;height:26.2pt" o:ole="">
                  <v:imagedata r:id="rId244" o:title=""/>
                </v:shape>
                <o:OLEObject Type="Embed" ProgID="Equation.DSMT4" ShapeID="_x0000_i1132" DrawAspect="Content" ObjectID="_1741167037" r:id="rId245"/>
              </w:object>
            </w:r>
            <w:r>
              <w:t xml:space="preserve">when </w:t>
            </w:r>
            <w:r w:rsidR="00737FF2" w:rsidRPr="00737FF2">
              <w:rPr>
                <w:position w:val="-10"/>
              </w:rPr>
              <w:object w:dxaOrig="580" w:dyaOrig="340" w14:anchorId="5D227A1F">
                <v:shape id="_x0000_i1133" type="#_x0000_t75" style="width:30.05pt;height:18.1pt" o:ole="">
                  <v:imagedata r:id="rId246" o:title=""/>
                </v:shape>
                <o:OLEObject Type="Embed" ProgID="Equation.DSMT4" ShapeID="_x0000_i1133" DrawAspect="Content" ObjectID="_1741167038" r:id="rId247"/>
              </w:object>
            </w:r>
            <w:r>
              <w:t xml:space="preserve">where </w:t>
            </w:r>
            <w:r w:rsidRPr="00737FF2">
              <w:rPr>
                <w:rStyle w:val="SOEquationtextTables"/>
              </w:rPr>
              <w:t>n</w:t>
            </w:r>
            <w:r>
              <w:t xml:space="preserve"> is an integer.</w:t>
            </w:r>
          </w:p>
        </w:tc>
        <w:tc>
          <w:tcPr>
            <w:tcW w:w="4082" w:type="dxa"/>
          </w:tcPr>
          <w:p w14:paraId="5D227778" w14:textId="77777777" w:rsidR="00051363" w:rsidRPr="006124DB" w:rsidRDefault="005017AE" w:rsidP="005017AE">
            <w:pPr>
              <w:pStyle w:val="SOFinalContentTableText"/>
            </w:pPr>
            <w:r w:rsidRPr="005017AE">
              <w:t>Estimate numerically the value of a derivative, for simple power functions.</w:t>
            </w:r>
          </w:p>
        </w:tc>
      </w:tr>
    </w:tbl>
    <w:p w14:paraId="5D22777A" w14:textId="77777777" w:rsidR="00051363" w:rsidRPr="006124DB" w:rsidRDefault="00051363" w:rsidP="004C6040">
      <w:pPr>
        <w:pStyle w:val="SOFinalContentTableHead2LeftTOP"/>
      </w:pPr>
      <w:r w:rsidRPr="006124DB">
        <w:br w:type="page"/>
      </w:r>
      <w:r w:rsidRPr="006124DB">
        <w:lastRenderedPageBreak/>
        <w:t xml:space="preserve">Subtopic </w:t>
      </w:r>
      <w:r w:rsidR="008B07FB" w:rsidRPr="006124DB">
        <w:t xml:space="preserve">6.4: </w:t>
      </w:r>
      <w:r w:rsidR="00737FF2" w:rsidRPr="00737FF2">
        <w:t xml:space="preserve">Properties of </w:t>
      </w:r>
      <w:r w:rsidR="00E6225F">
        <w:t>d</w:t>
      </w:r>
      <w:r w:rsidR="00737FF2" w:rsidRPr="00737FF2">
        <w:t>erivative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6: Simulating Random Processes, under Subtopic 6.4: Calculation of Simple Probabilities, for Stage 1 Mathematics"/>
      </w:tblPr>
      <w:tblGrid>
        <w:gridCol w:w="4082"/>
        <w:gridCol w:w="4082"/>
      </w:tblGrid>
      <w:tr w:rsidR="00051363" w:rsidRPr="006124DB" w14:paraId="5D22777D" w14:textId="77777777" w:rsidTr="008266C2">
        <w:trPr>
          <w:tblHeader/>
        </w:trPr>
        <w:tc>
          <w:tcPr>
            <w:tcW w:w="4082" w:type="dxa"/>
          </w:tcPr>
          <w:p w14:paraId="5D22777B" w14:textId="77777777" w:rsidR="00051363" w:rsidRPr="006124DB" w:rsidRDefault="00051363" w:rsidP="00737FF2">
            <w:pPr>
              <w:pStyle w:val="SOFinalContentTableHead2"/>
            </w:pPr>
            <w:r w:rsidRPr="006124DB">
              <w:br w:type="page"/>
            </w:r>
            <w:r w:rsidRPr="006124DB">
              <w:br w:type="page"/>
            </w:r>
            <w:r w:rsidRPr="006124DB">
              <w:rPr>
                <w:rFonts w:ascii="Arial" w:hAnsi="Arial"/>
                <w:sz w:val="20"/>
              </w:rPr>
              <w:br w:type="page"/>
            </w:r>
            <w:r w:rsidRPr="006124DB">
              <w:rPr>
                <w:lang w:val="en-US"/>
              </w:rPr>
              <w:br w:type="page"/>
            </w:r>
            <w:bookmarkStart w:id="48" w:name="ColumnTitle_Key_Questions_Concepts_20"/>
            <w:r w:rsidR="000B1D46" w:rsidRPr="006124DB">
              <w:t xml:space="preserve">Key </w:t>
            </w:r>
            <w:r w:rsidR="000B1D46">
              <w:t>q</w:t>
            </w:r>
            <w:r w:rsidR="000B1D46" w:rsidRPr="006124DB">
              <w:t xml:space="preserve">uestions and </w:t>
            </w:r>
            <w:r w:rsidR="000B1D46">
              <w:t>k</w:t>
            </w:r>
            <w:r w:rsidR="000B1D46" w:rsidRPr="006124DB">
              <w:t xml:space="preserve">ey </w:t>
            </w:r>
            <w:r w:rsidR="000B1D46">
              <w:t>concept</w:t>
            </w:r>
            <w:r w:rsidR="000B1D46" w:rsidRPr="006124DB">
              <w:t>s</w:t>
            </w:r>
            <w:bookmarkEnd w:id="48"/>
          </w:p>
        </w:tc>
        <w:tc>
          <w:tcPr>
            <w:tcW w:w="4082" w:type="dxa"/>
          </w:tcPr>
          <w:p w14:paraId="5D22777C" w14:textId="77777777" w:rsidR="00051363" w:rsidRPr="006124DB" w:rsidRDefault="00E6225F" w:rsidP="002C04C6">
            <w:pPr>
              <w:pStyle w:val="SOFinalContentTableHead2"/>
            </w:pPr>
            <w:bookmarkStart w:id="49" w:name="ColumnTitle_Considerations_20"/>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bookmarkEnd w:id="49"/>
          </w:p>
        </w:tc>
      </w:tr>
      <w:tr w:rsidR="00051363" w:rsidRPr="006124DB" w14:paraId="5D227780" w14:textId="77777777" w:rsidTr="00DD6113">
        <w:tc>
          <w:tcPr>
            <w:tcW w:w="4082" w:type="dxa"/>
          </w:tcPr>
          <w:p w14:paraId="5D22777E" w14:textId="77777777" w:rsidR="00051363" w:rsidRPr="006124DB" w:rsidRDefault="00737FF2" w:rsidP="00737FF2">
            <w:pPr>
              <w:pStyle w:val="SOFinalContentTableText"/>
            </w:pPr>
            <w:r w:rsidRPr="00737FF2">
              <w:t>Is the derivative a function?</w:t>
            </w:r>
          </w:p>
        </w:tc>
        <w:tc>
          <w:tcPr>
            <w:tcW w:w="4082" w:type="dxa"/>
          </w:tcPr>
          <w:p w14:paraId="5D22777F" w14:textId="77777777" w:rsidR="00051363" w:rsidRPr="006124DB" w:rsidRDefault="00737FF2" w:rsidP="00737FF2">
            <w:pPr>
              <w:pStyle w:val="SOFinalContentTableText"/>
            </w:pPr>
            <w:r w:rsidRPr="00737FF2">
              <w:t>Briefly consider the definition of a function.</w:t>
            </w:r>
          </w:p>
        </w:tc>
      </w:tr>
      <w:tr w:rsidR="00051363" w:rsidRPr="006124DB" w14:paraId="5D227786" w14:textId="77777777" w:rsidTr="00DD6113">
        <w:tc>
          <w:tcPr>
            <w:tcW w:w="4082" w:type="dxa"/>
          </w:tcPr>
          <w:p w14:paraId="5D227781" w14:textId="77777777" w:rsidR="00737FF2" w:rsidRDefault="00737FF2" w:rsidP="00737FF2">
            <w:pPr>
              <w:pStyle w:val="SOFinalContentTableText"/>
            </w:pPr>
            <w:r>
              <w:t>What are the rules that apply to differentiation?</w:t>
            </w:r>
          </w:p>
          <w:p w14:paraId="5D227782" w14:textId="77777777" w:rsidR="00051363" w:rsidRPr="006124DB" w:rsidRDefault="00737FF2" w:rsidP="00737FF2">
            <w:pPr>
              <w:pStyle w:val="SOFinalContentTableText"/>
            </w:pPr>
            <w:r>
              <w:t>Recognise and use the linearity of the derivative.</w:t>
            </w:r>
          </w:p>
        </w:tc>
        <w:tc>
          <w:tcPr>
            <w:tcW w:w="4082" w:type="dxa"/>
          </w:tcPr>
          <w:p w14:paraId="5D227783" w14:textId="77777777" w:rsidR="00737FF2" w:rsidRDefault="00737FF2" w:rsidP="00737FF2">
            <w:pPr>
              <w:pStyle w:val="SOFinalContentTableText"/>
            </w:pPr>
            <w:r>
              <w:t>The use of differentiation by first principles for a number of examples of simple polynomials develops the rule</w:t>
            </w:r>
          </w:p>
          <w:p w14:paraId="5D227784" w14:textId="77777777" w:rsidR="00737FF2" w:rsidRDefault="00737FF2" w:rsidP="00737FF2">
            <w:pPr>
              <w:pStyle w:val="SOFinalContentTableText"/>
            </w:pPr>
            <w:r w:rsidRPr="00737FF2">
              <w:rPr>
                <w:position w:val="-10"/>
              </w:rPr>
              <w:object w:dxaOrig="1719" w:dyaOrig="300" w14:anchorId="5D227A20">
                <v:shape id="_x0000_i1134" type="#_x0000_t75" style="width:87pt;height:15.8pt" o:ole="">
                  <v:imagedata r:id="rId248" o:title=""/>
                </v:shape>
                <o:OLEObject Type="Embed" ProgID="Equation.DSMT4" ShapeID="_x0000_i1134" DrawAspect="Content" ObjectID="_1741167039" r:id="rId249"/>
              </w:object>
            </w:r>
            <w:r>
              <w:t xml:space="preserve">for </w:t>
            </w:r>
            <w:r w:rsidR="00420911" w:rsidRPr="00737FF2">
              <w:rPr>
                <w:position w:val="-10"/>
              </w:rPr>
              <w:object w:dxaOrig="1560" w:dyaOrig="279" w14:anchorId="5D227A21">
                <v:shape id="_x0000_i1135" type="#_x0000_t75" style="width:78.95pt;height:15pt" o:ole="">
                  <v:imagedata r:id="rId250" o:title=""/>
                </v:shape>
                <o:OLEObject Type="Embed" ProgID="Equation.DSMT4" ShapeID="_x0000_i1135" DrawAspect="Content" ObjectID="_1741167040" r:id="rId251"/>
              </w:object>
            </w:r>
          </w:p>
          <w:p w14:paraId="5D227785" w14:textId="77777777" w:rsidR="00051363" w:rsidRPr="006124DB" w:rsidRDefault="00737FF2" w:rsidP="00737FF2">
            <w:pPr>
              <w:pStyle w:val="SOFinalContentTableText"/>
            </w:pPr>
            <w:r>
              <w:t xml:space="preserve">which leads to </w:t>
            </w:r>
            <w:r w:rsidRPr="00737FF2">
              <w:rPr>
                <w:position w:val="-10"/>
              </w:rPr>
              <w:object w:dxaOrig="1160" w:dyaOrig="300" w14:anchorId="5D227A22">
                <v:shape id="_x0000_i1136" type="#_x0000_t75" style="width:57.75pt;height:15.8pt" o:ole="">
                  <v:imagedata r:id="rId252" o:title=""/>
                </v:shape>
                <o:OLEObject Type="Embed" ProgID="Equation.DSMT4" ShapeID="_x0000_i1136" DrawAspect="Content" ObjectID="_1741167041" r:id="rId253"/>
              </w:object>
            </w:r>
            <w:r>
              <w:t xml:space="preserve"> for </w:t>
            </w:r>
            <w:r w:rsidR="00420911" w:rsidRPr="00737FF2">
              <w:rPr>
                <w:position w:val="-10"/>
              </w:rPr>
              <w:object w:dxaOrig="1120" w:dyaOrig="279" w14:anchorId="5D227A23">
                <v:shape id="_x0000_i1137" type="#_x0000_t75" style="width:56.2pt;height:15pt" o:ole="">
                  <v:imagedata r:id="rId254" o:title=""/>
                </v:shape>
                <o:OLEObject Type="Embed" ProgID="Equation.DSMT4" ShapeID="_x0000_i1137" DrawAspect="Content" ObjectID="_1741167042" r:id="rId255"/>
              </w:object>
            </w:r>
          </w:p>
        </w:tc>
      </w:tr>
      <w:tr w:rsidR="00737FF2" w:rsidRPr="006124DB" w14:paraId="5D227789" w14:textId="77777777" w:rsidTr="00DD6113">
        <w:tc>
          <w:tcPr>
            <w:tcW w:w="4082" w:type="dxa"/>
          </w:tcPr>
          <w:p w14:paraId="5D227787" w14:textId="77777777" w:rsidR="00737FF2" w:rsidRPr="006124DB" w:rsidRDefault="00737FF2" w:rsidP="00737FF2">
            <w:pPr>
              <w:pStyle w:val="SOFinalContentTableText"/>
            </w:pPr>
            <w:r w:rsidRPr="00737FF2">
              <w:t xml:space="preserve">Calculate derivatives of polynomials and other linear </w:t>
            </w:r>
            <w:r w:rsidR="00166191">
              <w:t>combinations of power functions</w:t>
            </w:r>
            <w:r w:rsidR="009535A7">
              <w:t>.</w:t>
            </w:r>
          </w:p>
        </w:tc>
        <w:tc>
          <w:tcPr>
            <w:tcW w:w="4082" w:type="dxa"/>
          </w:tcPr>
          <w:p w14:paraId="5D227788" w14:textId="77777777" w:rsidR="00737FF2" w:rsidRPr="006124DB" w:rsidRDefault="00737FF2" w:rsidP="00737FF2">
            <w:pPr>
              <w:pStyle w:val="SOFinalContentTableText"/>
            </w:pPr>
          </w:p>
        </w:tc>
      </w:tr>
    </w:tbl>
    <w:p w14:paraId="5D22778A" w14:textId="77777777" w:rsidR="00051363" w:rsidRPr="006124DB" w:rsidRDefault="00051363" w:rsidP="004C6040">
      <w:pPr>
        <w:pStyle w:val="SOFinalContentTableHead2LeftTOP"/>
      </w:pPr>
      <w:r w:rsidRPr="006124DB">
        <w:br w:type="page"/>
      </w:r>
      <w:r w:rsidRPr="006124DB">
        <w:lastRenderedPageBreak/>
        <w:t xml:space="preserve">Subtopic </w:t>
      </w:r>
      <w:r w:rsidR="001D3B9B" w:rsidRPr="006124DB">
        <w:t xml:space="preserve">6.5: </w:t>
      </w:r>
      <w:r w:rsidR="00737FF2" w:rsidRPr="00737FF2">
        <w:t xml:space="preserve">Applications of </w:t>
      </w:r>
      <w:r w:rsidR="00E6225F">
        <w:t>d</w:t>
      </w:r>
      <w:r w:rsidR="00737FF2" w:rsidRPr="00737FF2">
        <w:t>erivative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6: Simulating Random Processes, under Subtopic 6.5: Designing and Testing Randomising Devices, for Stage 1 Mathematics"/>
      </w:tblPr>
      <w:tblGrid>
        <w:gridCol w:w="4082"/>
        <w:gridCol w:w="4082"/>
      </w:tblGrid>
      <w:tr w:rsidR="00051363" w:rsidRPr="006124DB" w14:paraId="5D22778D" w14:textId="77777777" w:rsidTr="000B08EF">
        <w:trPr>
          <w:tblHeader/>
        </w:trPr>
        <w:tc>
          <w:tcPr>
            <w:tcW w:w="4082" w:type="dxa"/>
          </w:tcPr>
          <w:p w14:paraId="5D22778B" w14:textId="77777777" w:rsidR="00051363" w:rsidRPr="006124DB" w:rsidRDefault="00051363" w:rsidP="00737FF2">
            <w:pPr>
              <w:pStyle w:val="SOFinalContentTableHead2"/>
            </w:pPr>
            <w:r w:rsidRPr="006124DB">
              <w:br w:type="page"/>
            </w:r>
            <w:r w:rsidRPr="006124DB">
              <w:br w:type="page"/>
            </w:r>
            <w:r w:rsidRPr="006124DB">
              <w:rPr>
                <w:rFonts w:ascii="Arial" w:hAnsi="Arial"/>
                <w:sz w:val="20"/>
              </w:rPr>
              <w:br w:type="page"/>
            </w:r>
            <w:r w:rsidRPr="006124DB">
              <w:rPr>
                <w:lang w:val="en-US"/>
              </w:rPr>
              <w:br w:type="page"/>
            </w:r>
            <w:bookmarkStart w:id="50" w:name="ColumnTitle_Key_Questions_Concepts_21"/>
            <w:r w:rsidR="000B1D46" w:rsidRPr="006124DB">
              <w:t xml:space="preserve">Key </w:t>
            </w:r>
            <w:r w:rsidR="000B1D46">
              <w:t>q</w:t>
            </w:r>
            <w:r w:rsidR="000B1D46" w:rsidRPr="006124DB">
              <w:t xml:space="preserve">uestions and </w:t>
            </w:r>
            <w:r w:rsidR="000B1D46">
              <w:t>k</w:t>
            </w:r>
            <w:r w:rsidR="000B1D46" w:rsidRPr="006124DB">
              <w:t xml:space="preserve">ey </w:t>
            </w:r>
            <w:r w:rsidR="000B1D46">
              <w:t>concept</w:t>
            </w:r>
            <w:r w:rsidR="000B1D46" w:rsidRPr="006124DB">
              <w:t>s</w:t>
            </w:r>
            <w:bookmarkEnd w:id="50"/>
          </w:p>
        </w:tc>
        <w:tc>
          <w:tcPr>
            <w:tcW w:w="4082" w:type="dxa"/>
          </w:tcPr>
          <w:p w14:paraId="5D22778C" w14:textId="77777777" w:rsidR="00051363" w:rsidRPr="006124DB" w:rsidRDefault="00E6225F" w:rsidP="002C04C6">
            <w:pPr>
              <w:pStyle w:val="SOFinalContentTableHead2"/>
            </w:pPr>
            <w:bookmarkStart w:id="51" w:name="ColumnTitle_Considerations_21"/>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bookmarkEnd w:id="51"/>
          </w:p>
        </w:tc>
      </w:tr>
      <w:tr w:rsidR="00051363" w:rsidRPr="006124DB" w14:paraId="5D227797" w14:textId="77777777" w:rsidTr="00DD6113">
        <w:tc>
          <w:tcPr>
            <w:tcW w:w="4082" w:type="dxa"/>
          </w:tcPr>
          <w:p w14:paraId="5D22778E" w14:textId="4505B8FF" w:rsidR="00737FF2" w:rsidRDefault="00753881" w:rsidP="00737FF2">
            <w:pPr>
              <w:pStyle w:val="SOFinalContentTableText"/>
            </w:pPr>
            <w:r>
              <w:rPr>
                <w:noProof/>
              </w:rPr>
              <mc:AlternateContent>
                <mc:Choice Requires="wps">
                  <w:drawing>
                    <wp:anchor distT="0" distB="0" distL="114300" distR="114300" simplePos="0" relativeHeight="251665408" behindDoc="0" locked="0" layoutInCell="0" allowOverlap="1" wp14:anchorId="0796D765" wp14:editId="6AD16E34">
                      <wp:simplePos x="0" y="0"/>
                      <wp:positionH relativeFrom="page">
                        <wp:posOffset>-107315</wp:posOffset>
                      </wp:positionH>
                      <wp:positionV relativeFrom="page">
                        <wp:posOffset>0</wp:posOffset>
                      </wp:positionV>
                      <wp:extent cx="7772400" cy="442595"/>
                      <wp:effectExtent l="0" t="0" r="0" b="14605"/>
                      <wp:wrapNone/>
                      <wp:docPr id="43" name="MSIPCM64014fde97b9d9d4e71fca6b" descr="{&quot;HashCode&quot;:1178062039,&quot;Height&quot;:9999999.0,&quot;Width&quot;:595.0,&quot;Placement&quot;:&quot;Header&quot;,&quot;Index&quot;:&quot;Primary&quot;,&quot;Section&quot;:3,&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51E5FD03" w14:textId="77777777" w:rsidR="00753881" w:rsidRPr="004F223A" w:rsidRDefault="00753881" w:rsidP="00753881">
                                  <w:pPr>
                                    <w:jc w:val="center"/>
                                    <w:rPr>
                                      <w:rFonts w:ascii="Arial" w:hAnsi="Arial" w:cs="Arial"/>
                                      <w:color w:val="A80000"/>
                                      <w:sz w:val="24"/>
                                    </w:rPr>
                                  </w:pPr>
                                  <w:r w:rsidRPr="004F223A">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 w14:anchorId="0796D765" id="_x0000_s1044" type="#_x0000_t202" alt="{&quot;HashCode&quot;:1178062039,&quot;Height&quot;:9999999.0,&quot;Width&quot;:595.0,&quot;Placement&quot;:&quot;Header&quot;,&quot;Index&quot;:&quot;Primary&quot;,&quot;Section&quot;:3,&quot;Top&quot;:0.0,&quot;Left&quot;:0.0}" style="position:absolute;margin-left:-8.45pt;margin-top:0;width:612pt;height:34.85pt;z-index:251665408;visibility:visible;mso-wrap-style:square;mso-wrap-distance-left:9pt;mso-wrap-distance-top:0;mso-wrap-distance-right:9pt;mso-wrap-distance-bottom:0;mso-position-horizontal:absolute;mso-position-horizontal-relative:page;mso-position-vertical:absolute;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" o:allowincell="f" filled="f" stroked="f" strokeweight=".5pt">
                      <v:textbox inset=",0,,0">
                        <w:txbxContent>
                          <w:p w14:paraId="51E5FD03" w14:textId="77777777" w:rsidR="00753881" w:rsidRPr="004F223A" w:rsidRDefault="00753881" w:rsidP="00753881">
                            <w:pPr>
                              <w:jc w:val="center"/>
                              <w:rPr>
                                <w:rFonts w:ascii="Arial" w:hAnsi="Arial" w:cs="Arial"/>
                                <w:color w:val="A80000"/>
                                <w:sz w:val="24"/>
                              </w:rPr>
                            </w:pPr>
                            <w:r w:rsidRPr="004F223A">
                              <w:rPr>
                                <w:rFonts w:ascii="Arial" w:hAnsi="Arial" w:cs="Arial"/>
                                <w:color w:val="A80000"/>
                                <w:sz w:val="24"/>
                              </w:rPr>
                              <w:t>OFFICIAL</w:t>
                            </w:r>
                          </w:p>
                        </w:txbxContent>
                      </v:textbox>
                      <w10:wrap anchorx="page" anchory="page"/>
                    </v:shape>
                  </w:pict>
                </mc:Fallback>
              </mc:AlternateContent>
            </w:r>
            <w:r w:rsidR="00737FF2">
              <w:t>How can differentiation be used to solve problems?</w:t>
            </w:r>
          </w:p>
          <w:p w14:paraId="5D22778F" w14:textId="77777777" w:rsidR="00737FF2" w:rsidRDefault="00737FF2" w:rsidP="00737FF2">
            <w:pPr>
              <w:pStyle w:val="SOFinalContentTableText"/>
            </w:pPr>
            <w:r>
              <w:t>Solve problems that use polynomials and other linear combinations of power functions, involving the following concepts:</w:t>
            </w:r>
          </w:p>
          <w:p w14:paraId="5D227790" w14:textId="77777777" w:rsidR="00737FF2" w:rsidRDefault="00737FF2" w:rsidP="008054BF">
            <w:pPr>
              <w:pStyle w:val="SOFinalContentTableBullets"/>
            </w:pPr>
            <w:r>
              <w:t>The slope and equation of a tangent</w:t>
            </w:r>
          </w:p>
          <w:p w14:paraId="5D227791" w14:textId="77777777" w:rsidR="00737FF2" w:rsidRDefault="00737FF2" w:rsidP="00737FF2">
            <w:pPr>
              <w:pStyle w:val="SOFinalContentTableBullets"/>
            </w:pPr>
            <w:r>
              <w:t>Displacement and velocity</w:t>
            </w:r>
          </w:p>
          <w:p w14:paraId="5D227792" w14:textId="77777777" w:rsidR="00737FF2" w:rsidRDefault="00737FF2" w:rsidP="00737FF2">
            <w:pPr>
              <w:pStyle w:val="SOFinalContentTableBullets"/>
            </w:pPr>
            <w:r>
              <w:t>Rates of change</w:t>
            </w:r>
          </w:p>
          <w:p w14:paraId="5D227793" w14:textId="77777777" w:rsidR="00051363" w:rsidRPr="006124DB" w:rsidRDefault="00737FF2" w:rsidP="00AD097C">
            <w:pPr>
              <w:pStyle w:val="SOFinalContentTableBulletsIndented"/>
            </w:pPr>
            <w:r>
              <w:t>increasing and decreasing functions</w:t>
            </w:r>
          </w:p>
        </w:tc>
        <w:tc>
          <w:tcPr>
            <w:tcW w:w="4082" w:type="dxa"/>
          </w:tcPr>
          <w:p w14:paraId="5D227794" w14:textId="77777777" w:rsidR="00737FF2" w:rsidRDefault="00737FF2" w:rsidP="00737FF2">
            <w:pPr>
              <w:pStyle w:val="SOFinalContentTableText"/>
            </w:pPr>
            <w:r>
              <w:t>Students use functional models and their derivatives in the given contexts.</w:t>
            </w:r>
          </w:p>
          <w:p w14:paraId="5D227795" w14:textId="77777777" w:rsidR="00737FF2" w:rsidRDefault="00737FF2" w:rsidP="00737FF2">
            <w:pPr>
              <w:pStyle w:val="SOFinalContentTableText"/>
            </w:pPr>
            <w:r>
              <w:t>Focus on position versus time graphs to describe motion where the velocity equates to the slope of the tangent at any point on the graph.</w:t>
            </w:r>
          </w:p>
          <w:p w14:paraId="5D227796" w14:textId="77777777" w:rsidR="00051363" w:rsidRPr="006124DB" w:rsidRDefault="00737FF2" w:rsidP="00737FF2">
            <w:pPr>
              <w:pStyle w:val="SOFinalContentTableText"/>
            </w:pPr>
            <w:r>
              <w:t>Use a sign diagram to determine intervals in which the function is increasing or decreasing.</w:t>
            </w:r>
          </w:p>
        </w:tc>
      </w:tr>
      <w:tr w:rsidR="00051363" w:rsidRPr="006124DB" w14:paraId="5D22779D" w14:textId="77777777" w:rsidTr="00DD6113">
        <w:tc>
          <w:tcPr>
            <w:tcW w:w="4082" w:type="dxa"/>
          </w:tcPr>
          <w:p w14:paraId="5D227798" w14:textId="77777777" w:rsidR="00737FF2" w:rsidRDefault="00737FF2" w:rsidP="00737FF2">
            <w:pPr>
              <w:pStyle w:val="SOFinalContentTableBullets"/>
            </w:pPr>
            <w:r>
              <w:t>Maxima and minima, local and global</w:t>
            </w:r>
          </w:p>
          <w:p w14:paraId="5D227799" w14:textId="77777777" w:rsidR="00737FF2" w:rsidRDefault="00737FF2" w:rsidP="00AD097C">
            <w:pPr>
              <w:pStyle w:val="SOFinalContentTableBulletsIndented"/>
            </w:pPr>
            <w:r>
              <w:t>stationary points</w:t>
            </w:r>
          </w:p>
          <w:p w14:paraId="5D22779A" w14:textId="77777777" w:rsidR="00737FF2" w:rsidRDefault="00737FF2" w:rsidP="00AD097C">
            <w:pPr>
              <w:pStyle w:val="SOFinalContentTableBulletsIndented"/>
            </w:pPr>
            <w:r>
              <w:t>sign diagram of the first derivative</w:t>
            </w:r>
          </w:p>
          <w:p w14:paraId="5D22779B" w14:textId="77777777" w:rsidR="00051363" w:rsidRPr="006124DB" w:rsidRDefault="00737FF2" w:rsidP="00AD097C">
            <w:pPr>
              <w:pStyle w:val="SOFinalContentTableBulletsIndented"/>
            </w:pPr>
            <w:r>
              <w:t>end points</w:t>
            </w:r>
          </w:p>
        </w:tc>
        <w:tc>
          <w:tcPr>
            <w:tcW w:w="4082" w:type="dxa"/>
          </w:tcPr>
          <w:p w14:paraId="5D22779C" w14:textId="77777777" w:rsidR="00051363" w:rsidRPr="006124DB" w:rsidRDefault="00737FF2" w:rsidP="002A5470">
            <w:pPr>
              <w:pStyle w:val="SOFinalContentTableText"/>
              <w:spacing w:before="60"/>
            </w:pPr>
            <w:r w:rsidRPr="00737FF2">
              <w:t>Use displacement functions and their first derivatives: object changes direction when velocity changes sign; object is at rest when velocity is zero.</w:t>
            </w:r>
          </w:p>
        </w:tc>
      </w:tr>
      <w:tr w:rsidR="00051363" w:rsidRPr="006124DB" w14:paraId="5D2277A0" w14:textId="77777777" w:rsidTr="00DD6113">
        <w:tc>
          <w:tcPr>
            <w:tcW w:w="4082" w:type="dxa"/>
          </w:tcPr>
          <w:p w14:paraId="5D22779E" w14:textId="77777777" w:rsidR="00051363" w:rsidRPr="006124DB" w:rsidRDefault="00166191" w:rsidP="002A5470">
            <w:pPr>
              <w:pStyle w:val="SOFinalContentTableBullets"/>
            </w:pPr>
            <w:r>
              <w:t>Optimisation</w:t>
            </w:r>
          </w:p>
        </w:tc>
        <w:tc>
          <w:tcPr>
            <w:tcW w:w="4082" w:type="dxa"/>
          </w:tcPr>
          <w:p w14:paraId="5D22779F" w14:textId="77777777" w:rsidR="00051363" w:rsidRPr="006124DB" w:rsidRDefault="00737FF2" w:rsidP="00B11206">
            <w:pPr>
              <w:pStyle w:val="SOFinalContentTableText"/>
              <w:spacing w:before="60"/>
            </w:pPr>
            <w:r w:rsidRPr="00737FF2">
              <w:t xml:space="preserve">Examine optimisation problems </w:t>
            </w:r>
            <w:r w:rsidR="00420911">
              <w:t>involving</w:t>
            </w:r>
            <w:r w:rsidRPr="00737FF2">
              <w:t xml:space="preserve"> simple polynomials and other linear combinations of power functions. Describe relationships between perimeter and area, area and volume, to minimise costs or optimise dimensions of </w:t>
            </w:r>
            <w:r w:rsidR="00B11206">
              <w:t>three-dimensional</w:t>
            </w:r>
            <w:r w:rsidRPr="00737FF2">
              <w:t xml:space="preserve"> objects.</w:t>
            </w:r>
          </w:p>
        </w:tc>
      </w:tr>
      <w:tr w:rsidR="00051363" w:rsidRPr="006124DB" w14:paraId="5D2277A8" w14:textId="77777777" w:rsidTr="00DD6113">
        <w:tc>
          <w:tcPr>
            <w:tcW w:w="4082" w:type="dxa"/>
          </w:tcPr>
          <w:p w14:paraId="5D2277A1" w14:textId="77777777" w:rsidR="00051363" w:rsidRPr="006124DB" w:rsidRDefault="00051363" w:rsidP="00737FF2">
            <w:pPr>
              <w:pStyle w:val="SOFinalContentTableText"/>
            </w:pPr>
          </w:p>
        </w:tc>
        <w:tc>
          <w:tcPr>
            <w:tcW w:w="4082" w:type="dxa"/>
          </w:tcPr>
          <w:p w14:paraId="5D2277A2" w14:textId="77777777" w:rsidR="00737FF2" w:rsidRDefault="00737FF2" w:rsidP="00737FF2">
            <w:pPr>
              <w:pStyle w:val="SOFinalContentTableText"/>
            </w:pPr>
            <w:r>
              <w:t>The following are examples of possible contexts:</w:t>
            </w:r>
          </w:p>
          <w:p w14:paraId="5D2277A3" w14:textId="77777777" w:rsidR="00737FF2" w:rsidRDefault="00737FF2" w:rsidP="008054BF">
            <w:pPr>
              <w:pStyle w:val="SOFinalContentTableBullets"/>
            </w:pPr>
            <w:r>
              <w:t>Economics</w:t>
            </w:r>
          </w:p>
          <w:p w14:paraId="5D2277A4" w14:textId="77777777" w:rsidR="00737FF2" w:rsidRDefault="00737FF2" w:rsidP="002A5470">
            <w:pPr>
              <w:pStyle w:val="SOFinalContentTableBullets"/>
            </w:pPr>
            <w:r>
              <w:t>Population dynamics</w:t>
            </w:r>
          </w:p>
          <w:p w14:paraId="5D2277A5" w14:textId="77777777" w:rsidR="00737FF2" w:rsidRDefault="00737FF2" w:rsidP="002A5470">
            <w:pPr>
              <w:pStyle w:val="SOFinalContentTableBullets"/>
            </w:pPr>
            <w:r>
              <w:t>Energy consumption</w:t>
            </w:r>
          </w:p>
          <w:p w14:paraId="5D2277A6" w14:textId="77777777" w:rsidR="00737FF2" w:rsidRDefault="00737FF2" w:rsidP="002A5470">
            <w:pPr>
              <w:pStyle w:val="SOFinalContentTableBullets"/>
            </w:pPr>
            <w:r>
              <w:t>Water use</w:t>
            </w:r>
          </w:p>
          <w:p w14:paraId="5D2277A7" w14:textId="77777777" w:rsidR="00051363" w:rsidRPr="006124DB" w:rsidRDefault="00737FF2" w:rsidP="002A5470">
            <w:pPr>
              <w:pStyle w:val="SOFinalContentTableBullets"/>
            </w:pPr>
            <w:r>
              <w:t>Drug concentration.</w:t>
            </w:r>
          </w:p>
        </w:tc>
      </w:tr>
    </w:tbl>
    <w:p w14:paraId="5D2277A9" w14:textId="77777777" w:rsidR="002A5470" w:rsidRPr="006124DB" w:rsidRDefault="00051363" w:rsidP="002A5470">
      <w:pPr>
        <w:pStyle w:val="SOFinalContentTableHead2LeftTOP"/>
      </w:pPr>
      <w:r w:rsidRPr="006124DB">
        <w:br w:type="page"/>
      </w:r>
    </w:p>
    <w:p w14:paraId="5D2277AA" w14:textId="77777777" w:rsidR="006425E5" w:rsidRPr="006124DB" w:rsidRDefault="006425E5" w:rsidP="006425E5">
      <w:pPr>
        <w:pStyle w:val="SOFinalContentTableHead1TOP"/>
      </w:pPr>
      <w:r w:rsidRPr="006124DB">
        <w:lastRenderedPageBreak/>
        <w:t xml:space="preserve">Topic 7: </w:t>
      </w:r>
      <w:r w:rsidR="007E2B52" w:rsidRPr="007E2B52">
        <w:t xml:space="preserve">Arithmetic and </w:t>
      </w:r>
      <w:r w:rsidR="00E6225F">
        <w:t>g</w:t>
      </w:r>
      <w:r w:rsidR="007E2B52" w:rsidRPr="007E2B52">
        <w:t xml:space="preserve">eometric </w:t>
      </w:r>
      <w:r w:rsidR="00E6225F">
        <w:t>s</w:t>
      </w:r>
      <w:r w:rsidR="007E2B52" w:rsidRPr="007E2B52">
        <w:t xml:space="preserve">equences and </w:t>
      </w:r>
      <w:r w:rsidR="00E6225F">
        <w:t>s</w:t>
      </w:r>
      <w:r w:rsidR="007E2B52" w:rsidRPr="007E2B52">
        <w:t>eries</w:t>
      </w:r>
    </w:p>
    <w:p w14:paraId="5D2277AB" w14:textId="77777777" w:rsidR="006425E5" w:rsidRPr="006124DB" w:rsidRDefault="007E2B52" w:rsidP="006425E5">
      <w:pPr>
        <w:pStyle w:val="SOFinalBodyText"/>
      </w:pPr>
      <w:r w:rsidRPr="007E2B52">
        <w:t>Arithmetic and geometric sequences and series and their applications, such as growth and decay, are introduced and their recursive definitions applied.</w:t>
      </w:r>
    </w:p>
    <w:p w14:paraId="5D2277AC" w14:textId="77777777" w:rsidR="002C04C6" w:rsidRPr="006124DB" w:rsidRDefault="002C04C6" w:rsidP="006425E5">
      <w:pPr>
        <w:pStyle w:val="SOFinalContentTableHead2LeftTOP"/>
      </w:pPr>
      <w:r w:rsidRPr="006124DB">
        <w:br w:type="page"/>
      </w:r>
      <w:r w:rsidRPr="006124DB">
        <w:lastRenderedPageBreak/>
        <w:t xml:space="preserve">Subtopic </w:t>
      </w:r>
      <w:r w:rsidR="00E649F1" w:rsidRPr="006124DB">
        <w:t xml:space="preserve">7.1: </w:t>
      </w:r>
      <w:r w:rsidR="007E2B52" w:rsidRPr="007E2B52">
        <w:t xml:space="preserve">Arithmetic </w:t>
      </w:r>
      <w:r w:rsidR="00E6225F">
        <w:t>s</w:t>
      </w:r>
      <w:r w:rsidR="007E2B52" w:rsidRPr="007E2B52">
        <w:t xml:space="preserve">equences and </w:t>
      </w:r>
      <w:r w:rsidR="00E6225F">
        <w:t>s</w:t>
      </w:r>
      <w:r w:rsidR="007E2B52" w:rsidRPr="007E2B52">
        <w:t>erie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7: Statistics, under Subtopic 7.1: Consideration of How Others Represent Data to Us, for Stage 1 Mathematics"/>
      </w:tblPr>
      <w:tblGrid>
        <w:gridCol w:w="4082"/>
        <w:gridCol w:w="4082"/>
      </w:tblGrid>
      <w:tr w:rsidR="002C04C6" w:rsidRPr="006124DB" w14:paraId="5D2277AF" w14:textId="77777777" w:rsidTr="00011382">
        <w:trPr>
          <w:tblHeader/>
        </w:trPr>
        <w:tc>
          <w:tcPr>
            <w:tcW w:w="4082" w:type="dxa"/>
          </w:tcPr>
          <w:p w14:paraId="5D2277AD" w14:textId="77777777" w:rsidR="002C04C6" w:rsidRPr="006124DB" w:rsidRDefault="002C04C6" w:rsidP="007E2B52">
            <w:pPr>
              <w:pStyle w:val="SOFinalContentTableHead2"/>
            </w:pPr>
            <w:r w:rsidRPr="006124DB">
              <w:br w:type="page"/>
            </w:r>
            <w:r w:rsidRPr="006124DB">
              <w:br w:type="page"/>
            </w:r>
            <w:r w:rsidRPr="006124DB">
              <w:rPr>
                <w:rFonts w:ascii="Arial" w:hAnsi="Arial"/>
                <w:sz w:val="20"/>
              </w:rPr>
              <w:br w:type="page"/>
            </w:r>
            <w:r w:rsidRPr="006124DB">
              <w:rPr>
                <w:lang w:val="en-US"/>
              </w:rPr>
              <w:br w:type="page"/>
            </w:r>
            <w:bookmarkStart w:id="52" w:name="ColumnTitle_Key_Questions_Concepts_22"/>
            <w:r w:rsidR="000B1D46" w:rsidRPr="006124DB">
              <w:t xml:space="preserve">Key </w:t>
            </w:r>
            <w:r w:rsidR="000B1D46">
              <w:t>q</w:t>
            </w:r>
            <w:r w:rsidR="000B1D46" w:rsidRPr="006124DB">
              <w:t xml:space="preserve">uestions and </w:t>
            </w:r>
            <w:r w:rsidR="000B1D46">
              <w:t>k</w:t>
            </w:r>
            <w:r w:rsidR="000B1D46" w:rsidRPr="006124DB">
              <w:t xml:space="preserve">ey </w:t>
            </w:r>
            <w:r w:rsidR="000B1D46">
              <w:t>concept</w:t>
            </w:r>
            <w:r w:rsidR="000B1D46" w:rsidRPr="006124DB">
              <w:t>s</w:t>
            </w:r>
            <w:bookmarkEnd w:id="52"/>
          </w:p>
        </w:tc>
        <w:tc>
          <w:tcPr>
            <w:tcW w:w="4082" w:type="dxa"/>
          </w:tcPr>
          <w:p w14:paraId="5D2277AE" w14:textId="77777777" w:rsidR="002C04C6" w:rsidRPr="006124DB" w:rsidRDefault="00E6225F" w:rsidP="002C04C6">
            <w:pPr>
              <w:pStyle w:val="SOFinalContentTableHead2"/>
            </w:pPr>
            <w:bookmarkStart w:id="53" w:name="ColumnTitle_Considerations_22"/>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bookmarkEnd w:id="53"/>
          </w:p>
        </w:tc>
      </w:tr>
      <w:tr w:rsidR="002C04C6" w:rsidRPr="006124DB" w14:paraId="5D2277B2" w14:textId="77777777" w:rsidTr="00DD6113">
        <w:tc>
          <w:tcPr>
            <w:tcW w:w="4082" w:type="dxa"/>
          </w:tcPr>
          <w:p w14:paraId="5D2277B0" w14:textId="6759B8F1" w:rsidR="002C04C6" w:rsidRPr="006124DB" w:rsidRDefault="00753881" w:rsidP="007E2B52">
            <w:pPr>
              <w:pStyle w:val="SOFinalContentTableText"/>
            </w:pPr>
            <w:r>
              <w:rPr>
                <w:noProof/>
              </w:rPr>
              <mc:AlternateContent>
                <mc:Choice Requires="wps">
                  <w:drawing>
                    <wp:anchor distT="0" distB="0" distL="114300" distR="114300" simplePos="0" relativeHeight="251666432" behindDoc="0" locked="0" layoutInCell="0" allowOverlap="1" wp14:anchorId="7818E2F1" wp14:editId="7F7DA00C">
                      <wp:simplePos x="0" y="0"/>
                      <wp:positionH relativeFrom="page">
                        <wp:posOffset>-107315</wp:posOffset>
                      </wp:positionH>
                      <wp:positionV relativeFrom="page">
                        <wp:posOffset>0</wp:posOffset>
                      </wp:positionV>
                      <wp:extent cx="7772400" cy="442595"/>
                      <wp:effectExtent l="0" t="0" r="0" b="14605"/>
                      <wp:wrapNone/>
                      <wp:docPr id="44" name="MSIPCM64014fde97b9d9d4e71fca6b" descr="{&quot;HashCode&quot;:1178062039,&quot;Height&quot;:9999999.0,&quot;Width&quot;:595.0,&quot;Placement&quot;:&quot;Header&quot;,&quot;Index&quot;:&quot;Primary&quot;,&quot;Section&quot;:3,&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5F11602B" w14:textId="77777777" w:rsidR="00753881" w:rsidRPr="004F223A" w:rsidRDefault="00753881" w:rsidP="00753881">
                                  <w:pPr>
                                    <w:jc w:val="center"/>
                                    <w:rPr>
                                      <w:rFonts w:ascii="Arial" w:hAnsi="Arial" w:cs="Arial"/>
                                      <w:color w:val="A80000"/>
                                      <w:sz w:val="24"/>
                                    </w:rPr>
                                  </w:pPr>
                                  <w:r w:rsidRPr="004F223A">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 w14:anchorId="7818E2F1" id="_x0000_s1045" type="#_x0000_t202" alt="{&quot;HashCode&quot;:1178062039,&quot;Height&quot;:9999999.0,&quot;Width&quot;:595.0,&quot;Placement&quot;:&quot;Header&quot;,&quot;Index&quot;:&quot;Primary&quot;,&quot;Section&quot;:3,&quot;Top&quot;:0.0,&quot;Left&quot;:0.0}" style="position:absolute;margin-left:-8.45pt;margin-top:0;width:612pt;height:34.85pt;z-index:251666432;visibility:visible;mso-wrap-style:square;mso-wrap-distance-left:9pt;mso-wrap-distance-top:0;mso-wrap-distance-right:9pt;mso-wrap-distance-bottom:0;mso-position-horizontal:absolute;mso-position-horizontal-relative:page;mso-position-vertical:absolute;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" o:allowincell="f" filled="f" stroked="f" strokeweight=".5pt">
                      <v:textbox inset=",0,,0">
                        <w:txbxContent>
                          <w:p w14:paraId="5F11602B" w14:textId="77777777" w:rsidR="00753881" w:rsidRPr="004F223A" w:rsidRDefault="00753881" w:rsidP="00753881">
                            <w:pPr>
                              <w:jc w:val="center"/>
                              <w:rPr>
                                <w:rFonts w:ascii="Arial" w:hAnsi="Arial" w:cs="Arial"/>
                                <w:color w:val="A80000"/>
                                <w:sz w:val="24"/>
                              </w:rPr>
                            </w:pPr>
                            <w:r w:rsidRPr="004F223A">
                              <w:rPr>
                                <w:rFonts w:ascii="Arial" w:hAnsi="Arial" w:cs="Arial"/>
                                <w:color w:val="A80000"/>
                                <w:sz w:val="24"/>
                              </w:rPr>
                              <w:t>OFFICIAL</w:t>
                            </w:r>
                          </w:p>
                        </w:txbxContent>
                      </v:textbox>
                      <w10:wrap anchorx="page" anchory="page"/>
                    </v:shape>
                  </w:pict>
                </mc:Fallback>
              </mc:AlternateContent>
            </w:r>
            <w:r w:rsidR="00D37EFE" w:rsidRPr="00D37EFE">
              <w:t>Are there examples of sequences of numbers where there is a constant amount of increase (or decrease) in the values?</w:t>
            </w:r>
          </w:p>
        </w:tc>
        <w:tc>
          <w:tcPr>
            <w:tcW w:w="4082" w:type="dxa"/>
          </w:tcPr>
          <w:p w14:paraId="5D2277B1" w14:textId="77777777" w:rsidR="002C04C6" w:rsidRPr="006124DB" w:rsidRDefault="00D37EFE" w:rsidP="007E2B52">
            <w:pPr>
              <w:pStyle w:val="SOFinalContentTableText"/>
            </w:pPr>
            <w:r w:rsidRPr="00D37EFE">
              <w:t>Students are presented with a variety of situations in which arithmetic sequences occur (e.g. simple interest).</w:t>
            </w:r>
          </w:p>
        </w:tc>
      </w:tr>
      <w:tr w:rsidR="002C04C6" w:rsidRPr="006124DB" w14:paraId="5D2277B5" w14:textId="77777777" w:rsidTr="00DD6113">
        <w:tc>
          <w:tcPr>
            <w:tcW w:w="4082" w:type="dxa"/>
          </w:tcPr>
          <w:p w14:paraId="5D2277B3" w14:textId="77777777" w:rsidR="002C04C6" w:rsidRPr="006124DB" w:rsidRDefault="00D37EFE" w:rsidP="00B11206">
            <w:pPr>
              <w:pStyle w:val="SOFinalContentTableBulletsFirstLine"/>
            </w:pPr>
            <w:r w:rsidRPr="00D37EFE">
              <w:t xml:space="preserve">Find the generative rule for a sequence, both recursive and explicit, using </w:t>
            </w:r>
            <w:r w:rsidR="00B11206" w:rsidRPr="00B11206">
              <w:rPr>
                <w:position w:val="-10"/>
              </w:rPr>
              <w:object w:dxaOrig="999" w:dyaOrig="300" w14:anchorId="5D227A24">
                <v:shape id="_x0000_i1138" type="#_x0000_t75" style="width:50.45pt;height:15pt" o:ole="">
                  <v:imagedata r:id="rId256" o:title=""/>
                </v:shape>
                <o:OLEObject Type="Embed" ProgID="Equation.DSMT4" ShapeID="_x0000_i1138" DrawAspect="Content" ObjectID="_1741167043" r:id="rId257"/>
              </w:object>
            </w:r>
            <w:r w:rsidR="00B11206">
              <w:t xml:space="preserve"> </w:t>
            </w:r>
            <w:r w:rsidR="00FC1260" w:rsidRPr="00FC1260">
              <w:rPr>
                <w:color w:val="auto"/>
                <w:szCs w:val="18"/>
              </w:rPr>
              <w:t>and</w:t>
            </w:r>
            <w:r w:rsidR="00FC1260">
              <w:rPr>
                <w:color w:val="auto"/>
                <w:szCs w:val="18"/>
              </w:rPr>
              <w:t xml:space="preserve"> </w:t>
            </w:r>
            <w:r w:rsidR="00B11206" w:rsidRPr="00B11206">
              <w:rPr>
                <w:color w:val="auto"/>
                <w:position w:val="-12"/>
                <w:szCs w:val="18"/>
              </w:rPr>
              <w:object w:dxaOrig="1380" w:dyaOrig="340" w14:anchorId="5D227A25">
                <v:shape id="_x0000_i1139" type="#_x0000_t75" style="width:68.9pt;height:15.8pt" o:ole="">
                  <v:imagedata r:id="rId258" o:title=""/>
                </v:shape>
                <o:OLEObject Type="Embed" ProgID="Equation.DSMT4" ShapeID="_x0000_i1139" DrawAspect="Content" ObjectID="_1741167044" r:id="rId259"/>
              </w:object>
            </w:r>
          </w:p>
        </w:tc>
        <w:tc>
          <w:tcPr>
            <w:tcW w:w="4082" w:type="dxa"/>
          </w:tcPr>
          <w:p w14:paraId="5D2277B4" w14:textId="77777777" w:rsidR="002C04C6" w:rsidRPr="006124DB" w:rsidRDefault="00D37EFE" w:rsidP="007E2B52">
            <w:pPr>
              <w:pStyle w:val="SOFinalContentTableText"/>
            </w:pPr>
            <w:r w:rsidRPr="00D37EFE">
              <w:t>The structure of a sequence (as a starting value continually augmented by a constant adder) can be clearly seen in the simple programs used to generate the terms on a calculator or computer.</w:t>
            </w:r>
          </w:p>
        </w:tc>
      </w:tr>
      <w:tr w:rsidR="002C04C6" w:rsidRPr="006124DB" w14:paraId="5D2277BC" w14:textId="77777777" w:rsidTr="00DD6113">
        <w:tc>
          <w:tcPr>
            <w:tcW w:w="4082" w:type="dxa"/>
          </w:tcPr>
          <w:p w14:paraId="5D2277B6" w14:textId="77777777" w:rsidR="00D37EFE" w:rsidRDefault="00D37EFE" w:rsidP="00D37EFE">
            <w:pPr>
              <w:pStyle w:val="SOFinalContentTableBullets"/>
            </w:pPr>
            <w:r>
              <w:t>Determine the value of a term or the p</w:t>
            </w:r>
            <w:r w:rsidR="00420911">
              <w:t>osition of a term in a sequence</w:t>
            </w:r>
          </w:p>
          <w:p w14:paraId="5D2277B7" w14:textId="77777777" w:rsidR="00D37EFE" w:rsidRDefault="00D37EFE" w:rsidP="00D37EFE">
            <w:pPr>
              <w:pStyle w:val="SOFinalContentTableBullets"/>
            </w:pPr>
            <w:r>
              <w:t>Describe th</w:t>
            </w:r>
            <w:r w:rsidR="00420911">
              <w:t>e nature of the growth observed</w:t>
            </w:r>
          </w:p>
          <w:p w14:paraId="5D2277B8" w14:textId="77777777" w:rsidR="002C04C6" w:rsidRPr="006124DB" w:rsidRDefault="00420911" w:rsidP="00D37EFE">
            <w:pPr>
              <w:pStyle w:val="SOFinalContentTableBullets"/>
            </w:pPr>
            <w:r w:rsidRPr="00FC1260">
              <w:rPr>
                <w:position w:val="-20"/>
              </w:rPr>
              <w:object w:dxaOrig="2760" w:dyaOrig="520" w14:anchorId="5D227A26">
                <v:shape id="_x0000_i1140" type="#_x0000_t75" style="width:138.6pt;height:26.2pt" o:ole="">
                  <v:imagedata r:id="rId260" o:title=""/>
                </v:shape>
                <o:OLEObject Type="Embed" ProgID="Equation.DSMT4" ShapeID="_x0000_i1140" DrawAspect="Content" ObjectID="_1741167045" r:id="rId261"/>
              </w:object>
            </w:r>
          </w:p>
        </w:tc>
        <w:tc>
          <w:tcPr>
            <w:tcW w:w="4082" w:type="dxa"/>
          </w:tcPr>
          <w:p w14:paraId="5D2277B9" w14:textId="77777777" w:rsidR="00D37EFE" w:rsidRDefault="00D37EFE" w:rsidP="00D37EFE">
            <w:pPr>
              <w:pStyle w:val="SOFinalContentTableText"/>
            </w:pPr>
            <w:r>
              <w:t>Questions can be framed in the context of the growth situation being investigated.</w:t>
            </w:r>
          </w:p>
          <w:p w14:paraId="5D2277BA" w14:textId="77777777" w:rsidR="00D37EFE" w:rsidRDefault="00D37EFE" w:rsidP="00D37EFE">
            <w:pPr>
              <w:pStyle w:val="SOFinalContentTableText"/>
            </w:pPr>
            <w:r>
              <w:t>Use graphs here, and emphasise links between the algebraic rule and the shape of the graph.</w:t>
            </w:r>
          </w:p>
          <w:p w14:paraId="5D2277BB" w14:textId="77777777" w:rsidR="002C04C6" w:rsidRPr="006124DB" w:rsidRDefault="00D37EFE" w:rsidP="00D37EFE">
            <w:pPr>
              <w:pStyle w:val="SOFinalContentTableText"/>
            </w:pPr>
            <w:r>
              <w:t>The sum of series is useful to find; for example, the number of seats in a section of a stadium.</w:t>
            </w:r>
          </w:p>
        </w:tc>
      </w:tr>
    </w:tbl>
    <w:p w14:paraId="5D2277BD" w14:textId="77777777" w:rsidR="002C04C6" w:rsidRPr="006124DB" w:rsidRDefault="002C04C6" w:rsidP="002D3AD3">
      <w:pPr>
        <w:pStyle w:val="SOFinalContentTableHead2LeftTOP"/>
      </w:pPr>
      <w:r w:rsidRPr="006124DB">
        <w:br w:type="page"/>
      </w:r>
      <w:r w:rsidRPr="006124DB">
        <w:lastRenderedPageBreak/>
        <w:t xml:space="preserve">Subtopic </w:t>
      </w:r>
      <w:r w:rsidR="00E649F1" w:rsidRPr="006124DB">
        <w:t xml:space="preserve">7.2: </w:t>
      </w:r>
      <w:r w:rsidR="007E2B52" w:rsidRPr="007E2B52">
        <w:t xml:space="preserve">Geometric </w:t>
      </w:r>
      <w:r w:rsidR="00E6225F">
        <w:t>s</w:t>
      </w:r>
      <w:r w:rsidR="007E2B52" w:rsidRPr="007E2B52">
        <w:t xml:space="preserve">equences and </w:t>
      </w:r>
      <w:r w:rsidR="00E6225F">
        <w:t>s</w:t>
      </w:r>
      <w:r w:rsidR="007E2B52" w:rsidRPr="007E2B52">
        <w:t>erie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7: Statistics, under Subtopic 7.2: Organisation of Your Own Data, for Stage 1 Mathematics"/>
      </w:tblPr>
      <w:tblGrid>
        <w:gridCol w:w="4082"/>
        <w:gridCol w:w="4082"/>
      </w:tblGrid>
      <w:tr w:rsidR="002C04C6" w:rsidRPr="006124DB" w14:paraId="5D2277C0" w14:textId="77777777" w:rsidTr="00011382">
        <w:trPr>
          <w:tblHeader/>
        </w:trPr>
        <w:tc>
          <w:tcPr>
            <w:tcW w:w="4082" w:type="dxa"/>
          </w:tcPr>
          <w:p w14:paraId="5D2277BE" w14:textId="77777777" w:rsidR="002C04C6" w:rsidRPr="006124DB" w:rsidRDefault="002C04C6" w:rsidP="007E2B52">
            <w:pPr>
              <w:pStyle w:val="SOFinalContentTableHead2"/>
            </w:pPr>
            <w:r w:rsidRPr="006124DB">
              <w:br w:type="page"/>
            </w:r>
            <w:r w:rsidRPr="006124DB">
              <w:br w:type="page"/>
            </w:r>
            <w:r w:rsidRPr="006124DB">
              <w:rPr>
                <w:rFonts w:ascii="Arial" w:hAnsi="Arial"/>
                <w:sz w:val="20"/>
              </w:rPr>
              <w:br w:type="page"/>
            </w:r>
            <w:r w:rsidRPr="006124DB">
              <w:rPr>
                <w:lang w:val="en-US"/>
              </w:rPr>
              <w:br w:type="page"/>
            </w:r>
            <w:bookmarkStart w:id="54" w:name="ColumnTitle_Key_Questions_Concepts_23"/>
            <w:r w:rsidR="000B1D46" w:rsidRPr="006124DB">
              <w:t xml:space="preserve">Key </w:t>
            </w:r>
            <w:r w:rsidR="000B1D46">
              <w:t>q</w:t>
            </w:r>
            <w:r w:rsidR="000B1D46" w:rsidRPr="006124DB">
              <w:t xml:space="preserve">uestions and </w:t>
            </w:r>
            <w:r w:rsidR="000B1D46">
              <w:t>k</w:t>
            </w:r>
            <w:r w:rsidR="000B1D46" w:rsidRPr="006124DB">
              <w:t xml:space="preserve">ey </w:t>
            </w:r>
            <w:r w:rsidR="000B1D46">
              <w:t>concept</w:t>
            </w:r>
            <w:r w:rsidR="000B1D46" w:rsidRPr="006124DB">
              <w:t>s</w:t>
            </w:r>
            <w:bookmarkEnd w:id="54"/>
          </w:p>
        </w:tc>
        <w:tc>
          <w:tcPr>
            <w:tcW w:w="4082" w:type="dxa"/>
          </w:tcPr>
          <w:p w14:paraId="5D2277BF" w14:textId="77777777" w:rsidR="002C04C6" w:rsidRPr="006124DB" w:rsidRDefault="00E6225F" w:rsidP="002C04C6">
            <w:pPr>
              <w:pStyle w:val="SOFinalContentTableHead2"/>
            </w:pPr>
            <w:bookmarkStart w:id="55" w:name="ColumnTitle_Considerations_23"/>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bookmarkEnd w:id="55"/>
          </w:p>
        </w:tc>
      </w:tr>
      <w:tr w:rsidR="002C04C6" w:rsidRPr="006124DB" w14:paraId="5D2277C5" w14:textId="77777777" w:rsidTr="00DD6113">
        <w:tc>
          <w:tcPr>
            <w:tcW w:w="4082" w:type="dxa"/>
          </w:tcPr>
          <w:p w14:paraId="5D2277C1" w14:textId="77777777" w:rsidR="00FC1260" w:rsidRDefault="00FC1260" w:rsidP="00FC1260">
            <w:pPr>
              <w:pStyle w:val="SOFinalContentTableText"/>
            </w:pPr>
            <w:r>
              <w:t>Are there examples of sequences of numbers where there is a constant ratio of increase (or decrease) in the values?</w:t>
            </w:r>
          </w:p>
          <w:p w14:paraId="5D2277C2" w14:textId="77777777" w:rsidR="00FC1260" w:rsidRDefault="00F66F37" w:rsidP="00F66F37">
            <w:pPr>
              <w:pStyle w:val="SOFinalContentTableBulletsFirstLine"/>
            </w:pPr>
            <w:r>
              <w:t>R</w:t>
            </w:r>
            <w:r w:rsidR="00FC1260">
              <w:t>ecognise and use the recursive definition of a geometric sequence:</w:t>
            </w:r>
            <w:r w:rsidR="004E1C0D" w:rsidRPr="00F66F37">
              <w:rPr>
                <w:position w:val="-10"/>
              </w:rPr>
              <w:object w:dxaOrig="760" w:dyaOrig="300" w14:anchorId="5D227A27">
                <v:shape id="_x0000_i1141" type="#_x0000_t75" style="width:38.1pt;height:15.8pt" o:ole="">
                  <v:imagedata r:id="rId262" o:title=""/>
                </v:shape>
                <o:OLEObject Type="Embed" ProgID="Equation.DSMT4" ShapeID="_x0000_i1141" DrawAspect="Content" ObjectID="_1741167046" r:id="rId263"/>
              </w:object>
            </w:r>
          </w:p>
          <w:p w14:paraId="5D2277C3" w14:textId="77777777" w:rsidR="002C04C6" w:rsidRPr="006124DB" w:rsidRDefault="00FC1260" w:rsidP="00F66F37">
            <w:pPr>
              <w:pStyle w:val="SOFinalContentTableBullets"/>
            </w:pPr>
            <w:r>
              <w:t xml:space="preserve">Use the formula </w:t>
            </w:r>
            <w:r w:rsidR="00F66F37" w:rsidRPr="00F66F37">
              <w:rPr>
                <w:position w:val="-10"/>
              </w:rPr>
              <w:object w:dxaOrig="820" w:dyaOrig="340" w14:anchorId="5D227A28">
                <v:shape id="_x0000_i1142" type="#_x0000_t75" style="width:41.2pt;height:18.1pt" o:ole="">
                  <v:imagedata r:id="rId264" o:title=""/>
                </v:shape>
                <o:OLEObject Type="Embed" ProgID="Equation.DSMT4" ShapeID="_x0000_i1142" DrawAspect="Content" ObjectID="_1741167047" r:id="rId265"/>
              </w:object>
            </w:r>
            <w:r>
              <w:t>for the general form of a geometric sequence and recognise its exponential na</w:t>
            </w:r>
            <w:r w:rsidR="00420911">
              <w:t>ture</w:t>
            </w:r>
          </w:p>
        </w:tc>
        <w:tc>
          <w:tcPr>
            <w:tcW w:w="4082" w:type="dxa"/>
          </w:tcPr>
          <w:p w14:paraId="5D2277C4" w14:textId="77777777" w:rsidR="002C04C6" w:rsidRPr="006124DB" w:rsidRDefault="00FC1260" w:rsidP="007E2B52">
            <w:pPr>
              <w:pStyle w:val="SOFinalContentTableText"/>
            </w:pPr>
            <w:r w:rsidRPr="00FC1260">
              <w:t>Some examples are compound interest, depreciation, half-lives of radioactive material, simple population models (bacteria, locusts, etc.).</w:t>
            </w:r>
          </w:p>
        </w:tc>
      </w:tr>
      <w:tr w:rsidR="002C04C6" w:rsidRPr="006124DB" w14:paraId="5D2277C8" w14:textId="77777777" w:rsidTr="00DD6113">
        <w:tc>
          <w:tcPr>
            <w:tcW w:w="4082" w:type="dxa"/>
          </w:tcPr>
          <w:p w14:paraId="5D2277C6" w14:textId="77777777" w:rsidR="002C04C6" w:rsidRPr="006124DB" w:rsidRDefault="00FC1260" w:rsidP="00F66F37">
            <w:pPr>
              <w:pStyle w:val="SOFinalContentTableBullets"/>
            </w:pPr>
            <w:r w:rsidRPr="00FC1260">
              <w:t xml:space="preserve">Understand the limiting behaviour as </w:t>
            </w:r>
            <w:r w:rsidR="00F66F37" w:rsidRPr="00F66F37">
              <w:rPr>
                <w:position w:val="-6"/>
              </w:rPr>
              <w:object w:dxaOrig="600" w:dyaOrig="220" w14:anchorId="5D227A29">
                <v:shape id="_x0000_i1143" type="#_x0000_t75" style="width:31.55pt;height:10.4pt" o:ole="">
                  <v:imagedata r:id="rId266" o:title=""/>
                </v:shape>
                <o:OLEObject Type="Embed" ProgID="Equation.DSMT4" ShapeID="_x0000_i1143" DrawAspect="Content" ObjectID="_1741167048" r:id="rId267"/>
              </w:object>
            </w:r>
            <w:r w:rsidRPr="00FC1260">
              <w:t xml:space="preserve">of the terms </w:t>
            </w:r>
            <w:r w:rsidR="00F66F37" w:rsidRPr="00F66F37">
              <w:rPr>
                <w:position w:val="-10"/>
              </w:rPr>
              <w:object w:dxaOrig="200" w:dyaOrig="300" w14:anchorId="5D227A2A">
                <v:shape id="_x0000_i1144" type="#_x0000_t75" style="width:10.4pt;height:15.8pt" o:ole="">
                  <v:imagedata r:id="rId268" o:title=""/>
                </v:shape>
                <o:OLEObject Type="Embed" ProgID="Equation.DSMT4" ShapeID="_x0000_i1144" DrawAspect="Content" ObjectID="_1741167049" r:id="rId269"/>
              </w:object>
            </w:r>
            <w:r w:rsidRPr="00FC1260">
              <w:t xml:space="preserve">and its dependence on the value of the common ratio </w:t>
            </w:r>
            <w:r w:rsidRPr="00F66F37">
              <w:rPr>
                <w:rStyle w:val="SOEquationtextTables"/>
              </w:rPr>
              <w:t>r</w:t>
            </w:r>
          </w:p>
        </w:tc>
        <w:tc>
          <w:tcPr>
            <w:tcW w:w="4082" w:type="dxa"/>
          </w:tcPr>
          <w:p w14:paraId="5D2277C7" w14:textId="77777777" w:rsidR="002C04C6" w:rsidRPr="006124DB" w:rsidRDefault="00FC1260" w:rsidP="007E2B52">
            <w:pPr>
              <w:pStyle w:val="SOFinalContentTableText"/>
            </w:pPr>
            <w:r w:rsidRPr="00FC1260">
              <w:t>Use graphs and emphasise links between the algebraic rule and the shape of the graph.</w:t>
            </w:r>
          </w:p>
        </w:tc>
      </w:tr>
      <w:tr w:rsidR="002C04C6" w:rsidRPr="006124DB" w14:paraId="5D2277CB" w14:textId="77777777" w:rsidTr="00DD6113">
        <w:tc>
          <w:tcPr>
            <w:tcW w:w="4082" w:type="dxa"/>
          </w:tcPr>
          <w:p w14:paraId="5D2277C9" w14:textId="77777777" w:rsidR="002C04C6" w:rsidRPr="006124DB" w:rsidRDefault="00FC1260" w:rsidP="00F66F37">
            <w:pPr>
              <w:pStyle w:val="SOFinalContentTableBullets"/>
            </w:pPr>
            <w:r w:rsidRPr="00FC1260">
              <w:t xml:space="preserve">Establish and use the formula </w:t>
            </w:r>
            <w:r w:rsidR="00F66F37" w:rsidRPr="00F66F37">
              <w:rPr>
                <w:position w:val="-20"/>
              </w:rPr>
              <w:object w:dxaOrig="1080" w:dyaOrig="560" w14:anchorId="5D227A2B">
                <v:shape id="_x0000_i1145" type="#_x0000_t75" style="width:56.2pt;height:29.25pt" o:ole="">
                  <v:imagedata r:id="rId270" o:title=""/>
                </v:shape>
                <o:OLEObject Type="Embed" ProgID="Equation.DSMT4" ShapeID="_x0000_i1145" DrawAspect="Content" ObjectID="_1741167050" r:id="rId271"/>
              </w:object>
            </w:r>
            <w:r w:rsidR="00F66F37" w:rsidRPr="00FC1260">
              <w:t xml:space="preserve"> </w:t>
            </w:r>
            <w:r w:rsidRPr="00FC1260">
              <w:t xml:space="preserve">for the sum of the first </w:t>
            </w:r>
            <w:r w:rsidRPr="00F66F37">
              <w:rPr>
                <w:rStyle w:val="SOEquationtextTables"/>
              </w:rPr>
              <w:t>n</w:t>
            </w:r>
            <w:r w:rsidR="00420911">
              <w:t xml:space="preserve"> terms of a geometric sequence</w:t>
            </w:r>
          </w:p>
        </w:tc>
        <w:tc>
          <w:tcPr>
            <w:tcW w:w="4082" w:type="dxa"/>
          </w:tcPr>
          <w:p w14:paraId="5D2277CA" w14:textId="77777777" w:rsidR="002C04C6" w:rsidRPr="006124DB" w:rsidRDefault="00FC1260" w:rsidP="00AC5DB8">
            <w:pPr>
              <w:pStyle w:val="SOFinalContentTableText"/>
            </w:pPr>
            <w:r w:rsidRPr="00FC1260">
              <w:t xml:space="preserve">Finding the total value of the investment after a given number of periods requires summing this sequence. At this point the general formula for the sum of a geometric </w:t>
            </w:r>
            <w:r w:rsidR="00AC5DB8">
              <w:t>sequence</w:t>
            </w:r>
            <w:r w:rsidRPr="00FC1260">
              <w:t xml:space="preserve"> can be derived and used to answer questions such as ‘How much will I have after …?’ or ‘How much do I need to put away each month?’ or ‘How long will it take me to save …?’</w:t>
            </w:r>
            <w:r w:rsidR="00420911">
              <w:t>.</w:t>
            </w:r>
          </w:p>
        </w:tc>
      </w:tr>
      <w:tr w:rsidR="002C04C6" w:rsidRPr="006124DB" w14:paraId="5D2277D0" w14:textId="77777777" w:rsidTr="00DD6113">
        <w:tc>
          <w:tcPr>
            <w:tcW w:w="4082" w:type="dxa"/>
          </w:tcPr>
          <w:p w14:paraId="5D2277CC" w14:textId="77777777" w:rsidR="002C04C6" w:rsidRPr="006124DB" w:rsidRDefault="00FC1260" w:rsidP="00F66F37">
            <w:pPr>
              <w:pStyle w:val="SOFinalContentTableBullets"/>
            </w:pPr>
            <w:r w:rsidRPr="00F66F37">
              <w:t xml:space="preserve">If </w:t>
            </w:r>
            <w:r w:rsidR="00F66F37" w:rsidRPr="00F66F37">
              <w:rPr>
                <w:position w:val="-12"/>
              </w:rPr>
              <w:object w:dxaOrig="499" w:dyaOrig="340" w14:anchorId="5D227A2C">
                <v:shape id="_x0000_i1146" type="#_x0000_t75" style="width:25.4pt;height:18.1pt" o:ole="">
                  <v:imagedata r:id="rId272" o:title=""/>
                </v:shape>
                <o:OLEObject Type="Embed" ProgID="Equation.DSMT4" ShapeID="_x0000_i1146" DrawAspect="Content" ObjectID="_1741167051" r:id="rId273"/>
              </w:object>
            </w:r>
            <w:r w:rsidR="00F66F37">
              <w:t xml:space="preserve"> then </w:t>
            </w:r>
            <w:r w:rsidR="00F66F37" w:rsidRPr="00F66F37">
              <w:rPr>
                <w:position w:val="-20"/>
              </w:rPr>
              <w:object w:dxaOrig="920" w:dyaOrig="520" w14:anchorId="5D227A2D">
                <v:shape id="_x0000_i1147" type="#_x0000_t75" style="width:48.15pt;height:26.2pt" o:ole="">
                  <v:imagedata r:id="rId274" o:title=""/>
                </v:shape>
                <o:OLEObject Type="Embed" ProgID="Equation.DSMT4" ShapeID="_x0000_i1147" DrawAspect="Content" ObjectID="_1741167052" r:id="rId275"/>
              </w:object>
            </w:r>
            <w:r w:rsidR="00F66F37">
              <w:t xml:space="preserve"> as </w:t>
            </w:r>
            <w:r w:rsidR="00420911" w:rsidRPr="00F66F37">
              <w:rPr>
                <w:position w:val="-6"/>
              </w:rPr>
              <w:object w:dxaOrig="600" w:dyaOrig="220" w14:anchorId="5D227A2E">
                <v:shape id="_x0000_i1148" type="#_x0000_t75" style="width:31.55pt;height:10.4pt" o:ole="">
                  <v:imagedata r:id="rId276" o:title=""/>
                </v:shape>
                <o:OLEObject Type="Embed" ProgID="Equation.DSMT4" ShapeID="_x0000_i1148" DrawAspect="Content" ObjectID="_1741167053" r:id="rId277"/>
              </w:object>
            </w:r>
          </w:p>
        </w:tc>
        <w:tc>
          <w:tcPr>
            <w:tcW w:w="4082" w:type="dxa"/>
          </w:tcPr>
          <w:p w14:paraId="5D2277CD" w14:textId="77777777" w:rsidR="00FC1260" w:rsidRDefault="00FC1260" w:rsidP="00FC1260">
            <w:pPr>
              <w:pStyle w:val="SOFinalContentTableText"/>
            </w:pPr>
            <w:r>
              <w:t xml:space="preserve">Investigate the consequence of </w:t>
            </w:r>
            <w:r w:rsidR="00A34995" w:rsidRPr="00F66F37">
              <w:rPr>
                <w:position w:val="-12"/>
              </w:rPr>
              <w:object w:dxaOrig="560" w:dyaOrig="340" w14:anchorId="5D227A2F">
                <v:shape id="_x0000_i1149" type="#_x0000_t75" style="width:29.25pt;height:18.1pt" o:ole="">
                  <v:imagedata r:id="rId278" o:title=""/>
                </v:shape>
                <o:OLEObject Type="Embed" ProgID="Equation.DSMT4" ShapeID="_x0000_i1149" DrawAspect="Content" ObjectID="_1741167054" r:id="rId279"/>
              </w:object>
            </w:r>
          </w:p>
          <w:p w14:paraId="5D2277CE" w14:textId="77777777" w:rsidR="00FC1260" w:rsidRDefault="00A34995" w:rsidP="008054BF">
            <w:pPr>
              <w:pStyle w:val="SOFinalContentTableText"/>
              <w:jc w:val="center"/>
            </w:pPr>
            <w:r w:rsidRPr="00F66F37">
              <w:rPr>
                <w:position w:val="-20"/>
              </w:rPr>
              <w:object w:dxaOrig="2320" w:dyaOrig="560" w14:anchorId="5D227A30">
                <v:shape id="_x0000_i1150" type="#_x0000_t75" style="width:117.05pt;height:29.25pt" o:ole="">
                  <v:imagedata r:id="rId280" o:title=""/>
                </v:shape>
                <o:OLEObject Type="Embed" ProgID="Equation.DSMT4" ShapeID="_x0000_i1150" DrawAspect="Content" ObjectID="_1741167055" r:id="rId281"/>
              </w:object>
            </w:r>
          </w:p>
          <w:p w14:paraId="5D2277CF" w14:textId="77777777" w:rsidR="002C04C6" w:rsidRPr="006124DB" w:rsidRDefault="00A34995" w:rsidP="003D49FD">
            <w:pPr>
              <w:pStyle w:val="SOFinalContentTableText"/>
            </w:pPr>
            <w:r>
              <w:t>a</w:t>
            </w:r>
            <w:r w:rsidR="00FC1260">
              <w:t xml:space="preserve">nd if </w:t>
            </w:r>
            <w:r w:rsidR="00AC5DB8" w:rsidRPr="00F66F37">
              <w:rPr>
                <w:position w:val="-12"/>
              </w:rPr>
              <w:object w:dxaOrig="499" w:dyaOrig="340" w14:anchorId="5D227A31">
                <v:shape id="_x0000_i1151" type="#_x0000_t75" style="width:25.4pt;height:18.1pt" o:ole="">
                  <v:imagedata r:id="rId282" o:title=""/>
                </v:shape>
                <o:OLEObject Type="Embed" ProgID="Equation.DSMT4" ShapeID="_x0000_i1151" DrawAspect="Content" ObjectID="_1741167056" r:id="rId283"/>
              </w:object>
            </w:r>
            <w:r w:rsidR="00FC1260">
              <w:t>then the right-hand side</w:t>
            </w:r>
            <w:r w:rsidR="003D49FD">
              <w:t xml:space="preserve"> </w:t>
            </w:r>
            <w:r w:rsidR="00FC1260">
              <w:rPr>
                <w:rFonts w:hint="eastAsia"/>
              </w:rPr>
              <w:t>tends to</w:t>
            </w:r>
            <w:r w:rsidR="00AC5DB8" w:rsidRPr="003D49FD">
              <w:rPr>
                <w:position w:val="-20"/>
              </w:rPr>
              <w:object w:dxaOrig="440" w:dyaOrig="520" w14:anchorId="5D227A32">
                <v:shape id="_x0000_i1152" type="#_x0000_t75" style="width:23.1pt;height:26.2pt" o:ole="">
                  <v:imagedata r:id="rId284" o:title=""/>
                </v:shape>
                <o:OLEObject Type="Embed" ProgID="Equation.DSMT4" ShapeID="_x0000_i1152" DrawAspect="Content" ObjectID="_1741167057" r:id="rId285"/>
              </w:object>
            </w:r>
            <w:r w:rsidR="00FC1260">
              <w:rPr>
                <w:rFonts w:hint="eastAsia"/>
              </w:rPr>
              <w:t xml:space="preserve"> </w:t>
            </w:r>
            <w:r w:rsidR="003D49FD">
              <w:t>as</w:t>
            </w:r>
            <w:r w:rsidR="003D49FD" w:rsidRPr="003D49FD">
              <w:rPr>
                <w:position w:val="-6"/>
              </w:rPr>
              <w:object w:dxaOrig="639" w:dyaOrig="220" w14:anchorId="5D227A33">
                <v:shape id="_x0000_i1153" type="#_x0000_t75" style="width:31.55pt;height:10.4pt" o:ole="">
                  <v:imagedata r:id="rId286" o:title=""/>
                </v:shape>
                <o:OLEObject Type="Embed" ProgID="Equation.DSMT4" ShapeID="_x0000_i1153" DrawAspect="Content" ObjectID="_1741167058" r:id="rId287"/>
              </w:object>
            </w:r>
          </w:p>
        </w:tc>
      </w:tr>
    </w:tbl>
    <w:p w14:paraId="5D2277D1" w14:textId="77777777" w:rsidR="00995063" w:rsidRPr="006124DB" w:rsidRDefault="002C04C6" w:rsidP="00420911">
      <w:pPr>
        <w:pStyle w:val="SOFinalContentTableHead1TOP"/>
      </w:pPr>
      <w:r w:rsidRPr="006124DB">
        <w:br w:type="page"/>
      </w:r>
      <w:r w:rsidR="00995063" w:rsidRPr="006124DB">
        <w:lastRenderedPageBreak/>
        <w:t xml:space="preserve">Topic 8: </w:t>
      </w:r>
      <w:r w:rsidR="003D49FD" w:rsidRPr="003D49FD">
        <w:t>Geometry</w:t>
      </w:r>
    </w:p>
    <w:p w14:paraId="5D2277D2" w14:textId="03C998E6" w:rsidR="002C04C6" w:rsidRPr="006124DB" w:rsidRDefault="00753881" w:rsidP="00995063">
      <w:pPr>
        <w:pStyle w:val="SOFinalBodyText"/>
      </w:pPr>
      <w:r>
        <w:rPr>
          <w:noProof/>
        </w:rPr>
        <mc:AlternateContent>
          <mc:Choice Requires="wps">
            <w:drawing>
              <wp:anchor distT="0" distB="0" distL="114300" distR="114300" simplePos="0" relativeHeight="251667456" behindDoc="0" locked="0" layoutInCell="0" allowOverlap="1" wp14:anchorId="67FB73D0" wp14:editId="1171E094">
                <wp:simplePos x="0" y="0"/>
                <wp:positionH relativeFrom="page">
                  <wp:posOffset>-107315</wp:posOffset>
                </wp:positionH>
                <wp:positionV relativeFrom="page">
                  <wp:posOffset>0</wp:posOffset>
                </wp:positionV>
                <wp:extent cx="7772400" cy="442595"/>
                <wp:effectExtent l="0" t="0" r="0" b="14605"/>
                <wp:wrapNone/>
                <wp:docPr id="45" name="MSIPCM64014fde97b9d9d4e71fca6b" descr="{&quot;HashCode&quot;:1178062039,&quot;Height&quot;:9999999.0,&quot;Width&quot;:595.0,&quot;Placement&quot;:&quot;Header&quot;,&quot;Index&quot;:&quot;Primary&quot;,&quot;Section&quot;:3,&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56CBB868" w14:textId="77777777" w:rsidR="00753881" w:rsidRPr="004F223A" w:rsidRDefault="00753881" w:rsidP="00753881">
                            <w:pPr>
                              <w:jc w:val="center"/>
                              <w:rPr>
                                <w:rFonts w:ascii="Arial" w:hAnsi="Arial" w:cs="Arial"/>
                                <w:color w:val="A80000"/>
                                <w:sz w:val="24"/>
                              </w:rPr>
                            </w:pPr>
                            <w:r w:rsidRPr="004F223A">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 w14:anchorId="67FB73D0" id="_x0000_s1046" type="#_x0000_t202" alt="{&quot;HashCode&quot;:1178062039,&quot;Height&quot;:9999999.0,&quot;Width&quot;:595.0,&quot;Placement&quot;:&quot;Header&quot;,&quot;Index&quot;:&quot;Primary&quot;,&quot;Section&quot;:3,&quot;Top&quot;:0.0,&quot;Left&quot;:0.0}" style="position:absolute;margin-left:-8.45pt;margin-top:0;width:612pt;height:34.85pt;z-index:251667456;visibility:visible;mso-wrap-style:square;mso-wrap-distance-left:9pt;mso-wrap-distance-top:0;mso-wrap-distance-right:9pt;mso-wrap-distance-bottom:0;mso-position-horizontal:absolute;mso-position-horizontal-relative:page;mso-position-vertical:absolute;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" o:allowincell="f" filled="f" stroked="f" strokeweight=".5pt">
                <v:textbox inset=",0,,0">
                  <w:txbxContent>
                    <w:p w14:paraId="56CBB868" w14:textId="77777777" w:rsidR="00753881" w:rsidRPr="004F223A" w:rsidRDefault="00753881" w:rsidP="00753881">
                      <w:pPr>
                        <w:jc w:val="center"/>
                        <w:rPr>
                          <w:rFonts w:ascii="Arial" w:hAnsi="Arial" w:cs="Arial"/>
                          <w:color w:val="A80000"/>
                          <w:sz w:val="24"/>
                        </w:rPr>
                      </w:pPr>
                      <w:r w:rsidRPr="004F223A">
                        <w:rPr>
                          <w:rFonts w:ascii="Arial" w:hAnsi="Arial" w:cs="Arial"/>
                          <w:color w:val="A80000"/>
                          <w:sz w:val="24"/>
                        </w:rPr>
                        <w:t>OFFICIAL</w:t>
                      </w:r>
                    </w:p>
                  </w:txbxContent>
                </v:textbox>
                <w10:wrap anchorx="page" anchory="page"/>
              </v:shape>
            </w:pict>
          </mc:Fallback>
        </mc:AlternateContent>
      </w:r>
      <w:r w:rsidR="003D49FD" w:rsidRPr="003D49FD">
        <w:t>The context of this topic is the geometry of planar figures. The focus is on forming and testing hypotheses about their properties, which if proved to be true become theorems. Students form ideas about which properties of a figure might be universal, and test enough examples to be convinced that their idea is correct before they attempt a formal proof. For testing to be effective and efficient, electronic technology is used whenever possible.</w:t>
      </w:r>
    </w:p>
    <w:p w14:paraId="5D2277D3" w14:textId="77777777" w:rsidR="002C04C6" w:rsidRPr="006124DB" w:rsidRDefault="00227533" w:rsidP="00227533">
      <w:pPr>
        <w:pStyle w:val="SOFinalContentTableHead2LeftTOP"/>
      </w:pPr>
      <w:r w:rsidRPr="006124DB">
        <w:br w:type="page"/>
      </w:r>
      <w:r w:rsidR="002C04C6" w:rsidRPr="006124DB">
        <w:lastRenderedPageBreak/>
        <w:t xml:space="preserve">Subtopic </w:t>
      </w:r>
      <w:r w:rsidR="00E32604" w:rsidRPr="006124DB">
        <w:t xml:space="preserve">8.1: </w:t>
      </w:r>
      <w:r w:rsidR="003D49FD" w:rsidRPr="003D49FD">
        <w:t xml:space="preserve">Circle </w:t>
      </w:r>
      <w:r w:rsidR="00E6225F">
        <w:t>p</w:t>
      </w:r>
      <w:r w:rsidR="003D49FD" w:rsidRPr="003D49FD">
        <w:t>ropertie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8: Trigonometry, under Subtopic 8.1: Measuring Instruments, for Stage 1 Mathematics"/>
      </w:tblPr>
      <w:tblGrid>
        <w:gridCol w:w="4082"/>
        <w:gridCol w:w="4082"/>
      </w:tblGrid>
      <w:tr w:rsidR="002C04C6" w:rsidRPr="006124DB" w14:paraId="5D2277D6" w14:textId="77777777" w:rsidTr="000161E2">
        <w:trPr>
          <w:tblHeader/>
        </w:trPr>
        <w:tc>
          <w:tcPr>
            <w:tcW w:w="4082" w:type="dxa"/>
          </w:tcPr>
          <w:p w14:paraId="5D2277D4" w14:textId="77777777" w:rsidR="002C04C6" w:rsidRPr="006124DB" w:rsidRDefault="002C04C6" w:rsidP="003D49FD">
            <w:pPr>
              <w:pStyle w:val="SOFinalContentTableHead2"/>
            </w:pPr>
            <w:r w:rsidRPr="006124DB">
              <w:br w:type="page"/>
            </w:r>
            <w:r w:rsidRPr="006124DB">
              <w:br w:type="page"/>
            </w:r>
            <w:r w:rsidRPr="006124DB">
              <w:rPr>
                <w:rFonts w:ascii="Arial" w:hAnsi="Arial"/>
                <w:sz w:val="20"/>
              </w:rPr>
              <w:br w:type="page"/>
            </w:r>
            <w:r w:rsidRPr="006124DB">
              <w:rPr>
                <w:lang w:val="en-US"/>
              </w:rPr>
              <w:br w:type="page"/>
            </w:r>
            <w:bookmarkStart w:id="56" w:name="ColumnTitle_Key_Questions_Concepts_24"/>
            <w:r w:rsidR="000B1D46" w:rsidRPr="006124DB">
              <w:t xml:space="preserve">Key </w:t>
            </w:r>
            <w:r w:rsidR="000B1D46">
              <w:t>q</w:t>
            </w:r>
            <w:r w:rsidR="000B1D46" w:rsidRPr="006124DB">
              <w:t xml:space="preserve">uestions and </w:t>
            </w:r>
            <w:r w:rsidR="000B1D46">
              <w:t>k</w:t>
            </w:r>
            <w:r w:rsidR="000B1D46" w:rsidRPr="006124DB">
              <w:t xml:space="preserve">ey </w:t>
            </w:r>
            <w:r w:rsidR="000B1D46">
              <w:t>concept</w:t>
            </w:r>
            <w:r w:rsidR="000B1D46" w:rsidRPr="006124DB">
              <w:t>s</w:t>
            </w:r>
            <w:bookmarkEnd w:id="56"/>
          </w:p>
        </w:tc>
        <w:tc>
          <w:tcPr>
            <w:tcW w:w="4082" w:type="dxa"/>
          </w:tcPr>
          <w:p w14:paraId="5D2277D5" w14:textId="77777777" w:rsidR="002C04C6" w:rsidRPr="006124DB" w:rsidRDefault="00E6225F" w:rsidP="002C04C6">
            <w:pPr>
              <w:pStyle w:val="SOFinalContentTableHead2"/>
            </w:pPr>
            <w:bookmarkStart w:id="57" w:name="ColumnTitle_Considerations_24"/>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bookmarkEnd w:id="57"/>
          </w:p>
        </w:tc>
      </w:tr>
      <w:tr w:rsidR="002C04C6" w:rsidRPr="006124DB" w14:paraId="5D2277D9" w14:textId="77777777" w:rsidTr="00DD6113">
        <w:tc>
          <w:tcPr>
            <w:tcW w:w="4082" w:type="dxa"/>
          </w:tcPr>
          <w:p w14:paraId="5D2277D7" w14:textId="77777777" w:rsidR="002C04C6" w:rsidRPr="006124DB" w:rsidRDefault="003D49FD" w:rsidP="00B96DD6">
            <w:pPr>
              <w:pStyle w:val="SOFinalContentTableText"/>
            </w:pPr>
            <w:r w:rsidRPr="003D49FD">
              <w:t>What properties are found when angles, lines, and polygons are drawn on and within circles?</w:t>
            </w:r>
          </w:p>
        </w:tc>
        <w:tc>
          <w:tcPr>
            <w:tcW w:w="4082" w:type="dxa"/>
          </w:tcPr>
          <w:p w14:paraId="5D2277D8" w14:textId="77777777" w:rsidR="002C04C6" w:rsidRPr="006124DB" w:rsidRDefault="003D49FD" w:rsidP="00B96DD6">
            <w:pPr>
              <w:pStyle w:val="SOFinalContentTableText"/>
            </w:pPr>
            <w:r w:rsidRPr="003D49FD">
              <w:t>Questions can be posed to guide the investigation of the properties of a circle; for example:</w:t>
            </w:r>
          </w:p>
        </w:tc>
      </w:tr>
      <w:tr w:rsidR="003D49FD" w:rsidRPr="006124DB" w14:paraId="5D2277E0" w14:textId="77777777" w:rsidTr="00DD6113">
        <w:tc>
          <w:tcPr>
            <w:tcW w:w="4082" w:type="dxa"/>
          </w:tcPr>
          <w:p w14:paraId="5D2277DA" w14:textId="77777777" w:rsidR="003D49FD" w:rsidRDefault="003D49FD" w:rsidP="003D49FD">
            <w:pPr>
              <w:pStyle w:val="SOFinalContentTableBullets"/>
            </w:pPr>
            <w:r>
              <w:t>Chord and tangent properties</w:t>
            </w:r>
          </w:p>
          <w:p w14:paraId="5D2277DB" w14:textId="77777777" w:rsidR="003D49FD" w:rsidRDefault="003D49FD" w:rsidP="00AD097C">
            <w:pPr>
              <w:pStyle w:val="SOFinalContentTableBulletsIndented"/>
            </w:pPr>
            <w:r>
              <w:t>Radius and tangent property</w:t>
            </w:r>
          </w:p>
          <w:p w14:paraId="5D2277DC" w14:textId="77777777" w:rsidR="003D49FD" w:rsidRDefault="003D49FD" w:rsidP="00AD097C">
            <w:pPr>
              <w:pStyle w:val="SOFinalContentTableBulletsIndented"/>
            </w:pPr>
            <w:r>
              <w:t>Angle between tangent and chord (alternate segment theorem)</w:t>
            </w:r>
          </w:p>
          <w:p w14:paraId="5D2277DD" w14:textId="77777777" w:rsidR="003D49FD" w:rsidRPr="006124DB" w:rsidRDefault="003D49FD" w:rsidP="00AD097C">
            <w:pPr>
              <w:pStyle w:val="SOFinalContentTableBulletsIndented"/>
            </w:pPr>
            <w:r>
              <w:t>Length of the two tangents from an external point</w:t>
            </w:r>
          </w:p>
        </w:tc>
        <w:tc>
          <w:tcPr>
            <w:tcW w:w="4082" w:type="dxa"/>
          </w:tcPr>
          <w:p w14:paraId="5D2277DE" w14:textId="77777777" w:rsidR="003D49FD" w:rsidRDefault="003D49FD" w:rsidP="003D49FD">
            <w:pPr>
              <w:pStyle w:val="SOFinalContentTableBullets"/>
            </w:pPr>
            <w:r>
              <w:t>How can a right angle be marked out with no measuring equipment other than some pegs and lengths of string?</w:t>
            </w:r>
          </w:p>
          <w:p w14:paraId="5D2277DF" w14:textId="77777777" w:rsidR="003D49FD" w:rsidRPr="006124DB" w:rsidRDefault="003D49FD" w:rsidP="003D49FD">
            <w:pPr>
              <w:pStyle w:val="SOFinalContentTableBullets"/>
            </w:pPr>
            <w:r>
              <w:t>In a penalty shot or conversion attempt in rugby union, where is the best place to stand on a circular arc to get the widest angle of attack at the goal? Or, where is the best place to sit in a row at the theatre?</w:t>
            </w:r>
          </w:p>
        </w:tc>
      </w:tr>
      <w:tr w:rsidR="003D49FD" w:rsidRPr="006124DB" w14:paraId="5D2277EA" w14:textId="77777777" w:rsidTr="00DD6113">
        <w:tc>
          <w:tcPr>
            <w:tcW w:w="4082" w:type="dxa"/>
          </w:tcPr>
          <w:p w14:paraId="5D2277E1" w14:textId="77777777" w:rsidR="003D49FD" w:rsidRPr="003D49FD" w:rsidRDefault="003D49FD" w:rsidP="00420911">
            <w:pPr>
              <w:pStyle w:val="SOFinalContentTableBulletsFirstLine"/>
            </w:pPr>
            <w:r w:rsidRPr="003D49FD">
              <w:t>Properties of angles within circles</w:t>
            </w:r>
          </w:p>
          <w:p w14:paraId="5D2277E2" w14:textId="77777777" w:rsidR="003D49FD" w:rsidRDefault="003D49FD" w:rsidP="00AD097C">
            <w:pPr>
              <w:pStyle w:val="SOFinalContentTableBulletsIndented"/>
            </w:pPr>
            <w:r>
              <w:t>Angle subtended at the centre is twice the angle subtended at the circumference by the same arc</w:t>
            </w:r>
          </w:p>
          <w:p w14:paraId="5D2277E3" w14:textId="77777777" w:rsidR="003D49FD" w:rsidRDefault="003D49FD" w:rsidP="00AD097C">
            <w:pPr>
              <w:pStyle w:val="SOFinalContentTableBulletsIndented"/>
            </w:pPr>
            <w:r>
              <w:t>Angles at the circumference subtended by the same arc are equal</w:t>
            </w:r>
          </w:p>
          <w:p w14:paraId="5D2277E4" w14:textId="77777777" w:rsidR="003D49FD" w:rsidRDefault="003D49FD" w:rsidP="00AD097C">
            <w:pPr>
              <w:pStyle w:val="SOFinalContentTableBulletsIndented"/>
            </w:pPr>
            <w:r>
              <w:t>Opposite angles in a cyclic quadrilateral are supplementary</w:t>
            </w:r>
          </w:p>
          <w:p w14:paraId="5D2277E5" w14:textId="77777777" w:rsidR="003D49FD" w:rsidRDefault="003D49FD" w:rsidP="00AD097C">
            <w:pPr>
              <w:pStyle w:val="SOFinalContentTableBulletsIndented"/>
            </w:pPr>
            <w:r>
              <w:t>An angle in a semicircle is a right angle</w:t>
            </w:r>
          </w:p>
          <w:p w14:paraId="5D2277E6" w14:textId="77777777" w:rsidR="003D49FD" w:rsidRDefault="003D49FD" w:rsidP="00AD097C">
            <w:pPr>
              <w:pStyle w:val="SOFinalContentTableBulletsIndented"/>
            </w:pPr>
            <w:r>
              <w:t>Chords of equal length subtend equal angles at the centre</w:t>
            </w:r>
          </w:p>
          <w:p w14:paraId="5D2277E7" w14:textId="77777777" w:rsidR="003D49FD" w:rsidRDefault="003D49FD" w:rsidP="00AD097C">
            <w:pPr>
              <w:pStyle w:val="SOFinalContentTableBulletsIndented"/>
            </w:pPr>
            <w:r>
              <w:t>Converses of the above properties</w:t>
            </w:r>
          </w:p>
          <w:p w14:paraId="5D2277E8" w14:textId="77777777" w:rsidR="003D49FD" w:rsidRPr="006124DB" w:rsidRDefault="003D49FD" w:rsidP="00AD097C">
            <w:pPr>
              <w:pStyle w:val="SOFinalContentTableBulletsIndented"/>
            </w:pPr>
            <w:r>
              <w:t>Intersecting chords theorem, including internal and external intersections, and the special case of a tangent and chord through an external point</w:t>
            </w:r>
          </w:p>
        </w:tc>
        <w:tc>
          <w:tcPr>
            <w:tcW w:w="4082" w:type="dxa"/>
          </w:tcPr>
          <w:p w14:paraId="5D2277E9" w14:textId="77777777" w:rsidR="003D49FD" w:rsidRPr="006124DB" w:rsidRDefault="003D49FD" w:rsidP="003D49FD">
            <w:pPr>
              <w:pStyle w:val="SOFinalContentTableBullets"/>
            </w:pPr>
            <w:r w:rsidRPr="003D49FD">
              <w:t>Can a circle always be inscribed round a rectangle? How? Can this be done with any other kinds of parallelograms? Why not? What kinds of other quadrilaterals do have an inscribing circle? Do they have special properties?</w:t>
            </w:r>
          </w:p>
        </w:tc>
      </w:tr>
    </w:tbl>
    <w:p w14:paraId="5D2277EB" w14:textId="77777777" w:rsidR="00C47E6B" w:rsidRPr="006124DB" w:rsidRDefault="002C04C6" w:rsidP="00095241">
      <w:pPr>
        <w:pStyle w:val="SOFinalContentTableHead2LeftTOP"/>
      </w:pPr>
      <w:r w:rsidRPr="006124DB">
        <w:br w:type="page"/>
      </w:r>
      <w:r w:rsidRPr="006124DB">
        <w:lastRenderedPageBreak/>
        <w:t xml:space="preserve">Subtopic </w:t>
      </w:r>
      <w:r w:rsidR="00C47E6B" w:rsidRPr="006124DB">
        <w:t xml:space="preserve">8.2: </w:t>
      </w:r>
      <w:r w:rsidR="003D49FD" w:rsidRPr="003D49FD">
        <w:t xml:space="preserve">The </w:t>
      </w:r>
      <w:r w:rsidR="00E6225F">
        <w:t>n</w:t>
      </w:r>
      <w:r w:rsidR="003D49FD" w:rsidRPr="003D49FD">
        <w:t xml:space="preserve">ature of </w:t>
      </w:r>
      <w:r w:rsidR="00E6225F">
        <w:t>p</w:t>
      </w:r>
      <w:r w:rsidR="003D49FD" w:rsidRPr="003D49FD">
        <w:t>roof</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8: Trigonometry, under Subtopic 8.2: Right-angled Triangle Geometry, for Stage 1 Mathematics"/>
      </w:tblPr>
      <w:tblGrid>
        <w:gridCol w:w="4082"/>
        <w:gridCol w:w="4082"/>
      </w:tblGrid>
      <w:tr w:rsidR="002C04C6" w:rsidRPr="006124DB" w14:paraId="5D2277EE" w14:textId="77777777" w:rsidTr="00F0579E">
        <w:trPr>
          <w:tblHeader/>
        </w:trPr>
        <w:tc>
          <w:tcPr>
            <w:tcW w:w="4082" w:type="dxa"/>
          </w:tcPr>
          <w:p w14:paraId="5D2277EC" w14:textId="77777777" w:rsidR="002C04C6" w:rsidRPr="006124DB" w:rsidRDefault="002C04C6" w:rsidP="003D49FD">
            <w:pPr>
              <w:pStyle w:val="SOFinalContentTableHead2"/>
            </w:pPr>
            <w:r w:rsidRPr="006124DB">
              <w:br w:type="page"/>
            </w:r>
            <w:r w:rsidRPr="006124DB">
              <w:br w:type="page"/>
            </w:r>
            <w:r w:rsidRPr="006124DB">
              <w:rPr>
                <w:rFonts w:ascii="Arial" w:hAnsi="Arial"/>
                <w:sz w:val="20"/>
              </w:rPr>
              <w:br w:type="page"/>
            </w:r>
            <w:r w:rsidRPr="006124DB">
              <w:rPr>
                <w:lang w:val="en-US"/>
              </w:rPr>
              <w:br w:type="page"/>
            </w:r>
            <w:bookmarkStart w:id="58" w:name="ColumnTitle_Key_Questions_Concepts_25"/>
            <w:r w:rsidR="000B1D46" w:rsidRPr="006124DB">
              <w:t xml:space="preserve">Key </w:t>
            </w:r>
            <w:r w:rsidR="000B1D46">
              <w:t>q</w:t>
            </w:r>
            <w:r w:rsidR="000B1D46" w:rsidRPr="006124DB">
              <w:t xml:space="preserve">uestions and </w:t>
            </w:r>
            <w:r w:rsidR="000B1D46">
              <w:t>k</w:t>
            </w:r>
            <w:r w:rsidR="000B1D46" w:rsidRPr="006124DB">
              <w:t xml:space="preserve">ey </w:t>
            </w:r>
            <w:r w:rsidR="000B1D46">
              <w:t>concept</w:t>
            </w:r>
            <w:r w:rsidR="000B1D46" w:rsidRPr="006124DB">
              <w:t>s</w:t>
            </w:r>
            <w:bookmarkEnd w:id="58"/>
          </w:p>
        </w:tc>
        <w:tc>
          <w:tcPr>
            <w:tcW w:w="4082" w:type="dxa"/>
          </w:tcPr>
          <w:p w14:paraId="5D2277ED" w14:textId="77777777" w:rsidR="002C04C6" w:rsidRPr="006124DB" w:rsidRDefault="00E6225F" w:rsidP="002C04C6">
            <w:pPr>
              <w:pStyle w:val="SOFinalContentTableHead2"/>
            </w:pPr>
            <w:bookmarkStart w:id="59" w:name="ColumnTitle_Considerations_25"/>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bookmarkEnd w:id="59"/>
          </w:p>
        </w:tc>
      </w:tr>
      <w:tr w:rsidR="002C04C6" w:rsidRPr="006124DB" w14:paraId="5D2277F1" w14:textId="77777777" w:rsidTr="00DD6113">
        <w:tc>
          <w:tcPr>
            <w:tcW w:w="4082" w:type="dxa"/>
          </w:tcPr>
          <w:p w14:paraId="5D2277EF" w14:textId="192656A1" w:rsidR="002C04C6" w:rsidRPr="006124DB" w:rsidRDefault="00753881" w:rsidP="003D49FD">
            <w:pPr>
              <w:pStyle w:val="SOFinalContentTableText"/>
            </w:pPr>
            <w:r>
              <w:rPr>
                <w:noProof/>
              </w:rPr>
              <mc:AlternateContent>
                <mc:Choice Requires="wps">
                  <w:drawing>
                    <wp:anchor distT="0" distB="0" distL="114300" distR="114300" simplePos="0" relativeHeight="251668480" behindDoc="0" locked="0" layoutInCell="0" allowOverlap="1" wp14:anchorId="6ED613E9" wp14:editId="58C136C0">
                      <wp:simplePos x="0" y="0"/>
                      <wp:positionH relativeFrom="page">
                        <wp:posOffset>-107315</wp:posOffset>
                      </wp:positionH>
                      <wp:positionV relativeFrom="page">
                        <wp:posOffset>0</wp:posOffset>
                      </wp:positionV>
                      <wp:extent cx="7772400" cy="442595"/>
                      <wp:effectExtent l="0" t="0" r="0" b="14605"/>
                      <wp:wrapNone/>
                      <wp:docPr id="46" name="MSIPCM64014fde97b9d9d4e71fca6b" descr="{&quot;HashCode&quot;:1178062039,&quot;Height&quot;:9999999.0,&quot;Width&quot;:595.0,&quot;Placement&quot;:&quot;Header&quot;,&quot;Index&quot;:&quot;Primary&quot;,&quot;Section&quot;:3,&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1B24D2E3" w14:textId="77777777" w:rsidR="00753881" w:rsidRPr="004F223A" w:rsidRDefault="00753881" w:rsidP="00753881">
                                  <w:pPr>
                                    <w:jc w:val="center"/>
                                    <w:rPr>
                                      <w:rFonts w:ascii="Arial" w:hAnsi="Arial" w:cs="Arial"/>
                                      <w:color w:val="A80000"/>
                                      <w:sz w:val="24"/>
                                    </w:rPr>
                                  </w:pPr>
                                  <w:r w:rsidRPr="004F223A">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 w14:anchorId="6ED613E9" id="_x0000_s1047" type="#_x0000_t202" alt="{&quot;HashCode&quot;:1178062039,&quot;Height&quot;:9999999.0,&quot;Width&quot;:595.0,&quot;Placement&quot;:&quot;Header&quot;,&quot;Index&quot;:&quot;Primary&quot;,&quot;Section&quot;:3,&quot;Top&quot;:0.0,&quot;Left&quot;:0.0}" style="position:absolute;margin-left:-8.45pt;margin-top:0;width:612pt;height:34.85pt;z-index:251668480;visibility:visible;mso-wrap-style:square;mso-wrap-distance-left:9pt;mso-wrap-distance-top:0;mso-wrap-distance-right:9pt;mso-wrap-distance-bottom:0;mso-position-horizontal:absolute;mso-position-horizontal-relative:page;mso-position-vertical:absolute;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" o:allowincell="f" filled="f" stroked="f" strokeweight=".5pt">
                      <v:textbox inset=",0,,0">
                        <w:txbxContent>
                          <w:p w14:paraId="1B24D2E3" w14:textId="77777777" w:rsidR="00753881" w:rsidRPr="004F223A" w:rsidRDefault="00753881" w:rsidP="00753881">
                            <w:pPr>
                              <w:jc w:val="center"/>
                              <w:rPr>
                                <w:rFonts w:ascii="Arial" w:hAnsi="Arial" w:cs="Arial"/>
                                <w:color w:val="A80000"/>
                                <w:sz w:val="24"/>
                              </w:rPr>
                            </w:pPr>
                            <w:r w:rsidRPr="004F223A">
                              <w:rPr>
                                <w:rFonts w:ascii="Arial" w:hAnsi="Arial" w:cs="Arial"/>
                                <w:color w:val="A80000"/>
                                <w:sz w:val="24"/>
                              </w:rPr>
                              <w:t>OFFICIAL</w:t>
                            </w:r>
                          </w:p>
                        </w:txbxContent>
                      </v:textbox>
                      <w10:wrap anchorx="page" anchory="page"/>
                    </v:shape>
                  </w:pict>
                </mc:Fallback>
              </mc:AlternateContent>
            </w:r>
            <w:r w:rsidR="003D49FD" w:rsidRPr="003D49FD">
              <w:t>How can the properties discovered by investigation be proved?</w:t>
            </w:r>
          </w:p>
        </w:tc>
        <w:tc>
          <w:tcPr>
            <w:tcW w:w="4082" w:type="dxa"/>
          </w:tcPr>
          <w:p w14:paraId="5D2277F0" w14:textId="77777777" w:rsidR="002C04C6" w:rsidRPr="006124DB" w:rsidRDefault="003D49FD" w:rsidP="003D49FD">
            <w:pPr>
              <w:pStyle w:val="SOFinalContentTableText"/>
            </w:pPr>
            <w:r w:rsidRPr="003D49FD">
              <w:t>The hypotheses developed when answering questions about circle properties could be tested first by trial and error, preferably using electronic technology.</w:t>
            </w:r>
          </w:p>
        </w:tc>
      </w:tr>
      <w:tr w:rsidR="003D49FD" w:rsidRPr="006124DB" w14:paraId="5D2277FB" w14:textId="77777777" w:rsidTr="00DD6113">
        <w:tc>
          <w:tcPr>
            <w:tcW w:w="4082" w:type="dxa"/>
          </w:tcPr>
          <w:p w14:paraId="5D2277F2" w14:textId="77777777" w:rsidR="003D49FD" w:rsidRPr="006124DB" w:rsidRDefault="003D49FD" w:rsidP="003D49FD">
            <w:pPr>
              <w:pStyle w:val="SOFinalContentTableBulletsFirstLine"/>
            </w:pPr>
            <w:r w:rsidRPr="003D49FD">
              <w:t>Justification of properties of circles</w:t>
            </w:r>
          </w:p>
        </w:tc>
        <w:tc>
          <w:tcPr>
            <w:tcW w:w="4082" w:type="dxa"/>
          </w:tcPr>
          <w:p w14:paraId="5D2277F3" w14:textId="77777777" w:rsidR="003D49FD" w:rsidRDefault="003D49FD" w:rsidP="003D49FD">
            <w:pPr>
              <w:pStyle w:val="SOFinalContentTableText"/>
            </w:pPr>
            <w:r>
              <w:t>Once this testing process has been completed for each property, students are led through a set of logical steps that justify the property for all cases.</w:t>
            </w:r>
          </w:p>
          <w:p w14:paraId="5D2277F4" w14:textId="77777777" w:rsidR="003D49FD" w:rsidRDefault="003D49FD" w:rsidP="003D49FD">
            <w:pPr>
              <w:pStyle w:val="SOFinalContentTableText"/>
            </w:pPr>
            <w:r>
              <w:t>The nature of proof:</w:t>
            </w:r>
          </w:p>
          <w:p w14:paraId="5D2277F5" w14:textId="77777777" w:rsidR="003D49FD" w:rsidRDefault="003D49FD" w:rsidP="008054BF">
            <w:pPr>
              <w:pStyle w:val="SOFinalContentTableBullets"/>
            </w:pPr>
            <w:r>
              <w:t>Note that use of similarity and congruence is required in some proofs</w:t>
            </w:r>
          </w:p>
          <w:p w14:paraId="5D2277F6" w14:textId="77777777" w:rsidR="003D49FD" w:rsidRDefault="003D49FD" w:rsidP="003D49FD">
            <w:pPr>
              <w:pStyle w:val="SOFinalContentTableBullets"/>
            </w:pPr>
            <w:r>
              <w:t>Use implication, converse, equivalence, negation, contrapositive</w:t>
            </w:r>
          </w:p>
          <w:p w14:paraId="5D2277F7" w14:textId="77777777" w:rsidR="003D49FD" w:rsidRDefault="003D49FD" w:rsidP="003D49FD">
            <w:pPr>
              <w:pStyle w:val="SOFinalContentTableBullets"/>
            </w:pPr>
            <w:r>
              <w:t>Use examples and counter-examples</w:t>
            </w:r>
          </w:p>
          <w:p w14:paraId="5D2277F8" w14:textId="77777777" w:rsidR="003D49FD" w:rsidRDefault="003D49FD" w:rsidP="003D49FD">
            <w:pPr>
              <w:pStyle w:val="SOFinalContentTableBullets"/>
            </w:pPr>
            <w:r>
              <w:t xml:space="preserve">Use proof by contradiction, for example, to prove that ‘Angles at the circumference subtended by the same arc are equal’. That is, consider </w:t>
            </w:r>
            <w:r w:rsidR="00E6225F">
              <w:t>three</w:t>
            </w:r>
            <w:r>
              <w:t xml:space="preserve"> concyclic points </w:t>
            </w:r>
            <w:r w:rsidRPr="00837A96">
              <w:rPr>
                <w:rStyle w:val="SOEquationtextTables"/>
                <w:iCs w:val="0"/>
              </w:rPr>
              <w:t>A</w:t>
            </w:r>
            <w:r>
              <w:t xml:space="preserve">, </w:t>
            </w:r>
            <w:r w:rsidRPr="00837A96">
              <w:rPr>
                <w:rStyle w:val="SOEquationtextTables"/>
                <w:iCs w:val="0"/>
              </w:rPr>
              <w:t>B</w:t>
            </w:r>
            <w:r>
              <w:t xml:space="preserve">, </w:t>
            </w:r>
            <w:r w:rsidR="00E6225F">
              <w:t xml:space="preserve">and </w:t>
            </w:r>
            <w:r w:rsidRPr="00837A96">
              <w:rPr>
                <w:rStyle w:val="SOEquationtextTables"/>
                <w:iCs w:val="0"/>
              </w:rPr>
              <w:t>C</w:t>
            </w:r>
            <w:r>
              <w:t xml:space="preserve"> with a fourth, </w:t>
            </w:r>
            <w:r w:rsidRPr="00837A96">
              <w:rPr>
                <w:rStyle w:val="SOEquationtextTables"/>
                <w:iCs w:val="0"/>
              </w:rPr>
              <w:t>E</w:t>
            </w:r>
            <w:r>
              <w:t>, on the circle as shown</w:t>
            </w:r>
            <w:r w:rsidR="00420911">
              <w:t>:</w:t>
            </w:r>
          </w:p>
          <w:p w14:paraId="5D2277F9" w14:textId="77777777" w:rsidR="003D49FD" w:rsidRDefault="00837A96" w:rsidP="008607BB">
            <w:pPr>
              <w:pStyle w:val="SOFinalContentTableText"/>
              <w:ind w:left="-97" w:right="-96"/>
              <w:jc w:val="center"/>
            </w:pPr>
            <w:r>
              <w:rPr>
                <w:noProof/>
                <w:lang w:val="en-AU" w:eastAsia="en-AU"/>
              </w:rPr>
              <w:drawing>
                <wp:inline distT="0" distB="0" distL="0" distR="0" wp14:anchorId="5D227A34" wp14:editId="075E4B4E">
                  <wp:extent cx="2173224" cy="2261616"/>
                  <wp:effectExtent l="0" t="0" r="0" b="5715"/>
                  <wp:docPr id="6" name="Picture 6" descr="diagram of a circumference showing points A, B, and C with a fourth, E on the circ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thematics_diagram_Circle.tif"/>
                          <pic:cNvPicPr/>
                        </pic:nvPicPr>
                        <pic:blipFill>
                          <a:blip r:embed="rId288" cstate="print">
                            <a:extLst>
                              <a:ext uri="{28A0092B-C50C-407E-A947-70E740481C1C}">
                                <a14:useLocalDpi xmlns:a14="http://schemas.microsoft.com/office/drawing/2010/main" val="0"/>
                              </a:ext>
                            </a:extLst>
                          </a:blip>
                          <a:stretch>
                            <a:fillRect/>
                          </a:stretch>
                        </pic:blipFill>
                        <pic:spPr>
                          <a:xfrm>
                            <a:off x="0" y="0"/>
                            <a:ext cx="2173224" cy="2261616"/>
                          </a:xfrm>
                          <a:prstGeom prst="rect">
                            <a:avLst/>
                          </a:prstGeom>
                        </pic:spPr>
                      </pic:pic>
                    </a:graphicData>
                  </a:graphic>
                </wp:inline>
              </w:drawing>
            </w:r>
          </w:p>
          <w:p w14:paraId="5D2277FA" w14:textId="77777777" w:rsidR="003D49FD" w:rsidRPr="006124DB" w:rsidRDefault="003D49FD" w:rsidP="00420911">
            <w:pPr>
              <w:pStyle w:val="SOFinalContentTableText"/>
            </w:pPr>
            <w:r>
              <w:rPr>
                <w:rFonts w:hint="eastAsia"/>
              </w:rPr>
              <w:t>Given</w:t>
            </w:r>
            <w:r w:rsidR="00420911" w:rsidRPr="00420911">
              <w:rPr>
                <w:position w:val="-8"/>
              </w:rPr>
              <w:object w:dxaOrig="1420" w:dyaOrig="260" w14:anchorId="5D227A36">
                <v:shape id="_x0000_i1154" type="#_x0000_t75" style="width:71.25pt;height:14.25pt" o:ole="">
                  <v:imagedata r:id="rId289" o:title=""/>
                </v:shape>
                <o:OLEObject Type="Embed" ProgID="Equation.DSMT4" ShapeID="_x0000_i1154" DrawAspect="Content" ObjectID="_1741167059" r:id="rId290"/>
              </w:object>
            </w:r>
            <w:r>
              <w:rPr>
                <w:rFonts w:hint="eastAsia"/>
              </w:rPr>
              <w:t xml:space="preserve"> prove </w:t>
            </w:r>
            <w:r w:rsidRPr="003D49FD">
              <w:rPr>
                <w:rStyle w:val="SOEquationtextTables"/>
                <w:rFonts w:hint="eastAsia"/>
              </w:rPr>
              <w:t>D</w:t>
            </w:r>
            <w:r>
              <w:rPr>
                <w:rFonts w:hint="eastAsia"/>
              </w:rPr>
              <w:t xml:space="preserve"> must be at position </w:t>
            </w:r>
            <w:r w:rsidRPr="003D49FD">
              <w:rPr>
                <w:rStyle w:val="SOEquationtextTables"/>
                <w:rFonts w:hint="eastAsia"/>
              </w:rPr>
              <w:t>E</w:t>
            </w:r>
            <w:r>
              <w:rPr>
                <w:rFonts w:hint="eastAsia"/>
              </w:rPr>
              <w:t>.</w:t>
            </w:r>
          </w:p>
        </w:tc>
      </w:tr>
    </w:tbl>
    <w:p w14:paraId="5D2277FC" w14:textId="77777777" w:rsidR="00E37A8A" w:rsidRPr="006124DB" w:rsidRDefault="002C04C6" w:rsidP="00E37A8A">
      <w:pPr>
        <w:pStyle w:val="SOFinalContentTableHead1TOP"/>
      </w:pPr>
      <w:r w:rsidRPr="006124DB">
        <w:br w:type="page"/>
      </w:r>
      <w:r w:rsidR="00E37A8A" w:rsidRPr="006124DB">
        <w:lastRenderedPageBreak/>
        <w:t xml:space="preserve">Topic 9: </w:t>
      </w:r>
      <w:r w:rsidR="007A70F5" w:rsidRPr="007A70F5">
        <w:t xml:space="preserve">Vectors in the </w:t>
      </w:r>
      <w:r w:rsidR="00E6225F">
        <w:t>p</w:t>
      </w:r>
      <w:r w:rsidR="007A70F5" w:rsidRPr="007A70F5">
        <w:t>lane</w:t>
      </w:r>
    </w:p>
    <w:p w14:paraId="5D2277FD" w14:textId="77777777" w:rsidR="00E37A8A" w:rsidRPr="006124DB" w:rsidRDefault="007A70F5" w:rsidP="002D7F0E">
      <w:pPr>
        <w:pStyle w:val="SOFinalBodyText"/>
      </w:pPr>
      <w:r w:rsidRPr="007A70F5">
        <w:t>The study of vectors in the plane provides new perspectives for working with two-dimensional space. Vectors are used to specify quantities that have size (magnitude) and direction. These quantities include velocity, force, acceleration, displacement, and are used in fields such as physics and engineering. The topic includes vector operations, their applications, and their use in proving results in geometry.</w:t>
      </w:r>
    </w:p>
    <w:p w14:paraId="5D2277FE" w14:textId="77777777" w:rsidR="002C04C6" w:rsidRPr="006124DB" w:rsidRDefault="002C04C6" w:rsidP="00095241">
      <w:pPr>
        <w:pStyle w:val="SOFinalContentTableHead2LeftTOP"/>
      </w:pPr>
      <w:r w:rsidRPr="006124DB">
        <w:br w:type="page"/>
      </w:r>
      <w:r w:rsidRPr="006124DB">
        <w:lastRenderedPageBreak/>
        <w:t xml:space="preserve">Subtopic </w:t>
      </w:r>
      <w:r w:rsidR="00E37A8A" w:rsidRPr="006124DB">
        <w:t xml:space="preserve">9.1: </w:t>
      </w:r>
      <w:r w:rsidR="007A70F5" w:rsidRPr="007A70F5">
        <w:t xml:space="preserve">Vector </w:t>
      </w:r>
      <w:r w:rsidR="00E6225F">
        <w:t>o</w:t>
      </w:r>
      <w:r w:rsidR="007A70F5" w:rsidRPr="007A70F5">
        <w:t>peration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9: Models of Growth, under Subtopic 9.1: Sequences, for Stage 1 Mathematics"/>
      </w:tblPr>
      <w:tblGrid>
        <w:gridCol w:w="4082"/>
        <w:gridCol w:w="4082"/>
      </w:tblGrid>
      <w:tr w:rsidR="002C04C6" w:rsidRPr="006124DB" w14:paraId="5D227801" w14:textId="77777777" w:rsidTr="00F0579E">
        <w:trPr>
          <w:tblHeader/>
        </w:trPr>
        <w:tc>
          <w:tcPr>
            <w:tcW w:w="4082" w:type="dxa"/>
          </w:tcPr>
          <w:p w14:paraId="5D2277FF" w14:textId="77777777" w:rsidR="002C04C6" w:rsidRPr="006124DB" w:rsidRDefault="002C04C6" w:rsidP="007A70F5">
            <w:pPr>
              <w:pStyle w:val="SOFinalContentTableHead2"/>
            </w:pPr>
            <w:r w:rsidRPr="006124DB">
              <w:br w:type="page"/>
            </w:r>
            <w:r w:rsidRPr="006124DB">
              <w:br w:type="page"/>
            </w:r>
            <w:r w:rsidRPr="006124DB">
              <w:rPr>
                <w:rFonts w:ascii="Arial" w:hAnsi="Arial"/>
                <w:sz w:val="20"/>
              </w:rPr>
              <w:br w:type="page"/>
            </w:r>
            <w:r w:rsidRPr="006124DB">
              <w:rPr>
                <w:lang w:val="en-US"/>
              </w:rPr>
              <w:br w:type="page"/>
            </w:r>
            <w:bookmarkStart w:id="60" w:name="ColumnTitle_Key_Questions_Concepts_26"/>
            <w:r w:rsidR="000B1D46" w:rsidRPr="006124DB">
              <w:t xml:space="preserve">Key </w:t>
            </w:r>
            <w:r w:rsidR="000B1D46">
              <w:t>q</w:t>
            </w:r>
            <w:r w:rsidR="000B1D46" w:rsidRPr="006124DB">
              <w:t xml:space="preserve">uestions and </w:t>
            </w:r>
            <w:r w:rsidR="000B1D46">
              <w:t>k</w:t>
            </w:r>
            <w:r w:rsidR="000B1D46" w:rsidRPr="006124DB">
              <w:t xml:space="preserve">ey </w:t>
            </w:r>
            <w:r w:rsidR="000B1D46">
              <w:t>concept</w:t>
            </w:r>
            <w:r w:rsidR="000B1D46" w:rsidRPr="006124DB">
              <w:t>s</w:t>
            </w:r>
            <w:bookmarkEnd w:id="60"/>
          </w:p>
        </w:tc>
        <w:tc>
          <w:tcPr>
            <w:tcW w:w="4082" w:type="dxa"/>
          </w:tcPr>
          <w:p w14:paraId="5D227800" w14:textId="77777777" w:rsidR="002C04C6" w:rsidRPr="006124DB" w:rsidRDefault="00E6225F" w:rsidP="002C04C6">
            <w:pPr>
              <w:pStyle w:val="SOFinalContentTableHead2"/>
            </w:pPr>
            <w:bookmarkStart w:id="61" w:name="ColumnTitle_Considerations_26"/>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bookmarkEnd w:id="61"/>
          </w:p>
        </w:tc>
      </w:tr>
      <w:tr w:rsidR="002C04C6" w:rsidRPr="006124DB" w14:paraId="5D227805" w14:textId="77777777" w:rsidTr="00DD6113">
        <w:tc>
          <w:tcPr>
            <w:tcW w:w="4082" w:type="dxa"/>
          </w:tcPr>
          <w:p w14:paraId="5D227802" w14:textId="16C4DD42" w:rsidR="002C04C6" w:rsidRPr="006124DB" w:rsidRDefault="00753881" w:rsidP="00FA1074">
            <w:pPr>
              <w:pStyle w:val="SOFinalContentTableText"/>
            </w:pPr>
            <w:r>
              <w:rPr>
                <w:noProof/>
              </w:rPr>
              <mc:AlternateContent>
                <mc:Choice Requires="wps">
                  <w:drawing>
                    <wp:anchor distT="0" distB="0" distL="114300" distR="114300" simplePos="0" relativeHeight="251669504" behindDoc="0" locked="0" layoutInCell="0" allowOverlap="1" wp14:anchorId="1968D990" wp14:editId="477BA3DC">
                      <wp:simplePos x="0" y="0"/>
                      <wp:positionH relativeFrom="page">
                        <wp:posOffset>-107315</wp:posOffset>
                      </wp:positionH>
                      <wp:positionV relativeFrom="page">
                        <wp:posOffset>0</wp:posOffset>
                      </wp:positionV>
                      <wp:extent cx="7772400" cy="442595"/>
                      <wp:effectExtent l="0" t="0" r="0" b="14605"/>
                      <wp:wrapNone/>
                      <wp:docPr id="47" name="MSIPCM64014fde97b9d9d4e71fca6b" descr="{&quot;HashCode&quot;:1178062039,&quot;Height&quot;:9999999.0,&quot;Width&quot;:595.0,&quot;Placement&quot;:&quot;Header&quot;,&quot;Index&quot;:&quot;Primary&quot;,&quot;Section&quot;:3,&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4D0939F2" w14:textId="77777777" w:rsidR="00753881" w:rsidRPr="004F223A" w:rsidRDefault="00753881" w:rsidP="00753881">
                                  <w:pPr>
                                    <w:jc w:val="center"/>
                                    <w:rPr>
                                      <w:rFonts w:ascii="Arial" w:hAnsi="Arial" w:cs="Arial"/>
                                      <w:color w:val="A80000"/>
                                      <w:sz w:val="24"/>
                                    </w:rPr>
                                  </w:pPr>
                                  <w:r w:rsidRPr="004F223A">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 w14:anchorId="1968D990" id="_x0000_s1048" type="#_x0000_t202" alt="{&quot;HashCode&quot;:1178062039,&quot;Height&quot;:9999999.0,&quot;Width&quot;:595.0,&quot;Placement&quot;:&quot;Header&quot;,&quot;Index&quot;:&quot;Primary&quot;,&quot;Section&quot;:3,&quot;Top&quot;:0.0,&quot;Left&quot;:0.0}" style="position:absolute;margin-left:-8.45pt;margin-top:0;width:612pt;height:34.85pt;z-index:251669504;visibility:visible;mso-wrap-style:square;mso-wrap-distance-left:9pt;mso-wrap-distance-top:0;mso-wrap-distance-right:9pt;mso-wrap-distance-bottom:0;mso-position-horizontal:absolute;mso-position-horizontal-relative:page;mso-position-vertical:absolute;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" o:allowincell="f" filled="f" stroked="f" strokeweight=".5pt">
                      <v:textbox inset=",0,,0">
                        <w:txbxContent>
                          <w:p w14:paraId="4D0939F2" w14:textId="77777777" w:rsidR="00753881" w:rsidRPr="004F223A" w:rsidRDefault="00753881" w:rsidP="00753881">
                            <w:pPr>
                              <w:jc w:val="center"/>
                              <w:rPr>
                                <w:rFonts w:ascii="Arial" w:hAnsi="Arial" w:cs="Arial"/>
                                <w:color w:val="A80000"/>
                                <w:sz w:val="24"/>
                              </w:rPr>
                            </w:pPr>
                            <w:r w:rsidRPr="004F223A">
                              <w:rPr>
                                <w:rFonts w:ascii="Arial" w:hAnsi="Arial" w:cs="Arial"/>
                                <w:color w:val="A80000"/>
                                <w:sz w:val="24"/>
                              </w:rPr>
                              <w:t>OFFICIAL</w:t>
                            </w:r>
                          </w:p>
                        </w:txbxContent>
                      </v:textbox>
                      <w10:wrap anchorx="page" anchory="page"/>
                    </v:shape>
                  </w:pict>
                </mc:Fallback>
              </mc:AlternateContent>
            </w:r>
            <w:r w:rsidR="00FA1074" w:rsidRPr="00FA1074">
              <w:t>Representing vectors in the plane by directed line segments</w:t>
            </w:r>
          </w:p>
        </w:tc>
        <w:tc>
          <w:tcPr>
            <w:tcW w:w="4082" w:type="dxa"/>
          </w:tcPr>
          <w:p w14:paraId="5D227803" w14:textId="77777777" w:rsidR="00FA1074" w:rsidRDefault="00FA1074" w:rsidP="00FA1074">
            <w:pPr>
              <w:pStyle w:val="SOFinalContentTableText"/>
            </w:pPr>
            <w:r>
              <w:t>Define magnitude and direction of a vector.</w:t>
            </w:r>
          </w:p>
          <w:p w14:paraId="5D227804" w14:textId="77777777" w:rsidR="002C04C6" w:rsidRPr="006124DB" w:rsidRDefault="00FA1074" w:rsidP="00FA1074">
            <w:pPr>
              <w:pStyle w:val="SOFinalContentTableText"/>
            </w:pPr>
            <w:r>
              <w:t>Examples include displacement and velocity.</w:t>
            </w:r>
          </w:p>
        </w:tc>
      </w:tr>
      <w:tr w:rsidR="002C04C6" w:rsidRPr="006124DB" w14:paraId="5D22780C" w14:textId="77777777" w:rsidTr="00DD6113">
        <w:tc>
          <w:tcPr>
            <w:tcW w:w="4082" w:type="dxa"/>
          </w:tcPr>
          <w:p w14:paraId="5D227806" w14:textId="77777777" w:rsidR="00FA1074" w:rsidRDefault="00FA1074" w:rsidP="00FA1074">
            <w:pPr>
              <w:pStyle w:val="SOFinalContentTableText"/>
            </w:pPr>
            <w:r>
              <w:t>What are the rules for vector operations?</w:t>
            </w:r>
          </w:p>
          <w:p w14:paraId="5D227807" w14:textId="77777777" w:rsidR="00FA1074" w:rsidRDefault="00FA1074" w:rsidP="008054BF">
            <w:pPr>
              <w:pStyle w:val="SOFinalContentTableBullets"/>
            </w:pPr>
            <w:r>
              <w:t>Vector addition and subtraction</w:t>
            </w:r>
          </w:p>
          <w:p w14:paraId="5D227808" w14:textId="77777777" w:rsidR="00FA1074" w:rsidRDefault="00FA1074" w:rsidP="00FA1074">
            <w:pPr>
              <w:pStyle w:val="SOFinalContentTableBullets"/>
            </w:pPr>
            <w:r>
              <w:t>Scalar multiples of a vector</w:t>
            </w:r>
          </w:p>
          <w:p w14:paraId="5D227809" w14:textId="77777777" w:rsidR="002C04C6" w:rsidRPr="006124DB" w:rsidRDefault="00FA1074" w:rsidP="00FA1074">
            <w:pPr>
              <w:pStyle w:val="SOFinalContentTableBullets"/>
            </w:pPr>
            <w:r>
              <w:t>Applications of scalar multiples: parallel vectors, ratio of division</w:t>
            </w:r>
          </w:p>
        </w:tc>
        <w:tc>
          <w:tcPr>
            <w:tcW w:w="4082" w:type="dxa"/>
          </w:tcPr>
          <w:p w14:paraId="5D22780A" w14:textId="77777777" w:rsidR="00FA1074" w:rsidRDefault="00FA1074" w:rsidP="00FA1074">
            <w:pPr>
              <w:pStyle w:val="SOFinalContentTableText"/>
            </w:pPr>
            <w:r>
              <w:t>Drawing software provides an excellent environment for manipulating vectors and appreciating the triangular nature of vector addition.</w:t>
            </w:r>
          </w:p>
          <w:p w14:paraId="5D22780B" w14:textId="77777777" w:rsidR="002C04C6" w:rsidRPr="006124DB" w:rsidRDefault="00FA1074" w:rsidP="00FA1074">
            <w:pPr>
              <w:pStyle w:val="SOFinalContentTableText"/>
            </w:pPr>
            <w:r>
              <w:t xml:space="preserve">The problem of moving a robot from </w:t>
            </w:r>
            <w:r w:rsidRPr="00837A96">
              <w:rPr>
                <w:rStyle w:val="SOEquationtextTables"/>
                <w:iCs w:val="0"/>
              </w:rPr>
              <w:t>A</w:t>
            </w:r>
            <w:r>
              <w:t xml:space="preserve"> to </w:t>
            </w:r>
            <w:r w:rsidRPr="00837A96">
              <w:rPr>
                <w:rStyle w:val="SOEquationtextTables"/>
                <w:iCs w:val="0"/>
              </w:rPr>
              <w:t>B</w:t>
            </w:r>
            <w:r>
              <w:t>, using only the repetition of a small number of possible movements (in vector form), reinforces the concept that the order of addition changes the path followed but not the resultant vector.</w:t>
            </w:r>
          </w:p>
        </w:tc>
      </w:tr>
      <w:tr w:rsidR="002C04C6" w:rsidRPr="006124DB" w14:paraId="5D22780F" w14:textId="77777777" w:rsidTr="00DD6113">
        <w:tc>
          <w:tcPr>
            <w:tcW w:w="4082" w:type="dxa"/>
          </w:tcPr>
          <w:p w14:paraId="5D22780D" w14:textId="77777777" w:rsidR="002C04C6" w:rsidRPr="006124DB" w:rsidRDefault="002C04C6" w:rsidP="00FA1074">
            <w:pPr>
              <w:pStyle w:val="SOFinalContentTableText"/>
            </w:pPr>
          </w:p>
        </w:tc>
        <w:tc>
          <w:tcPr>
            <w:tcW w:w="4082" w:type="dxa"/>
          </w:tcPr>
          <w:p w14:paraId="5D22780E" w14:textId="77777777" w:rsidR="002C04C6" w:rsidRPr="006124DB" w:rsidRDefault="00FA1074" w:rsidP="00FA1074">
            <w:pPr>
              <w:pStyle w:val="SOFinalContentTableText"/>
            </w:pPr>
            <w:r w:rsidRPr="00FA1074">
              <w:t>In the same context, the concept of scalar multiples as several steps using the same vector is made clear. Similarly, negative multiples simply involve moving backwards along an arrow.</w:t>
            </w:r>
          </w:p>
        </w:tc>
      </w:tr>
    </w:tbl>
    <w:p w14:paraId="5D227810" w14:textId="77777777" w:rsidR="002C04C6" w:rsidRPr="006124DB" w:rsidRDefault="002C04C6" w:rsidP="00095241">
      <w:pPr>
        <w:pStyle w:val="SOFinalContentTableHead2LeftTOP"/>
      </w:pPr>
      <w:r w:rsidRPr="006124DB">
        <w:br w:type="page"/>
      </w:r>
      <w:r w:rsidRPr="006124DB">
        <w:lastRenderedPageBreak/>
        <w:t xml:space="preserve">Subtopic </w:t>
      </w:r>
      <w:r w:rsidR="00320F7D" w:rsidRPr="006124DB">
        <w:t xml:space="preserve">9.2: </w:t>
      </w:r>
      <w:r w:rsidR="00FA1074" w:rsidRPr="00FA1074">
        <w:t xml:space="preserve">Component and </w:t>
      </w:r>
      <w:r w:rsidR="00E6225F">
        <w:t>u</w:t>
      </w:r>
      <w:r w:rsidR="00FA1074" w:rsidRPr="00FA1074">
        <w:t xml:space="preserve">nit </w:t>
      </w:r>
      <w:r w:rsidR="00E6225F">
        <w:t>v</w:t>
      </w:r>
      <w:r w:rsidR="00FA1074" w:rsidRPr="00FA1074">
        <w:t xml:space="preserve">ector </w:t>
      </w:r>
      <w:r w:rsidR="00E6225F">
        <w:t>f</w:t>
      </w:r>
      <w:r w:rsidR="00FA1074" w:rsidRPr="00FA1074">
        <w:t>orm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9: Models of Growth, under Subtopic 9.2: Linear Functions, for Stage 1 Mathematics"/>
      </w:tblPr>
      <w:tblGrid>
        <w:gridCol w:w="4082"/>
        <w:gridCol w:w="4082"/>
      </w:tblGrid>
      <w:tr w:rsidR="002C04C6" w:rsidRPr="006124DB" w14:paraId="5D227813" w14:textId="77777777" w:rsidTr="00F0579E">
        <w:trPr>
          <w:tblHeader/>
        </w:trPr>
        <w:tc>
          <w:tcPr>
            <w:tcW w:w="4082" w:type="dxa"/>
          </w:tcPr>
          <w:p w14:paraId="5D227811" w14:textId="77777777" w:rsidR="002C04C6" w:rsidRPr="006124DB" w:rsidRDefault="002C04C6" w:rsidP="00FA1074">
            <w:pPr>
              <w:pStyle w:val="SOFinalContentTableHead2"/>
            </w:pPr>
            <w:r w:rsidRPr="006124DB">
              <w:br w:type="page"/>
            </w:r>
            <w:r w:rsidRPr="006124DB">
              <w:br w:type="page"/>
            </w:r>
            <w:r w:rsidRPr="006124DB">
              <w:rPr>
                <w:rFonts w:ascii="Arial" w:hAnsi="Arial"/>
                <w:sz w:val="20"/>
              </w:rPr>
              <w:br w:type="page"/>
            </w:r>
            <w:r w:rsidRPr="006124DB">
              <w:rPr>
                <w:lang w:val="en-US"/>
              </w:rPr>
              <w:br w:type="page"/>
            </w:r>
            <w:bookmarkStart w:id="62" w:name="ColumnTitle_Key_Questions_Concepts_27"/>
            <w:r w:rsidR="000B1D46" w:rsidRPr="006124DB">
              <w:t xml:space="preserve">Key </w:t>
            </w:r>
            <w:r w:rsidR="000B1D46">
              <w:t>q</w:t>
            </w:r>
            <w:r w:rsidR="000B1D46" w:rsidRPr="006124DB">
              <w:t xml:space="preserve">uestions and </w:t>
            </w:r>
            <w:r w:rsidR="000B1D46">
              <w:t>k</w:t>
            </w:r>
            <w:r w:rsidR="000B1D46" w:rsidRPr="006124DB">
              <w:t xml:space="preserve">ey </w:t>
            </w:r>
            <w:r w:rsidR="000B1D46">
              <w:t>concept</w:t>
            </w:r>
            <w:r w:rsidR="000B1D46" w:rsidRPr="006124DB">
              <w:t>s</w:t>
            </w:r>
            <w:bookmarkEnd w:id="62"/>
          </w:p>
        </w:tc>
        <w:tc>
          <w:tcPr>
            <w:tcW w:w="4082" w:type="dxa"/>
          </w:tcPr>
          <w:p w14:paraId="5D227812" w14:textId="77777777" w:rsidR="002C04C6" w:rsidRPr="006124DB" w:rsidRDefault="00E6225F" w:rsidP="002C04C6">
            <w:pPr>
              <w:pStyle w:val="SOFinalContentTableHead2"/>
            </w:pPr>
            <w:bookmarkStart w:id="63" w:name="ColumnTitle_Considerations_27"/>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bookmarkEnd w:id="63"/>
          </w:p>
        </w:tc>
      </w:tr>
      <w:tr w:rsidR="002C04C6" w:rsidRPr="006124DB" w14:paraId="5D227816" w14:textId="77777777" w:rsidTr="00DD6113">
        <w:tc>
          <w:tcPr>
            <w:tcW w:w="4082" w:type="dxa"/>
          </w:tcPr>
          <w:p w14:paraId="5D227814" w14:textId="77777777" w:rsidR="002C04C6" w:rsidRPr="006124DB" w:rsidRDefault="00FA1074" w:rsidP="00FA1074">
            <w:pPr>
              <w:pStyle w:val="SOFinalContentTableText"/>
            </w:pPr>
            <w:r w:rsidRPr="00FA1074">
              <w:t>How can a vector be described in the Cartesian plane?</w:t>
            </w:r>
          </w:p>
        </w:tc>
        <w:tc>
          <w:tcPr>
            <w:tcW w:w="4082" w:type="dxa"/>
          </w:tcPr>
          <w:p w14:paraId="5D227815" w14:textId="77777777" w:rsidR="002C04C6" w:rsidRPr="006124DB" w:rsidRDefault="00FA1074" w:rsidP="00FA1074">
            <w:pPr>
              <w:pStyle w:val="SOFinalContentTableText"/>
            </w:pPr>
            <w:r w:rsidRPr="00FA1074">
              <w:t>In Subtopic 9.1, students have operated with vectors without reference to a grid system that requires the vectors to be defined in component form.</w:t>
            </w:r>
          </w:p>
        </w:tc>
      </w:tr>
      <w:tr w:rsidR="002C04C6" w:rsidRPr="006124DB" w14:paraId="5D22781A" w14:textId="77777777" w:rsidTr="00DD6113">
        <w:tc>
          <w:tcPr>
            <w:tcW w:w="4082" w:type="dxa"/>
          </w:tcPr>
          <w:p w14:paraId="5D227817" w14:textId="77777777" w:rsidR="00FA1074" w:rsidRDefault="00FA1074" w:rsidP="00FA1074">
            <w:pPr>
              <w:pStyle w:val="SOFinalContentTableBulletsFirstLine"/>
            </w:pPr>
            <w:r>
              <w:t>Use ordered-pair nota</w:t>
            </w:r>
            <w:r w:rsidR="00166191">
              <w:t>tion and column vector notation</w:t>
            </w:r>
          </w:p>
          <w:p w14:paraId="5D227818" w14:textId="77777777" w:rsidR="002C04C6" w:rsidRPr="006124DB" w:rsidRDefault="00FA1074" w:rsidP="00FA1074">
            <w:pPr>
              <w:pStyle w:val="SOFinalContentTableBullets"/>
            </w:pPr>
            <w:r>
              <w:t xml:space="preserve">Convert a vector into </w:t>
            </w:r>
            <w:r w:rsidR="00166191">
              <w:t>component and unit vector forms</w:t>
            </w:r>
          </w:p>
        </w:tc>
        <w:tc>
          <w:tcPr>
            <w:tcW w:w="4082" w:type="dxa"/>
          </w:tcPr>
          <w:p w14:paraId="5D227819" w14:textId="77777777" w:rsidR="002C04C6" w:rsidRPr="006124DB" w:rsidRDefault="00FA1074" w:rsidP="00FA1074">
            <w:pPr>
              <w:pStyle w:val="SOFinalContentTableText"/>
            </w:pPr>
            <w:r w:rsidRPr="00FA1074">
              <w:t>Students practise vector addition and scalar multiplication. They explore the concept of component vectors, column vectors, combinations of unit vectors, and position vectors.</w:t>
            </w:r>
          </w:p>
        </w:tc>
      </w:tr>
      <w:tr w:rsidR="002C04C6" w:rsidRPr="006124DB" w14:paraId="5D22781D" w14:textId="77777777" w:rsidTr="00DD6113">
        <w:tc>
          <w:tcPr>
            <w:tcW w:w="4082" w:type="dxa"/>
          </w:tcPr>
          <w:p w14:paraId="5D22781B" w14:textId="77777777" w:rsidR="002C04C6" w:rsidRPr="006124DB" w:rsidRDefault="00FA1074" w:rsidP="00FA1074">
            <w:pPr>
              <w:pStyle w:val="SOFinalContentTableBulletsFirstLine"/>
            </w:pPr>
            <w:r w:rsidRPr="00FA1074">
              <w:t xml:space="preserve">Determine length and direction </w:t>
            </w:r>
            <w:r w:rsidR="00166191">
              <w:t>of a vector from its components</w:t>
            </w:r>
          </w:p>
        </w:tc>
        <w:tc>
          <w:tcPr>
            <w:tcW w:w="4082" w:type="dxa"/>
          </w:tcPr>
          <w:p w14:paraId="5D22781C" w14:textId="77777777" w:rsidR="002C04C6" w:rsidRPr="006124DB" w:rsidRDefault="00FA1074" w:rsidP="00FA1074">
            <w:pPr>
              <w:pStyle w:val="SOFinalContentTableText"/>
            </w:pPr>
            <w:r w:rsidRPr="00FA1074">
              <w:t>Concepts from physics can be explored, for example, the effects on horizontal motion of forces from different directions and the analysis of static systems (in conjunction with force table experiments if the equipment is available).</w:t>
            </w:r>
          </w:p>
        </w:tc>
      </w:tr>
    </w:tbl>
    <w:p w14:paraId="5D22781E" w14:textId="77777777" w:rsidR="002C04C6" w:rsidRPr="006124DB" w:rsidRDefault="002C04C6" w:rsidP="00095241">
      <w:pPr>
        <w:pStyle w:val="SOFinalContentTableHead2LeftTOP"/>
      </w:pPr>
      <w:r w:rsidRPr="006124DB">
        <w:br w:type="page"/>
      </w:r>
      <w:r w:rsidRPr="006124DB">
        <w:lastRenderedPageBreak/>
        <w:t xml:space="preserve">Subtopic </w:t>
      </w:r>
      <w:r w:rsidR="00320F7D" w:rsidRPr="006124DB">
        <w:t xml:space="preserve">9.3: </w:t>
      </w:r>
      <w:r w:rsidR="00FA1074" w:rsidRPr="00FA1074">
        <w:t>Projection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9: Models of Growth, under Subtopic 9.3: Exponential Functions, for Stage 1 Mathematics"/>
      </w:tblPr>
      <w:tblGrid>
        <w:gridCol w:w="4082"/>
        <w:gridCol w:w="4082"/>
      </w:tblGrid>
      <w:tr w:rsidR="002C04C6" w:rsidRPr="006124DB" w14:paraId="5D227821" w14:textId="77777777" w:rsidTr="00F0579E">
        <w:trPr>
          <w:tblHeader/>
        </w:trPr>
        <w:tc>
          <w:tcPr>
            <w:tcW w:w="4082" w:type="dxa"/>
          </w:tcPr>
          <w:p w14:paraId="5D22781F" w14:textId="77777777" w:rsidR="002C04C6" w:rsidRPr="006124DB" w:rsidRDefault="002C04C6" w:rsidP="00FA1074">
            <w:pPr>
              <w:pStyle w:val="SOFinalContentTableHead2"/>
              <w:tabs>
                <w:tab w:val="left" w:pos="528"/>
                <w:tab w:val="center" w:pos="1933"/>
              </w:tabs>
            </w:pPr>
            <w:r w:rsidRPr="006124DB">
              <w:br w:type="page"/>
            </w:r>
            <w:r w:rsidRPr="006124DB">
              <w:br w:type="page"/>
            </w:r>
            <w:r w:rsidRPr="006124DB">
              <w:rPr>
                <w:rFonts w:ascii="Arial" w:hAnsi="Arial"/>
                <w:sz w:val="20"/>
              </w:rPr>
              <w:br w:type="page"/>
            </w:r>
            <w:r w:rsidRPr="006124DB">
              <w:rPr>
                <w:lang w:val="en-US"/>
              </w:rPr>
              <w:br w:type="page"/>
            </w:r>
            <w:bookmarkStart w:id="64" w:name="ColumnTitle_Key_Questions_Concepts_28"/>
            <w:r w:rsidR="000B1D46" w:rsidRPr="006124DB">
              <w:t xml:space="preserve">Key </w:t>
            </w:r>
            <w:r w:rsidR="000B1D46">
              <w:t>q</w:t>
            </w:r>
            <w:r w:rsidR="000B1D46" w:rsidRPr="006124DB">
              <w:t xml:space="preserve">uestions and </w:t>
            </w:r>
            <w:r w:rsidR="000B1D46">
              <w:t>k</w:t>
            </w:r>
            <w:r w:rsidR="000B1D46" w:rsidRPr="006124DB">
              <w:t xml:space="preserve">ey </w:t>
            </w:r>
            <w:r w:rsidR="000B1D46">
              <w:t>concept</w:t>
            </w:r>
            <w:r w:rsidR="000B1D46" w:rsidRPr="006124DB">
              <w:t>s</w:t>
            </w:r>
            <w:bookmarkEnd w:id="64"/>
          </w:p>
        </w:tc>
        <w:tc>
          <w:tcPr>
            <w:tcW w:w="4082" w:type="dxa"/>
          </w:tcPr>
          <w:p w14:paraId="5D227820" w14:textId="77777777" w:rsidR="002C04C6" w:rsidRPr="006124DB" w:rsidRDefault="00E6225F" w:rsidP="002C04C6">
            <w:pPr>
              <w:pStyle w:val="SOFinalContentTableHead2"/>
            </w:pPr>
            <w:bookmarkStart w:id="65" w:name="ColumnTitle_Considerations_28"/>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bookmarkEnd w:id="65"/>
          </w:p>
        </w:tc>
      </w:tr>
      <w:tr w:rsidR="002C04C6" w:rsidRPr="006124DB" w14:paraId="5D227826" w14:textId="77777777" w:rsidTr="00DD6113">
        <w:tc>
          <w:tcPr>
            <w:tcW w:w="4082" w:type="dxa"/>
          </w:tcPr>
          <w:p w14:paraId="5D227822" w14:textId="2E3E255D" w:rsidR="002C04C6" w:rsidRPr="006124DB" w:rsidRDefault="00753881" w:rsidP="00FE1B24">
            <w:pPr>
              <w:pStyle w:val="SOFinalContentTableText"/>
            </w:pPr>
            <w:r>
              <w:rPr>
                <w:noProof/>
              </w:rPr>
              <mc:AlternateContent>
                <mc:Choice Requires="wps">
                  <w:drawing>
                    <wp:anchor distT="0" distB="0" distL="114300" distR="114300" simplePos="0" relativeHeight="251670528" behindDoc="0" locked="0" layoutInCell="0" allowOverlap="1" wp14:anchorId="212C3E00" wp14:editId="6D4A156C">
                      <wp:simplePos x="0" y="0"/>
                      <wp:positionH relativeFrom="page">
                        <wp:posOffset>-107315</wp:posOffset>
                      </wp:positionH>
                      <wp:positionV relativeFrom="page">
                        <wp:posOffset>0</wp:posOffset>
                      </wp:positionV>
                      <wp:extent cx="7772400" cy="442595"/>
                      <wp:effectExtent l="0" t="0" r="0" b="14605"/>
                      <wp:wrapNone/>
                      <wp:docPr id="48" name="MSIPCM64014fde97b9d9d4e71fca6b" descr="{&quot;HashCode&quot;:1178062039,&quot;Height&quot;:9999999.0,&quot;Width&quot;:595.0,&quot;Placement&quot;:&quot;Header&quot;,&quot;Index&quot;:&quot;Primary&quot;,&quot;Section&quot;:3,&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57F4D374" w14:textId="77777777" w:rsidR="00753881" w:rsidRPr="004F223A" w:rsidRDefault="00753881" w:rsidP="00753881">
                                  <w:pPr>
                                    <w:jc w:val="center"/>
                                    <w:rPr>
                                      <w:rFonts w:ascii="Arial" w:hAnsi="Arial" w:cs="Arial"/>
                                      <w:color w:val="A80000"/>
                                      <w:sz w:val="24"/>
                                    </w:rPr>
                                  </w:pPr>
                                  <w:r w:rsidRPr="004F223A">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 w14:anchorId="212C3E00" id="_x0000_s1049" type="#_x0000_t202" alt="{&quot;HashCode&quot;:1178062039,&quot;Height&quot;:9999999.0,&quot;Width&quot;:595.0,&quot;Placement&quot;:&quot;Header&quot;,&quot;Index&quot;:&quot;Primary&quot;,&quot;Section&quot;:3,&quot;Top&quot;:0.0,&quot;Left&quot;:0.0}" style="position:absolute;margin-left:-8.45pt;margin-top:0;width:612pt;height:34.85pt;z-index:251670528;visibility:visible;mso-wrap-style:square;mso-wrap-distance-left:9pt;mso-wrap-distance-top:0;mso-wrap-distance-right:9pt;mso-wrap-distance-bottom:0;mso-position-horizontal:absolute;mso-position-horizontal-relative:page;mso-position-vertical:absolute;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" o:allowincell="f" filled="f" stroked="f" strokeweight=".5pt">
                      <v:textbox inset=",0,,0">
                        <w:txbxContent>
                          <w:p w14:paraId="57F4D374" w14:textId="77777777" w:rsidR="00753881" w:rsidRPr="004F223A" w:rsidRDefault="00753881" w:rsidP="00753881">
                            <w:pPr>
                              <w:jc w:val="center"/>
                              <w:rPr>
                                <w:rFonts w:ascii="Arial" w:hAnsi="Arial" w:cs="Arial"/>
                                <w:color w:val="A80000"/>
                                <w:sz w:val="24"/>
                              </w:rPr>
                            </w:pPr>
                            <w:r w:rsidRPr="004F223A">
                              <w:rPr>
                                <w:rFonts w:ascii="Arial" w:hAnsi="Arial" w:cs="Arial"/>
                                <w:color w:val="A80000"/>
                                <w:sz w:val="24"/>
                              </w:rPr>
                              <w:t>OFFICIAL</w:t>
                            </w:r>
                          </w:p>
                        </w:txbxContent>
                      </v:textbox>
                      <w10:wrap anchorx="page" anchory="page"/>
                    </v:shape>
                  </w:pict>
                </mc:Fallback>
              </mc:AlternateContent>
            </w:r>
            <w:r w:rsidR="00FA1074" w:rsidRPr="00FA1074">
              <w:t>How much of one vector is operating in the direction of another?</w:t>
            </w:r>
          </w:p>
        </w:tc>
        <w:tc>
          <w:tcPr>
            <w:tcW w:w="4082" w:type="dxa"/>
          </w:tcPr>
          <w:p w14:paraId="5D227823" w14:textId="77777777" w:rsidR="00FA1074" w:rsidRDefault="00FA1074" w:rsidP="00FA1074">
            <w:pPr>
              <w:pStyle w:val="SOFinalContentTableText"/>
            </w:pPr>
            <w:r>
              <w:t xml:space="preserve">In Subtopic 9.2, students concentrated on the </w:t>
            </w:r>
            <w:r w:rsidRPr="009A5F5B">
              <w:rPr>
                <w:rStyle w:val="SOEquationtextTables"/>
              </w:rPr>
              <w:t>x</w:t>
            </w:r>
            <w:r>
              <w:t xml:space="preserve"> and </w:t>
            </w:r>
            <w:r w:rsidRPr="009A5F5B">
              <w:rPr>
                <w:rStyle w:val="SOEquationtextTables"/>
              </w:rPr>
              <w:t>y</w:t>
            </w:r>
            <w:r>
              <w:t xml:space="preserve"> components of a vector, which are projections of the vector onto the axes.</w:t>
            </w:r>
          </w:p>
          <w:p w14:paraId="5D227824" w14:textId="77777777" w:rsidR="00FA1074" w:rsidRDefault="00FA1074" w:rsidP="00FA1074">
            <w:pPr>
              <w:pStyle w:val="SOFinalContentTableText"/>
            </w:pPr>
            <w:r>
              <w:t>In this subtopic, students work out the projection of one vector onto another.</w:t>
            </w:r>
          </w:p>
          <w:p w14:paraId="5D227825" w14:textId="77777777" w:rsidR="002C04C6" w:rsidRPr="006124DB" w:rsidRDefault="00FA1074" w:rsidP="00FA1074">
            <w:pPr>
              <w:pStyle w:val="SOFinalContentTableText"/>
            </w:pPr>
            <w:r>
              <w:t>For instance, how much help does an aeroplane travelling north gain from a south-westerly wind, and what are the consequences for fuel consumption? How fast can a person sail on a particular course in a specified wind and with the tide running? Shadows also provide a practical context for this work.</w:t>
            </w:r>
          </w:p>
        </w:tc>
      </w:tr>
      <w:tr w:rsidR="002C04C6" w:rsidRPr="006124DB" w14:paraId="5D22782D" w14:textId="77777777" w:rsidTr="00DD6113">
        <w:tc>
          <w:tcPr>
            <w:tcW w:w="4082" w:type="dxa"/>
          </w:tcPr>
          <w:p w14:paraId="5D227827" w14:textId="77777777" w:rsidR="00FA1074" w:rsidRDefault="00FA1074" w:rsidP="009A5F5B">
            <w:pPr>
              <w:pStyle w:val="SOFinalContentTableBulletsFirstLine"/>
            </w:pPr>
            <w:r>
              <w:t xml:space="preserve">The dot (scalar) </w:t>
            </w:r>
            <w:r w:rsidRPr="009A5F5B">
              <w:t>product</w:t>
            </w:r>
          </w:p>
          <w:p w14:paraId="5D227828" w14:textId="77777777" w:rsidR="00FA1074" w:rsidRDefault="00FA1074" w:rsidP="00FA1074">
            <w:pPr>
              <w:pStyle w:val="SOFinalContentTableBullets"/>
            </w:pPr>
            <w:r>
              <w:t>The angle between two vectors</w:t>
            </w:r>
          </w:p>
          <w:p w14:paraId="5D227829" w14:textId="77777777" w:rsidR="00FA1074" w:rsidRDefault="00FA1074" w:rsidP="00FA1074">
            <w:pPr>
              <w:pStyle w:val="SOFinalContentTableBullets"/>
            </w:pPr>
            <w:r>
              <w:t>Perpendicular vectors</w:t>
            </w:r>
          </w:p>
          <w:p w14:paraId="5D22782A" w14:textId="77777777" w:rsidR="002C04C6" w:rsidRPr="006124DB" w:rsidRDefault="00FA1074" w:rsidP="00FA1074">
            <w:pPr>
              <w:pStyle w:val="SOFinalContentTableBullets"/>
            </w:pPr>
            <w:r>
              <w:t>Parallel vectors</w:t>
            </w:r>
          </w:p>
        </w:tc>
        <w:tc>
          <w:tcPr>
            <w:tcW w:w="4082" w:type="dxa"/>
          </w:tcPr>
          <w:p w14:paraId="5D22782B" w14:textId="77777777" w:rsidR="00FA1074" w:rsidRDefault="00FA1074" w:rsidP="009A5F5B">
            <w:pPr>
              <w:pStyle w:val="SOFinalContentTableText"/>
            </w:pPr>
            <w:r>
              <w:t>Calculating the projection algebraically leads to the definition of the dot product and the formula for the cosine of the angle between the two vectors.</w:t>
            </w:r>
          </w:p>
          <w:p w14:paraId="5D22782C" w14:textId="77777777" w:rsidR="002C04C6" w:rsidRPr="006124DB" w:rsidRDefault="00FA1074" w:rsidP="00FA1074">
            <w:pPr>
              <w:pStyle w:val="SOFinalContentTableText"/>
              <w:spacing w:line="214" w:lineRule="exact"/>
            </w:pPr>
            <w:r>
              <w:t>From here, the implications of a zero dot product and other properties can be investigated.</w:t>
            </w:r>
          </w:p>
        </w:tc>
      </w:tr>
    </w:tbl>
    <w:p w14:paraId="5D22782E" w14:textId="77777777" w:rsidR="002C04C6" w:rsidRPr="006124DB" w:rsidRDefault="002C04C6" w:rsidP="00095241">
      <w:pPr>
        <w:pStyle w:val="SOFinalContentTableHead2LeftTOP"/>
      </w:pPr>
      <w:r w:rsidRPr="006124DB">
        <w:br w:type="page"/>
      </w:r>
      <w:r w:rsidRPr="006124DB">
        <w:lastRenderedPageBreak/>
        <w:t xml:space="preserve">Subtopic </w:t>
      </w:r>
      <w:r w:rsidR="002E5F5F" w:rsidRPr="006124DB">
        <w:t xml:space="preserve">9.4: </w:t>
      </w:r>
      <w:r w:rsidR="00FA1074" w:rsidRPr="00FA1074">
        <w:t xml:space="preserve">Geometric </w:t>
      </w:r>
      <w:r w:rsidR="00E6225F">
        <w:t>p</w:t>
      </w:r>
      <w:r w:rsidR="00FA1074" w:rsidRPr="00FA1074">
        <w:t xml:space="preserve">roofs using </w:t>
      </w:r>
      <w:r w:rsidR="00E6225F">
        <w:t>v</w:t>
      </w:r>
      <w:r w:rsidR="00FA1074" w:rsidRPr="00FA1074">
        <w:t>ector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9: Models of Growth, under Subtopic 9.4: Logarithms, for Stage 1 Mathematics"/>
      </w:tblPr>
      <w:tblGrid>
        <w:gridCol w:w="4082"/>
        <w:gridCol w:w="4082"/>
      </w:tblGrid>
      <w:tr w:rsidR="002C04C6" w:rsidRPr="006124DB" w14:paraId="5D227831" w14:textId="77777777" w:rsidTr="00F0579E">
        <w:trPr>
          <w:tblHeader/>
        </w:trPr>
        <w:tc>
          <w:tcPr>
            <w:tcW w:w="4082" w:type="dxa"/>
          </w:tcPr>
          <w:p w14:paraId="5D22782F" w14:textId="77777777" w:rsidR="002C04C6" w:rsidRPr="006124DB" w:rsidRDefault="002C04C6" w:rsidP="00FA1074">
            <w:pPr>
              <w:pStyle w:val="SOFinalContentTableHead2"/>
            </w:pPr>
            <w:r w:rsidRPr="006124DB">
              <w:br w:type="page"/>
            </w:r>
            <w:r w:rsidRPr="006124DB">
              <w:br w:type="page"/>
            </w:r>
            <w:r w:rsidRPr="006124DB">
              <w:rPr>
                <w:rFonts w:ascii="Arial" w:hAnsi="Arial"/>
                <w:sz w:val="20"/>
              </w:rPr>
              <w:br w:type="page"/>
            </w:r>
            <w:r w:rsidRPr="006124DB">
              <w:rPr>
                <w:lang w:val="en-US"/>
              </w:rPr>
              <w:br w:type="page"/>
            </w:r>
            <w:bookmarkStart w:id="66" w:name="ColumnTitle_Key_Questions_Concepts_29"/>
            <w:r w:rsidR="000B1D46" w:rsidRPr="006124DB">
              <w:t xml:space="preserve">Key </w:t>
            </w:r>
            <w:r w:rsidR="000B1D46">
              <w:t>q</w:t>
            </w:r>
            <w:r w:rsidR="000B1D46" w:rsidRPr="006124DB">
              <w:t xml:space="preserve">uestions and </w:t>
            </w:r>
            <w:r w:rsidR="000B1D46">
              <w:t>k</w:t>
            </w:r>
            <w:r w:rsidR="000B1D46" w:rsidRPr="006124DB">
              <w:t xml:space="preserve">ey </w:t>
            </w:r>
            <w:r w:rsidR="000B1D46">
              <w:t>concept</w:t>
            </w:r>
            <w:r w:rsidR="000B1D46" w:rsidRPr="006124DB">
              <w:t>s</w:t>
            </w:r>
            <w:bookmarkEnd w:id="66"/>
          </w:p>
        </w:tc>
        <w:tc>
          <w:tcPr>
            <w:tcW w:w="4082" w:type="dxa"/>
          </w:tcPr>
          <w:p w14:paraId="5D227830" w14:textId="77777777" w:rsidR="002C04C6" w:rsidRPr="006124DB" w:rsidRDefault="00E6225F" w:rsidP="002C04C6">
            <w:pPr>
              <w:pStyle w:val="SOFinalContentTableHead2"/>
            </w:pPr>
            <w:bookmarkStart w:id="67" w:name="ColumnTitle_Considerations_29"/>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bookmarkEnd w:id="67"/>
          </w:p>
        </w:tc>
      </w:tr>
      <w:tr w:rsidR="002C04C6" w:rsidRPr="006124DB" w14:paraId="5D227838" w14:textId="77777777" w:rsidTr="00DD6113">
        <w:tc>
          <w:tcPr>
            <w:tcW w:w="4082" w:type="dxa"/>
          </w:tcPr>
          <w:p w14:paraId="5D227832" w14:textId="77777777" w:rsidR="00FA1074" w:rsidRDefault="00FA1074" w:rsidP="00FA1074">
            <w:pPr>
              <w:pStyle w:val="SOFinalContentTableText"/>
            </w:pPr>
            <w:r>
              <w:t>Can vector concepts be used to prove results in geometry?</w:t>
            </w:r>
          </w:p>
          <w:p w14:paraId="5D227833" w14:textId="77777777" w:rsidR="00FA1074" w:rsidRDefault="00FA1074" w:rsidP="00FA1074">
            <w:pPr>
              <w:pStyle w:val="SOFinalContentTableText"/>
            </w:pPr>
            <w:r>
              <w:t>Geometric proofs using vectors in the plane include:</w:t>
            </w:r>
          </w:p>
          <w:p w14:paraId="5D227834" w14:textId="77777777" w:rsidR="00FA1074" w:rsidRDefault="00FA1074" w:rsidP="00FA1074">
            <w:pPr>
              <w:pStyle w:val="SOFinalContentTableBullets"/>
            </w:pPr>
            <w:r>
              <w:t>The diagonals of a parallelogram meet at right angles if</w:t>
            </w:r>
            <w:r w:rsidR="009A5F5B">
              <w:t xml:space="preserve"> and only if it is a rhombus</w:t>
            </w:r>
          </w:p>
          <w:p w14:paraId="5D227835" w14:textId="77777777" w:rsidR="00FA1074" w:rsidRDefault="00FA1074" w:rsidP="00FA1074">
            <w:pPr>
              <w:pStyle w:val="SOFinalContentTableBullets"/>
            </w:pPr>
            <w:r>
              <w:t>Midpoints of the sides of a quadrilater</w:t>
            </w:r>
            <w:r w:rsidR="009A5F5B">
              <w:t>al join to form a parallelogram</w:t>
            </w:r>
          </w:p>
          <w:p w14:paraId="5D227836" w14:textId="77777777" w:rsidR="002C04C6" w:rsidRPr="006124DB" w:rsidRDefault="00FA1074" w:rsidP="00FA1074">
            <w:pPr>
              <w:pStyle w:val="SOFinalContentTableBullets"/>
            </w:pPr>
            <w:r>
              <w:t>The sum of the squares of the lengths of the diagonals of a parallelogram is equal to the sum of the squa</w:t>
            </w:r>
            <w:r w:rsidR="009A5F5B">
              <w:t>res of the lengths of the sides</w:t>
            </w:r>
          </w:p>
        </w:tc>
        <w:tc>
          <w:tcPr>
            <w:tcW w:w="4082" w:type="dxa"/>
          </w:tcPr>
          <w:p w14:paraId="5D227837" w14:textId="77777777" w:rsidR="002C04C6" w:rsidRPr="006124DB" w:rsidRDefault="00FA1074" w:rsidP="00F33991">
            <w:pPr>
              <w:pStyle w:val="SOFinalContentTableText"/>
            </w:pPr>
            <w:r w:rsidRPr="00FA1074">
              <w:t>Understanding of scalar multiples and the dot product provides a powerful tool for proving results about parallelism and perpendicularity.</w:t>
            </w:r>
          </w:p>
        </w:tc>
      </w:tr>
    </w:tbl>
    <w:p w14:paraId="5D227839" w14:textId="77777777" w:rsidR="002E5F5F" w:rsidRPr="006124DB" w:rsidRDefault="002C04C6" w:rsidP="009A5F5B">
      <w:pPr>
        <w:pStyle w:val="SOFinalContentTableHead1TOP"/>
      </w:pPr>
      <w:r w:rsidRPr="006124DB">
        <w:br w:type="page"/>
      </w:r>
      <w:r w:rsidR="002E5F5F" w:rsidRPr="006124DB">
        <w:lastRenderedPageBreak/>
        <w:t xml:space="preserve">Topic 10: </w:t>
      </w:r>
      <w:r w:rsidR="00FA1074" w:rsidRPr="00FA1074">
        <w:t xml:space="preserve">Further </w:t>
      </w:r>
      <w:r w:rsidR="00E6225F">
        <w:t>t</w:t>
      </w:r>
      <w:r w:rsidR="00FA1074" w:rsidRPr="00FA1074">
        <w:t>rigonometry</w:t>
      </w:r>
    </w:p>
    <w:p w14:paraId="5D22783A" w14:textId="708C88D2" w:rsidR="002E5F5F" w:rsidRPr="006124DB" w:rsidRDefault="00753881" w:rsidP="00510EC4">
      <w:pPr>
        <w:pStyle w:val="SOFinalBodyText"/>
      </w:pPr>
      <w:r>
        <w:rPr>
          <w:noProof/>
        </w:rPr>
        <mc:AlternateContent>
          <mc:Choice Requires="wps">
            <w:drawing>
              <wp:anchor distT="0" distB="0" distL="114300" distR="114300" simplePos="0" relativeHeight="251671552" behindDoc="0" locked="0" layoutInCell="0" allowOverlap="1" wp14:anchorId="5A69C212" wp14:editId="4E24BCA8">
                <wp:simplePos x="0" y="0"/>
                <wp:positionH relativeFrom="page">
                  <wp:posOffset>-107315</wp:posOffset>
                </wp:positionH>
                <wp:positionV relativeFrom="page">
                  <wp:posOffset>0</wp:posOffset>
                </wp:positionV>
                <wp:extent cx="7772400" cy="442595"/>
                <wp:effectExtent l="0" t="0" r="0" b="14605"/>
                <wp:wrapNone/>
                <wp:docPr id="49" name="MSIPCM64014fde97b9d9d4e71fca6b" descr="{&quot;HashCode&quot;:1178062039,&quot;Height&quot;:9999999.0,&quot;Width&quot;:595.0,&quot;Placement&quot;:&quot;Header&quot;,&quot;Index&quot;:&quot;Primary&quot;,&quot;Section&quot;:3,&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4F4C66ED" w14:textId="77777777" w:rsidR="00753881" w:rsidRPr="004F223A" w:rsidRDefault="00753881" w:rsidP="00753881">
                            <w:pPr>
                              <w:jc w:val="center"/>
                              <w:rPr>
                                <w:rFonts w:ascii="Arial" w:hAnsi="Arial" w:cs="Arial"/>
                                <w:color w:val="A80000"/>
                                <w:sz w:val="24"/>
                              </w:rPr>
                            </w:pPr>
                            <w:r w:rsidRPr="004F223A">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 w14:anchorId="5A69C212" id="_x0000_s1050" type="#_x0000_t202" alt="{&quot;HashCode&quot;:1178062039,&quot;Height&quot;:9999999.0,&quot;Width&quot;:595.0,&quot;Placement&quot;:&quot;Header&quot;,&quot;Index&quot;:&quot;Primary&quot;,&quot;Section&quot;:3,&quot;Top&quot;:0.0,&quot;Left&quot;:0.0}" style="position:absolute;margin-left:-8.45pt;margin-top:0;width:612pt;height:34.85pt;z-index:251671552;visibility:visible;mso-wrap-style:square;mso-wrap-distance-left:9pt;mso-wrap-distance-top:0;mso-wrap-distance-right:9pt;mso-wrap-distance-bottom:0;mso-position-horizontal:absolute;mso-position-horizontal-relative:page;mso-position-vertical:absolute;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" o:allowincell="f" filled="f" stroked="f" strokeweight=".5pt">
                <v:textbox inset=",0,,0">
                  <w:txbxContent>
                    <w:p w14:paraId="4F4C66ED" w14:textId="77777777" w:rsidR="00753881" w:rsidRPr="004F223A" w:rsidRDefault="00753881" w:rsidP="00753881">
                      <w:pPr>
                        <w:jc w:val="center"/>
                        <w:rPr>
                          <w:rFonts w:ascii="Arial" w:hAnsi="Arial" w:cs="Arial"/>
                          <w:color w:val="A80000"/>
                          <w:sz w:val="24"/>
                        </w:rPr>
                      </w:pPr>
                      <w:r w:rsidRPr="004F223A">
                        <w:rPr>
                          <w:rFonts w:ascii="Arial" w:hAnsi="Arial" w:cs="Arial"/>
                          <w:color w:val="A80000"/>
                          <w:sz w:val="24"/>
                        </w:rPr>
                        <w:t>OFFICIAL</w:t>
                      </w:r>
                    </w:p>
                  </w:txbxContent>
                </v:textbox>
                <w10:wrap anchorx="page" anchory="page"/>
              </v:shape>
            </w:pict>
          </mc:Fallback>
        </mc:AlternateContent>
      </w:r>
      <w:r w:rsidR="00FA1074" w:rsidRPr="00FA1074">
        <w:t>In this topic, students extend their understanding of trigonometric functions. Students model circular motion in the familiar contexts of, for example, Ferris wheels, merry-go-rounds, and bicycle wheels. These functions are fundamental to understanding many natural oscillatory phenomena such as lunar illumination, tidal variation, and wave propagation.</w:t>
      </w:r>
    </w:p>
    <w:p w14:paraId="5D22783B" w14:textId="77777777" w:rsidR="002C04C6" w:rsidRPr="006124DB" w:rsidRDefault="002C04C6" w:rsidP="00095241">
      <w:pPr>
        <w:pStyle w:val="SOFinalContentTableHead2LeftTOP"/>
      </w:pPr>
      <w:r w:rsidRPr="006124DB">
        <w:br w:type="page"/>
      </w:r>
      <w:r w:rsidRPr="006124DB">
        <w:lastRenderedPageBreak/>
        <w:t xml:space="preserve">Subtopic </w:t>
      </w:r>
      <w:r w:rsidR="002E5F5F" w:rsidRPr="006124DB">
        <w:t xml:space="preserve">10.1: </w:t>
      </w:r>
      <w:r w:rsidR="00FA1074" w:rsidRPr="00FA1074">
        <w:t xml:space="preserve">Further </w:t>
      </w:r>
      <w:r w:rsidR="00E6225F">
        <w:t>t</w:t>
      </w:r>
      <w:r w:rsidR="00FA1074" w:rsidRPr="00FA1074">
        <w:t xml:space="preserve">rigonometric </w:t>
      </w:r>
      <w:r w:rsidR="00E6225F">
        <w:t>f</w:t>
      </w:r>
      <w:r w:rsidR="00FA1074" w:rsidRPr="00FA1074">
        <w:t>unction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0: Quadratic and Other Polynomials, under Subtopic 10.1: The Quadratic Function, for Stage 1 Mathematics"/>
      </w:tblPr>
      <w:tblGrid>
        <w:gridCol w:w="4082"/>
        <w:gridCol w:w="4082"/>
      </w:tblGrid>
      <w:tr w:rsidR="002C04C6" w:rsidRPr="006124DB" w14:paraId="5D22783E" w14:textId="77777777" w:rsidTr="00F0579E">
        <w:trPr>
          <w:tblHeader/>
        </w:trPr>
        <w:tc>
          <w:tcPr>
            <w:tcW w:w="4082" w:type="dxa"/>
          </w:tcPr>
          <w:p w14:paraId="5D22783C" w14:textId="77777777" w:rsidR="002C04C6" w:rsidRPr="006124DB" w:rsidRDefault="002C04C6" w:rsidP="00FA1074">
            <w:pPr>
              <w:pStyle w:val="SOFinalContentTableHead2"/>
            </w:pPr>
            <w:r w:rsidRPr="006124DB">
              <w:br w:type="page"/>
            </w:r>
            <w:r w:rsidRPr="006124DB">
              <w:br w:type="page"/>
            </w:r>
            <w:r w:rsidRPr="006124DB">
              <w:rPr>
                <w:rFonts w:ascii="Arial" w:hAnsi="Arial"/>
                <w:sz w:val="20"/>
              </w:rPr>
              <w:br w:type="page"/>
            </w:r>
            <w:r w:rsidRPr="006124DB">
              <w:rPr>
                <w:lang w:val="en-US"/>
              </w:rPr>
              <w:br w:type="page"/>
            </w:r>
            <w:bookmarkStart w:id="68" w:name="ColumnTitle_Key_Questions_Concepts_30"/>
            <w:r w:rsidR="000B1D46" w:rsidRPr="006124DB">
              <w:t xml:space="preserve">Key </w:t>
            </w:r>
            <w:r w:rsidR="000B1D46">
              <w:t>q</w:t>
            </w:r>
            <w:r w:rsidR="000B1D46" w:rsidRPr="006124DB">
              <w:t xml:space="preserve">uestions and </w:t>
            </w:r>
            <w:r w:rsidR="000B1D46">
              <w:t>k</w:t>
            </w:r>
            <w:r w:rsidR="000B1D46" w:rsidRPr="006124DB">
              <w:t xml:space="preserve">ey </w:t>
            </w:r>
            <w:r w:rsidR="000B1D46">
              <w:t>concept</w:t>
            </w:r>
            <w:r w:rsidR="000B1D46" w:rsidRPr="006124DB">
              <w:t>s</w:t>
            </w:r>
            <w:bookmarkEnd w:id="68"/>
          </w:p>
        </w:tc>
        <w:tc>
          <w:tcPr>
            <w:tcW w:w="4082" w:type="dxa"/>
          </w:tcPr>
          <w:p w14:paraId="5D22783D" w14:textId="77777777" w:rsidR="002C04C6" w:rsidRPr="006124DB" w:rsidRDefault="00E6225F" w:rsidP="002C04C6">
            <w:pPr>
              <w:pStyle w:val="SOFinalContentTableHead2"/>
            </w:pPr>
            <w:bookmarkStart w:id="69" w:name="ColumnTitle_Considerations_30"/>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bookmarkEnd w:id="69"/>
          </w:p>
        </w:tc>
      </w:tr>
      <w:tr w:rsidR="002C04C6" w:rsidRPr="006124DB" w14:paraId="5D227841" w14:textId="77777777" w:rsidTr="00DD6113">
        <w:tc>
          <w:tcPr>
            <w:tcW w:w="4082" w:type="dxa"/>
          </w:tcPr>
          <w:p w14:paraId="5D22783F" w14:textId="77777777" w:rsidR="002C04C6" w:rsidRPr="006124DB" w:rsidRDefault="00141433" w:rsidP="00FA1074">
            <w:pPr>
              <w:pStyle w:val="SOFinalContentTableText"/>
            </w:pPr>
            <w:r w:rsidRPr="00141433">
              <w:t>How can periodic phenomena be modelled mathematically?</w:t>
            </w:r>
          </w:p>
        </w:tc>
        <w:tc>
          <w:tcPr>
            <w:tcW w:w="4082" w:type="dxa"/>
          </w:tcPr>
          <w:p w14:paraId="5D227840" w14:textId="77777777" w:rsidR="002C04C6" w:rsidRPr="006124DB" w:rsidRDefault="00141433" w:rsidP="00FA1074">
            <w:pPr>
              <w:pStyle w:val="SOFinalContentTableText"/>
            </w:pPr>
            <w:r w:rsidRPr="00141433">
              <w:t>Note that Topic 3, Subtopic 3.3 also considers trigonometric functions and must precede this topic.</w:t>
            </w:r>
          </w:p>
        </w:tc>
      </w:tr>
      <w:tr w:rsidR="002C04C6" w:rsidRPr="006124DB" w14:paraId="5D227848" w14:textId="77777777" w:rsidTr="00DD6113">
        <w:tc>
          <w:tcPr>
            <w:tcW w:w="4082" w:type="dxa"/>
          </w:tcPr>
          <w:p w14:paraId="5D227842" w14:textId="77777777" w:rsidR="009A5F5B" w:rsidRDefault="00141433" w:rsidP="00F606EE">
            <w:pPr>
              <w:pStyle w:val="SOFinalContentTableBulletsFirstLine"/>
            </w:pPr>
            <w:r>
              <w:t>The general function</w:t>
            </w:r>
          </w:p>
          <w:p w14:paraId="5D227843" w14:textId="77777777" w:rsidR="00141433" w:rsidRDefault="00837A96" w:rsidP="00837A96">
            <w:pPr>
              <w:pStyle w:val="SOFinalContentTableTextUnderBullet"/>
            </w:pPr>
            <w:r w:rsidRPr="00837A96">
              <w:rPr>
                <w:position w:val="-12"/>
              </w:rPr>
              <w:object w:dxaOrig="1900" w:dyaOrig="340" w14:anchorId="5D227A37">
                <v:shape id="_x0000_i1155" type="#_x0000_t75" style="width:95.1pt;height:15.8pt" o:ole="">
                  <v:imagedata r:id="rId291" o:title=""/>
                </v:shape>
                <o:OLEObject Type="Embed" ProgID="Equation.DSMT4" ShapeID="_x0000_i1155" DrawAspect="Content" ObjectID="_1741167060" r:id="rId292"/>
              </w:object>
            </w:r>
          </w:p>
          <w:p w14:paraId="5D227844" w14:textId="77777777" w:rsidR="00141433" w:rsidRDefault="00141433" w:rsidP="00F606EE">
            <w:pPr>
              <w:pStyle w:val="SOFinalContentTableBullets"/>
            </w:pPr>
            <w:r>
              <w:t>Extend to:</w:t>
            </w:r>
          </w:p>
          <w:p w14:paraId="5D227845" w14:textId="77777777" w:rsidR="00141433" w:rsidRDefault="00837A96" w:rsidP="00837A96">
            <w:pPr>
              <w:pStyle w:val="SOFinalContentTableTextUnderBullet"/>
            </w:pPr>
            <w:r w:rsidRPr="00837A96">
              <w:rPr>
                <w:position w:val="-12"/>
              </w:rPr>
              <w:object w:dxaOrig="1920" w:dyaOrig="340" w14:anchorId="5D227A38">
                <v:shape id="_x0000_i1156" type="#_x0000_t75" style="width:95.1pt;height:15.8pt" o:ole="">
                  <v:imagedata r:id="rId293" o:title=""/>
                </v:shape>
                <o:OLEObject Type="Embed" ProgID="Equation.DSMT4" ShapeID="_x0000_i1156" DrawAspect="Content" ObjectID="_1741167061" r:id="rId294"/>
              </w:object>
            </w:r>
          </w:p>
          <w:p w14:paraId="5D227846" w14:textId="77777777" w:rsidR="002C04C6" w:rsidRPr="006124DB" w:rsidRDefault="00837A96" w:rsidP="00837A96">
            <w:pPr>
              <w:pStyle w:val="SOFinalContentTableTextUnderBullet"/>
            </w:pPr>
            <w:r w:rsidRPr="00837A96">
              <w:rPr>
                <w:position w:val="-12"/>
              </w:rPr>
              <w:object w:dxaOrig="1920" w:dyaOrig="340" w14:anchorId="5D227A39">
                <v:shape id="_x0000_i1157" type="#_x0000_t75" style="width:95.1pt;height:15.8pt" o:ole="">
                  <v:imagedata r:id="rId295" o:title=""/>
                </v:shape>
                <o:OLEObject Type="Embed" ProgID="Equation.DSMT4" ShapeID="_x0000_i1157" DrawAspect="Content" ObjectID="_1741167062" r:id="rId296"/>
              </w:object>
            </w:r>
          </w:p>
        </w:tc>
        <w:tc>
          <w:tcPr>
            <w:tcW w:w="4082" w:type="dxa"/>
          </w:tcPr>
          <w:p w14:paraId="5D227847" w14:textId="77777777" w:rsidR="002C04C6" w:rsidRPr="006124DB" w:rsidRDefault="00141433" w:rsidP="00BE1356">
            <w:pPr>
              <w:pStyle w:val="SOFinalContentTableText"/>
            </w:pPr>
            <w:r w:rsidRPr="00141433">
              <w:t>Using graphing technology, students can explore the effects of the four control numbers (individually and in combination) in the general sinusoidal model</w:t>
            </w:r>
            <w:r w:rsidR="00BE1356" w:rsidRPr="00BE1356">
              <w:rPr>
                <w:position w:val="-10"/>
              </w:rPr>
              <w:object w:dxaOrig="1880" w:dyaOrig="279" w14:anchorId="5D227A3A">
                <v:shape id="_x0000_i1158" type="#_x0000_t75" style="width:93.55pt;height:15pt" o:ole="">
                  <v:imagedata r:id="rId297" o:title=""/>
                </v:shape>
                <o:OLEObject Type="Embed" ProgID="Equation.DSMT4" ShapeID="_x0000_i1158" DrawAspect="Content" ObjectID="_1741167063" r:id="rId298"/>
              </w:object>
            </w:r>
            <w:r w:rsidR="009A5F5B">
              <w:t xml:space="preserve"> on transforming the graph of</w:t>
            </w:r>
            <w:r w:rsidR="00BE1356" w:rsidRPr="00BE1356">
              <w:rPr>
                <w:position w:val="-10"/>
              </w:rPr>
              <w:object w:dxaOrig="800" w:dyaOrig="279" w14:anchorId="5D227A3B">
                <v:shape id="_x0000_i1159" type="#_x0000_t75" style="width:41.2pt;height:15pt" o:ole="">
                  <v:imagedata r:id="rId299" o:title=""/>
                </v:shape>
                <o:OLEObject Type="Embed" ProgID="Equation.DSMT4" ShapeID="_x0000_i1159" DrawAspect="Content" ObjectID="_1741167064" r:id="rId300"/>
              </w:object>
            </w:r>
            <w:r w:rsidRPr="00141433">
              <w:t xml:space="preserve"> Students explore fitting functions of this form to their data from ‘circle’ examples such as the Ferris wheel. They relate the values they find for </w:t>
            </w:r>
            <w:r w:rsidRPr="00BE1356">
              <w:rPr>
                <w:rStyle w:val="SOEquationtextTables"/>
              </w:rPr>
              <w:t>A</w:t>
            </w:r>
            <w:r w:rsidRPr="00141433">
              <w:t xml:space="preserve">, </w:t>
            </w:r>
            <w:r w:rsidRPr="00BE1356">
              <w:rPr>
                <w:rStyle w:val="SOEquationtextTables"/>
              </w:rPr>
              <w:t>B</w:t>
            </w:r>
            <w:r w:rsidRPr="00141433">
              <w:t xml:space="preserve">, </w:t>
            </w:r>
            <w:r w:rsidRPr="00BE1356">
              <w:rPr>
                <w:rStyle w:val="SOEquationtextTables"/>
              </w:rPr>
              <w:t>C</w:t>
            </w:r>
            <w:r w:rsidRPr="00141433">
              <w:t xml:space="preserve">, and </w:t>
            </w:r>
            <w:r w:rsidRPr="00BE1356">
              <w:rPr>
                <w:rStyle w:val="SOEquationtextTables"/>
              </w:rPr>
              <w:t>D</w:t>
            </w:r>
            <w:r w:rsidRPr="00141433">
              <w:t xml:space="preserve"> back to the parameters given in the real situation.</w:t>
            </w:r>
          </w:p>
        </w:tc>
      </w:tr>
      <w:tr w:rsidR="002C04C6" w:rsidRPr="006124DB" w14:paraId="5D22784B" w14:textId="77777777" w:rsidTr="00DD6113">
        <w:tc>
          <w:tcPr>
            <w:tcW w:w="4082" w:type="dxa"/>
          </w:tcPr>
          <w:p w14:paraId="5D227849" w14:textId="77777777" w:rsidR="002C04C6" w:rsidRPr="006124DB" w:rsidRDefault="00141433" w:rsidP="00BE1356">
            <w:pPr>
              <w:pStyle w:val="SOFinalContentTableBulletsFirstLine"/>
            </w:pPr>
            <w:r w:rsidRPr="00141433">
              <w:t>Sketch graphs of sinusoidal functions</w:t>
            </w:r>
          </w:p>
        </w:tc>
        <w:tc>
          <w:tcPr>
            <w:tcW w:w="4082" w:type="dxa"/>
          </w:tcPr>
          <w:p w14:paraId="5D22784A" w14:textId="77777777" w:rsidR="002C04C6" w:rsidRPr="006124DB" w:rsidRDefault="00141433" w:rsidP="00FA1074">
            <w:pPr>
              <w:pStyle w:val="SOFinalContentTableText"/>
            </w:pPr>
            <w:r w:rsidRPr="00141433">
              <w:t>Having explored the effects of the four parameters, students sketch the graphs of sinusoidal functions without using technology (except to check their answers).</w:t>
            </w:r>
          </w:p>
        </w:tc>
      </w:tr>
      <w:tr w:rsidR="002C04C6" w:rsidRPr="006124DB" w14:paraId="5D22784E" w14:textId="77777777" w:rsidTr="00DD6113">
        <w:tc>
          <w:tcPr>
            <w:tcW w:w="4082" w:type="dxa"/>
          </w:tcPr>
          <w:p w14:paraId="5D22784C" w14:textId="77777777" w:rsidR="002C04C6" w:rsidRPr="006124DB" w:rsidRDefault="00141433" w:rsidP="00BE1356">
            <w:pPr>
              <w:pStyle w:val="SOFinalContentTableBulletsFirstLine"/>
            </w:pPr>
            <w:r w:rsidRPr="00141433">
              <w:t xml:space="preserve">Solve trigonometric equations of the form </w:t>
            </w:r>
            <w:r w:rsidR="00BE1356" w:rsidRPr="00BE1356">
              <w:rPr>
                <w:position w:val="-10"/>
              </w:rPr>
              <w:object w:dxaOrig="499" w:dyaOrig="279" w14:anchorId="5D227A3C">
                <v:shape id="_x0000_i1160" type="#_x0000_t75" style="width:25.4pt;height:15pt" o:ole="">
                  <v:imagedata r:id="rId301" o:title=""/>
                </v:shape>
                <o:OLEObject Type="Embed" ProgID="Equation.DSMT4" ShapeID="_x0000_i1160" DrawAspect="Content" ObjectID="_1741167065" r:id="rId302"/>
              </w:object>
            </w:r>
            <w:r w:rsidRPr="00141433">
              <w:t xml:space="preserve"> (where </w:t>
            </w:r>
            <w:r w:rsidRPr="00BE1356">
              <w:rPr>
                <w:rStyle w:val="SOEquationtextTables"/>
              </w:rPr>
              <w:t>y</w:t>
            </w:r>
            <w:r w:rsidRPr="00141433">
              <w:t xml:space="preserve"> is one of the function</w:t>
            </w:r>
            <w:r w:rsidR="00166191">
              <w:t>s above), finding all solutions</w:t>
            </w:r>
          </w:p>
        </w:tc>
        <w:tc>
          <w:tcPr>
            <w:tcW w:w="4082" w:type="dxa"/>
          </w:tcPr>
          <w:p w14:paraId="5D22784D" w14:textId="77777777" w:rsidR="002C04C6" w:rsidRPr="006124DB" w:rsidRDefault="00141433" w:rsidP="00FA1074">
            <w:pPr>
              <w:pStyle w:val="SOFinalContentTableText"/>
            </w:pPr>
            <w:r w:rsidRPr="00141433">
              <w:t xml:space="preserve">Students use the resulting equations to answer questions such as ‘How high off the ground will you be if the wheel stops after </w:t>
            </w:r>
            <w:r w:rsidRPr="004D3F24">
              <w:rPr>
                <w:rStyle w:val="SOEquationtextTables"/>
                <w:i w:val="0"/>
                <w:iCs w:val="0"/>
              </w:rPr>
              <w:t>3</w:t>
            </w:r>
            <w:r w:rsidRPr="00141433">
              <w:t xml:space="preserve"> minutes?’ or ‘For how long in each revolution is a person able to see over the </w:t>
            </w:r>
            <w:r w:rsidRPr="004D3F24">
              <w:rPr>
                <w:rStyle w:val="SOEquationtextTables"/>
                <w:i w:val="0"/>
                <w:iCs w:val="0"/>
              </w:rPr>
              <w:t>3</w:t>
            </w:r>
            <w:r w:rsidRPr="00141433">
              <w:t>-metre fence round the Ferris wheel?’ Students solve these equations both graphically (using technology) and algebraically.</w:t>
            </w:r>
          </w:p>
        </w:tc>
      </w:tr>
    </w:tbl>
    <w:p w14:paraId="5D22784F" w14:textId="77777777" w:rsidR="002C04C6" w:rsidRPr="006124DB" w:rsidRDefault="002C04C6" w:rsidP="004C12BD">
      <w:pPr>
        <w:pStyle w:val="SOFinalContentTableHead2LeftTOP"/>
      </w:pPr>
      <w:r w:rsidRPr="006124DB">
        <w:br w:type="page"/>
      </w:r>
      <w:r w:rsidRPr="006124DB">
        <w:lastRenderedPageBreak/>
        <w:t xml:space="preserve">Subtopic </w:t>
      </w:r>
      <w:r w:rsidR="00916ADD" w:rsidRPr="006124DB">
        <w:t xml:space="preserve">10.2: </w:t>
      </w:r>
      <w:r w:rsidR="00034F97" w:rsidRPr="00034F97">
        <w:t xml:space="preserve">Trigonometric </w:t>
      </w:r>
      <w:r w:rsidR="00E6225F">
        <w:t>i</w:t>
      </w:r>
      <w:r w:rsidR="00034F97" w:rsidRPr="00034F97">
        <w:t>dentitie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0: Quadratic and Other Polynomials, under Subtopic 10.2: The Cubic Function, for Stage 1 Mathematics"/>
      </w:tblPr>
      <w:tblGrid>
        <w:gridCol w:w="4082"/>
        <w:gridCol w:w="4082"/>
      </w:tblGrid>
      <w:tr w:rsidR="002C04C6" w:rsidRPr="006124DB" w14:paraId="5D227852" w14:textId="77777777" w:rsidTr="00F0579E">
        <w:trPr>
          <w:tblHeader/>
        </w:trPr>
        <w:tc>
          <w:tcPr>
            <w:tcW w:w="4082" w:type="dxa"/>
          </w:tcPr>
          <w:p w14:paraId="5D227850" w14:textId="77777777" w:rsidR="002C04C6" w:rsidRPr="006124DB" w:rsidRDefault="002C04C6" w:rsidP="00034F97">
            <w:pPr>
              <w:pStyle w:val="SOFinalContentTableHead2"/>
            </w:pPr>
            <w:r w:rsidRPr="006124DB">
              <w:br w:type="page"/>
            </w:r>
            <w:r w:rsidRPr="006124DB">
              <w:br w:type="page"/>
            </w:r>
            <w:r w:rsidRPr="006124DB">
              <w:rPr>
                <w:rFonts w:ascii="Arial" w:hAnsi="Arial"/>
                <w:sz w:val="20"/>
              </w:rPr>
              <w:br w:type="page"/>
            </w:r>
            <w:r w:rsidRPr="006124DB">
              <w:rPr>
                <w:lang w:val="en-US"/>
              </w:rPr>
              <w:br w:type="page"/>
            </w:r>
            <w:bookmarkStart w:id="70" w:name="ColumnTitle_Key_Questions_Concepts_31"/>
            <w:r w:rsidR="000B1D46" w:rsidRPr="006124DB">
              <w:t xml:space="preserve">Key </w:t>
            </w:r>
            <w:r w:rsidR="000B1D46">
              <w:t>q</w:t>
            </w:r>
            <w:r w:rsidR="000B1D46" w:rsidRPr="006124DB">
              <w:t xml:space="preserve">uestions and </w:t>
            </w:r>
            <w:r w:rsidR="000B1D46">
              <w:t>k</w:t>
            </w:r>
            <w:r w:rsidR="000B1D46" w:rsidRPr="006124DB">
              <w:t xml:space="preserve">ey </w:t>
            </w:r>
            <w:r w:rsidR="000B1D46">
              <w:t>concept</w:t>
            </w:r>
            <w:r w:rsidR="000B1D46" w:rsidRPr="006124DB">
              <w:t>s</w:t>
            </w:r>
            <w:bookmarkEnd w:id="70"/>
          </w:p>
        </w:tc>
        <w:tc>
          <w:tcPr>
            <w:tcW w:w="4082" w:type="dxa"/>
          </w:tcPr>
          <w:p w14:paraId="5D227851" w14:textId="77777777" w:rsidR="002C04C6" w:rsidRPr="006124DB" w:rsidRDefault="00E6225F" w:rsidP="002C04C6">
            <w:pPr>
              <w:pStyle w:val="SOFinalContentTableHead2"/>
            </w:pPr>
            <w:bookmarkStart w:id="71" w:name="ColumnTitle_Considerations_31"/>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bookmarkEnd w:id="71"/>
          </w:p>
        </w:tc>
      </w:tr>
      <w:tr w:rsidR="002C04C6" w:rsidRPr="006124DB" w14:paraId="5D22785B" w14:textId="77777777" w:rsidTr="00DD6113">
        <w:tc>
          <w:tcPr>
            <w:tcW w:w="4082" w:type="dxa"/>
          </w:tcPr>
          <w:p w14:paraId="5D227853" w14:textId="2589987E" w:rsidR="00141433" w:rsidRDefault="00753881" w:rsidP="00141433">
            <w:pPr>
              <w:pStyle w:val="SOFinalContentTableText"/>
            </w:pPr>
            <w:r>
              <w:rPr>
                <w:noProof/>
              </w:rPr>
              <mc:AlternateContent>
                <mc:Choice Requires="wps">
                  <w:drawing>
                    <wp:anchor distT="0" distB="0" distL="114300" distR="114300" simplePos="0" relativeHeight="251672576" behindDoc="0" locked="0" layoutInCell="0" allowOverlap="1" wp14:anchorId="2AABCEE6" wp14:editId="72664C93">
                      <wp:simplePos x="0" y="0"/>
                      <wp:positionH relativeFrom="page">
                        <wp:posOffset>-107315</wp:posOffset>
                      </wp:positionH>
                      <wp:positionV relativeFrom="page">
                        <wp:posOffset>0</wp:posOffset>
                      </wp:positionV>
                      <wp:extent cx="7772400" cy="442595"/>
                      <wp:effectExtent l="0" t="0" r="0" b="14605"/>
                      <wp:wrapNone/>
                      <wp:docPr id="50" name="MSIPCM64014fde97b9d9d4e71fca6b" descr="{&quot;HashCode&quot;:1178062039,&quot;Height&quot;:9999999.0,&quot;Width&quot;:595.0,&quot;Placement&quot;:&quot;Header&quot;,&quot;Index&quot;:&quot;Primary&quot;,&quot;Section&quot;:3,&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290E07F5" w14:textId="77777777" w:rsidR="00753881" w:rsidRPr="004F223A" w:rsidRDefault="00753881" w:rsidP="00753881">
                                  <w:pPr>
                                    <w:jc w:val="center"/>
                                    <w:rPr>
                                      <w:rFonts w:ascii="Arial" w:hAnsi="Arial" w:cs="Arial"/>
                                      <w:color w:val="A80000"/>
                                      <w:sz w:val="24"/>
                                    </w:rPr>
                                  </w:pPr>
                                  <w:r w:rsidRPr="004F223A">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 w14:anchorId="2AABCEE6" id="_x0000_s1051" type="#_x0000_t202" alt="{&quot;HashCode&quot;:1178062039,&quot;Height&quot;:9999999.0,&quot;Width&quot;:595.0,&quot;Placement&quot;:&quot;Header&quot;,&quot;Index&quot;:&quot;Primary&quot;,&quot;Section&quot;:3,&quot;Top&quot;:0.0,&quot;Left&quot;:0.0}" style="position:absolute;margin-left:-8.45pt;margin-top:0;width:612pt;height:34.85pt;z-index:251672576;visibility:visible;mso-wrap-style:square;mso-wrap-distance-left:9pt;mso-wrap-distance-top:0;mso-wrap-distance-right:9pt;mso-wrap-distance-bottom:0;mso-position-horizontal:absolute;mso-position-horizontal-relative:page;mso-position-vertical:absolute;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" o:allowincell="f" filled="f" stroked="f" strokeweight=".5pt">
                      <v:textbox inset=",0,,0">
                        <w:txbxContent>
                          <w:p w14:paraId="290E07F5" w14:textId="77777777" w:rsidR="00753881" w:rsidRPr="004F223A" w:rsidRDefault="00753881" w:rsidP="00753881">
                            <w:pPr>
                              <w:jc w:val="center"/>
                              <w:rPr>
                                <w:rFonts w:ascii="Arial" w:hAnsi="Arial" w:cs="Arial"/>
                                <w:color w:val="A80000"/>
                                <w:sz w:val="24"/>
                              </w:rPr>
                            </w:pPr>
                            <w:r w:rsidRPr="004F223A">
                              <w:rPr>
                                <w:rFonts w:ascii="Arial" w:hAnsi="Arial" w:cs="Arial"/>
                                <w:color w:val="A80000"/>
                                <w:sz w:val="24"/>
                              </w:rPr>
                              <w:t>OFFICIAL</w:t>
                            </w:r>
                          </w:p>
                        </w:txbxContent>
                      </v:textbox>
                      <w10:wrap anchorx="page" anchory="page"/>
                    </v:shape>
                  </w:pict>
                </mc:Fallback>
              </mc:AlternateContent>
            </w:r>
            <w:r w:rsidR="00141433">
              <w:t>What special relationships can be observed by examining the sine and cosine functions and their behaviour in the unit circle?</w:t>
            </w:r>
          </w:p>
          <w:p w14:paraId="5D227854" w14:textId="77777777" w:rsidR="00141433" w:rsidRDefault="008E4CAB" w:rsidP="008E4CAB">
            <w:pPr>
              <w:pStyle w:val="SOFinalContentTableBullets"/>
            </w:pPr>
            <w:r w:rsidRPr="008E4CAB">
              <w:rPr>
                <w:position w:val="-12"/>
              </w:rPr>
              <w:object w:dxaOrig="1480" w:dyaOrig="340" w14:anchorId="5D227A3D">
                <v:shape id="_x0000_i1161" type="#_x0000_t75" style="width:74.3pt;height:15.8pt" o:ole="">
                  <v:imagedata r:id="rId303" o:title=""/>
                </v:shape>
                <o:OLEObject Type="Embed" ProgID="Equation.DSMT4" ShapeID="_x0000_i1161" DrawAspect="Content" ObjectID="_1741167066" r:id="rId304"/>
              </w:object>
            </w:r>
          </w:p>
          <w:p w14:paraId="5D227855" w14:textId="77777777" w:rsidR="00DC7EF1" w:rsidRDefault="008E4CAB" w:rsidP="008E4CAB">
            <w:pPr>
              <w:pStyle w:val="SOFinalContentTableTextUnderBullet"/>
              <w:spacing w:before="0"/>
            </w:pPr>
            <w:r w:rsidRPr="008E4CAB">
              <w:rPr>
                <w:position w:val="-10"/>
              </w:rPr>
              <w:object w:dxaOrig="1780" w:dyaOrig="340" w14:anchorId="5D227A3E">
                <v:shape id="_x0000_i1162" type="#_x0000_t75" style="width:88.55pt;height:15.8pt" o:ole="">
                  <v:imagedata r:id="rId305" o:title=""/>
                </v:shape>
                <o:OLEObject Type="Embed" ProgID="Equation.DSMT4" ShapeID="_x0000_i1162" DrawAspect="Content" ObjectID="_1741167067" r:id="rId306"/>
              </w:object>
            </w:r>
            <w:r>
              <w:br/>
            </w:r>
            <w:r w:rsidRPr="008E4CAB">
              <w:rPr>
                <w:position w:val="-20"/>
              </w:rPr>
              <w:object w:dxaOrig="1880" w:dyaOrig="520" w14:anchorId="5D227A3F">
                <v:shape id="_x0000_i1163" type="#_x0000_t75" style="width:93.55pt;height:26.2pt" o:ole="">
                  <v:imagedata r:id="rId307" o:title=""/>
                </v:shape>
                <o:OLEObject Type="Embed" ProgID="Equation.DSMT4" ShapeID="_x0000_i1163" DrawAspect="Content" ObjectID="_1741167068" r:id="rId308"/>
              </w:object>
            </w:r>
          </w:p>
          <w:p w14:paraId="5D227856" w14:textId="77777777" w:rsidR="00141433" w:rsidRDefault="00D9105F" w:rsidP="008E4CAB">
            <w:pPr>
              <w:pStyle w:val="SOFinalContentTableTextUnderBullet"/>
              <w:spacing w:before="0"/>
            </w:pPr>
            <w:r>
              <w:t>i</w:t>
            </w:r>
            <w:r w:rsidR="00141433">
              <w:t>n terms of</w:t>
            </w:r>
            <w:r w:rsidR="008E4CAB">
              <w:t xml:space="preserve"> </w:t>
            </w:r>
            <w:r w:rsidR="008E4CAB" w:rsidRPr="008E4CAB">
              <w:rPr>
                <w:position w:val="-10"/>
              </w:rPr>
              <w:object w:dxaOrig="940" w:dyaOrig="279" w14:anchorId="5D227A40">
                <v:shape id="_x0000_i1164" type="#_x0000_t75" style="width:48.15pt;height:15pt" o:ole="">
                  <v:imagedata r:id="rId309" o:title=""/>
                </v:shape>
                <o:OLEObject Type="Embed" ProgID="Equation.DSMT4" ShapeID="_x0000_i1164" DrawAspect="Content" ObjectID="_1741167069" r:id="rId310"/>
              </w:object>
            </w:r>
          </w:p>
          <w:p w14:paraId="5D227857" w14:textId="77777777" w:rsidR="00141433" w:rsidRDefault="008E4CAB" w:rsidP="008E4CAB">
            <w:pPr>
              <w:pStyle w:val="SOFinalContentTableBullets"/>
            </w:pPr>
            <w:r w:rsidRPr="008E4CAB">
              <w:rPr>
                <w:position w:val="-12"/>
              </w:rPr>
              <w:object w:dxaOrig="1020" w:dyaOrig="340" w14:anchorId="5D227A41">
                <v:shape id="_x0000_i1165" type="#_x0000_t75" style="width:50.05pt;height:15.8pt" o:ole="">
                  <v:imagedata r:id="rId311" o:title=""/>
                </v:shape>
                <o:OLEObject Type="Embed" ProgID="Equation.DSMT4" ShapeID="_x0000_i1165" DrawAspect="Content" ObjectID="_1741167070" r:id="rId312"/>
              </w:object>
            </w:r>
            <w:r>
              <w:t xml:space="preserve"> </w:t>
            </w:r>
            <w:r w:rsidR="00141433">
              <w:t xml:space="preserve">and hence </w:t>
            </w:r>
            <w:r w:rsidRPr="008E4CAB">
              <w:rPr>
                <w:position w:val="-12"/>
              </w:rPr>
              <w:object w:dxaOrig="940" w:dyaOrig="340" w14:anchorId="5D227A42">
                <v:shape id="_x0000_i1166" type="#_x0000_t75" style="width:48.15pt;height:15.8pt" o:ole="">
                  <v:imagedata r:id="rId313" o:title=""/>
                </v:shape>
                <o:OLEObject Type="Embed" ProgID="Equation.DSMT4" ShapeID="_x0000_i1166" DrawAspect="Content" ObjectID="_1741167071" r:id="rId314"/>
              </w:object>
            </w:r>
          </w:p>
          <w:p w14:paraId="5D227858" w14:textId="77777777" w:rsidR="002C04C6" w:rsidRPr="006124DB" w:rsidRDefault="00D9105F" w:rsidP="00D9105F">
            <w:pPr>
              <w:pStyle w:val="SOFinalContentTableTextUnderBullet"/>
              <w:spacing w:before="0"/>
            </w:pPr>
            <w:r>
              <w:t>i</w:t>
            </w:r>
            <w:r w:rsidR="00141433">
              <w:t xml:space="preserve">n terms of </w:t>
            </w:r>
            <w:r w:rsidRPr="00D9105F">
              <w:rPr>
                <w:position w:val="-10"/>
              </w:rPr>
              <w:object w:dxaOrig="2040" w:dyaOrig="279" w14:anchorId="5D227A43">
                <v:shape id="_x0000_i1167" type="#_x0000_t75" style="width:102.05pt;height:15pt" o:ole="">
                  <v:imagedata r:id="rId315" o:title=""/>
                </v:shape>
                <o:OLEObject Type="Embed" ProgID="Equation.DSMT4" ShapeID="_x0000_i1167" DrawAspect="Content" ObjectID="_1741167072" r:id="rId316"/>
              </w:object>
            </w:r>
          </w:p>
        </w:tc>
        <w:tc>
          <w:tcPr>
            <w:tcW w:w="4082" w:type="dxa"/>
          </w:tcPr>
          <w:p w14:paraId="5D227859" w14:textId="77777777" w:rsidR="00141433" w:rsidRDefault="00141433" w:rsidP="00141433">
            <w:pPr>
              <w:pStyle w:val="SOFinalContentTableText"/>
            </w:pPr>
            <w:r>
              <w:t xml:space="preserve">Students are guided through the deduction of many of these useful identities by looking at the unit circle. They discover others by comparing their graphs. The formula for </w:t>
            </w:r>
            <w:r w:rsidR="000A1B27" w:rsidRPr="000A1B27">
              <w:rPr>
                <w:position w:val="-10"/>
              </w:rPr>
              <w:object w:dxaOrig="960" w:dyaOrig="279" w14:anchorId="5D227A44">
                <v:shape id="_x0000_i1168" type="#_x0000_t75" style="width:48.9pt;height:15pt" o:ole="">
                  <v:imagedata r:id="rId317" o:title=""/>
                </v:shape>
                <o:OLEObject Type="Embed" ProgID="Equation.DSMT4" ShapeID="_x0000_i1168" DrawAspect="Content" ObjectID="_1741167073" r:id="rId318"/>
              </w:object>
            </w:r>
            <w:r>
              <w:t>can be derived from the unit circle, using the cosine rule. The other angle sum formulae follow from it, using the identities already learnt.</w:t>
            </w:r>
          </w:p>
          <w:p w14:paraId="5D22785A" w14:textId="77777777" w:rsidR="002C04C6" w:rsidRPr="006124DB" w:rsidRDefault="00141433" w:rsidP="005C66EF">
            <w:pPr>
              <w:pStyle w:val="SOFinalContentTableText"/>
            </w:pPr>
            <w:r>
              <w:t>Students prove these basic identities and apply them algebraically, to establish such results as</w:t>
            </w:r>
            <w:r w:rsidR="005C66EF">
              <w:t xml:space="preserve"> </w:t>
            </w:r>
            <w:r w:rsidR="00AD1DB4" w:rsidRPr="005C66EF">
              <w:rPr>
                <w:position w:val="-6"/>
              </w:rPr>
              <w:object w:dxaOrig="2079" w:dyaOrig="300" w14:anchorId="5D227A45">
                <v:shape id="_x0000_i1169" type="#_x0000_t75" style="width:103.55pt;height:15pt" o:ole="">
                  <v:imagedata r:id="rId319" o:title=""/>
                </v:shape>
                <o:OLEObject Type="Embed" ProgID="Equation.DSMT4" ShapeID="_x0000_i1169" DrawAspect="Content" ObjectID="_1741167074" r:id="rId320"/>
              </w:object>
            </w:r>
          </w:p>
        </w:tc>
      </w:tr>
      <w:tr w:rsidR="002C04C6" w:rsidRPr="006124DB" w14:paraId="5D22785F" w14:textId="77777777" w:rsidTr="00DD6113">
        <w:tc>
          <w:tcPr>
            <w:tcW w:w="4082" w:type="dxa"/>
          </w:tcPr>
          <w:p w14:paraId="5D22785C" w14:textId="77777777" w:rsidR="002C04C6" w:rsidRPr="006124DB" w:rsidRDefault="00141433" w:rsidP="004B046D">
            <w:pPr>
              <w:pStyle w:val="SOFinalContentTableBulletsFirstLine"/>
            </w:pPr>
            <w:r w:rsidRPr="00141433">
              <w:t xml:space="preserve">Conversion of </w:t>
            </w:r>
            <w:r w:rsidR="004B046D" w:rsidRPr="004B046D">
              <w:rPr>
                <w:position w:val="-6"/>
              </w:rPr>
              <w:object w:dxaOrig="1340" w:dyaOrig="240" w14:anchorId="5D227A46">
                <v:shape id="_x0000_i1170" type="#_x0000_t75" style="width:65.05pt;height:11.95pt" o:ole="">
                  <v:imagedata r:id="rId321" o:title=""/>
                </v:shape>
                <o:OLEObject Type="Embed" ProgID="Equation.DSMT4" ShapeID="_x0000_i1170" DrawAspect="Content" ObjectID="_1741167075" r:id="rId322"/>
              </w:object>
            </w:r>
            <w:r w:rsidRPr="00141433">
              <w:t>into the form</w:t>
            </w:r>
            <w:r w:rsidR="004B046D">
              <w:t xml:space="preserve"> </w:t>
            </w:r>
            <w:r w:rsidR="004E1C0D" w:rsidRPr="004B046D">
              <w:rPr>
                <w:position w:val="-10"/>
              </w:rPr>
              <w:object w:dxaOrig="1040" w:dyaOrig="300" w14:anchorId="5D227A47">
                <v:shape id="_x0000_i1171" type="#_x0000_t75" style="width:52.35pt;height:15pt" o:ole="">
                  <v:imagedata r:id="rId323" o:title=""/>
                </v:shape>
                <o:OLEObject Type="Embed" ProgID="Equation.DSMT4" ShapeID="_x0000_i1171" DrawAspect="Content" ObjectID="_1741167076" r:id="rId324"/>
              </w:object>
            </w:r>
          </w:p>
        </w:tc>
        <w:tc>
          <w:tcPr>
            <w:tcW w:w="4082" w:type="dxa"/>
          </w:tcPr>
          <w:p w14:paraId="5D22785D" w14:textId="77777777" w:rsidR="00141433" w:rsidRDefault="00141433" w:rsidP="00141433">
            <w:pPr>
              <w:pStyle w:val="SOFinalContentTableText"/>
            </w:pPr>
            <w:r>
              <w:t>Students derive the results:</w:t>
            </w:r>
          </w:p>
          <w:p w14:paraId="5D22785E" w14:textId="77777777" w:rsidR="002C04C6" w:rsidRPr="006124DB" w:rsidRDefault="00C67CC6" w:rsidP="00141433">
            <w:pPr>
              <w:pStyle w:val="SOFinalContentTableText"/>
            </w:pPr>
            <w:r w:rsidRPr="000A1B27">
              <w:rPr>
                <w:position w:val="-20"/>
              </w:rPr>
              <w:object w:dxaOrig="3519" w:dyaOrig="520" w14:anchorId="5D227A48">
                <v:shape id="_x0000_i1172" type="#_x0000_t75" style="width:177.1pt;height:26.2pt" o:ole="">
                  <v:imagedata r:id="rId325" o:title=""/>
                </v:shape>
                <o:OLEObject Type="Embed" ProgID="Equation.DSMT4" ShapeID="_x0000_i1172" DrawAspect="Content" ObjectID="_1741167077" r:id="rId326"/>
              </w:object>
            </w:r>
          </w:p>
        </w:tc>
      </w:tr>
      <w:tr w:rsidR="002C04C6" w:rsidRPr="006124DB" w14:paraId="5D227863" w14:textId="77777777" w:rsidTr="00DD6113">
        <w:tc>
          <w:tcPr>
            <w:tcW w:w="4082" w:type="dxa"/>
          </w:tcPr>
          <w:p w14:paraId="5D227860" w14:textId="77777777" w:rsidR="00141433" w:rsidRDefault="00141433" w:rsidP="004B046D">
            <w:pPr>
              <w:pStyle w:val="SOFinalContentTableBulletsFirstLine"/>
            </w:pPr>
            <w:r>
              <w:t>The reciprocal trigonometric functions:</w:t>
            </w:r>
          </w:p>
          <w:p w14:paraId="5D227861" w14:textId="77777777" w:rsidR="002C04C6" w:rsidRPr="006124DB" w:rsidRDefault="00930407" w:rsidP="005C66EF">
            <w:pPr>
              <w:pStyle w:val="SOFinalContentTableTextUnderBullet"/>
            </w:pPr>
            <w:r w:rsidRPr="005C66EF">
              <w:rPr>
                <w:position w:val="-10"/>
              </w:rPr>
              <w:object w:dxaOrig="1660" w:dyaOrig="279" w14:anchorId="5D227A49">
                <v:shape id="_x0000_i1173" type="#_x0000_t75" style="width:83.15pt;height:15pt" o:ole="">
                  <v:imagedata r:id="rId327" o:title=""/>
                </v:shape>
                <o:OLEObject Type="Embed" ProgID="Equation.DSMT4" ShapeID="_x0000_i1173" DrawAspect="Content" ObjectID="_1741167078" r:id="rId328"/>
              </w:object>
            </w:r>
          </w:p>
        </w:tc>
        <w:tc>
          <w:tcPr>
            <w:tcW w:w="4082" w:type="dxa"/>
          </w:tcPr>
          <w:p w14:paraId="5D227862" w14:textId="77777777" w:rsidR="002C04C6" w:rsidRPr="006124DB" w:rsidRDefault="00141433" w:rsidP="00034F97">
            <w:pPr>
              <w:pStyle w:val="SOFinalContentTableText"/>
            </w:pPr>
            <w:r w:rsidRPr="00141433">
              <w:t>Working from their definitions, students sketch graphs and simple transformations of these new reciprocal functions.</w:t>
            </w:r>
          </w:p>
        </w:tc>
      </w:tr>
    </w:tbl>
    <w:p w14:paraId="5D227864" w14:textId="77777777" w:rsidR="00B3423F" w:rsidRPr="006124DB" w:rsidRDefault="002C04C6" w:rsidP="009A5F5B">
      <w:pPr>
        <w:pStyle w:val="SOFinalContentTableHead1TOP"/>
      </w:pPr>
      <w:r w:rsidRPr="006124DB">
        <w:br w:type="page"/>
      </w:r>
      <w:r w:rsidR="00B3423F" w:rsidRPr="006124DB">
        <w:lastRenderedPageBreak/>
        <w:t xml:space="preserve">Topic 11: </w:t>
      </w:r>
      <w:r w:rsidR="00034F97" w:rsidRPr="00034F97">
        <w:t>Matrices</w:t>
      </w:r>
    </w:p>
    <w:p w14:paraId="5D227865" w14:textId="77777777" w:rsidR="00B3423F" w:rsidRPr="006124DB" w:rsidRDefault="00034F97" w:rsidP="00736C24">
      <w:pPr>
        <w:pStyle w:val="SOFinalBodyText"/>
      </w:pPr>
      <w:r w:rsidRPr="00034F97">
        <w:t>Matrices provide new perspectives for working with two-dimensional space. The study of matrices includes extension of matrix arithmetic to applications such as linear transformations of the plane, solving systems of linear equations and cryptography.</w:t>
      </w:r>
    </w:p>
    <w:p w14:paraId="5D227866" w14:textId="77777777" w:rsidR="00B3423F" w:rsidRPr="006124DB" w:rsidRDefault="007902C0" w:rsidP="004C12BD">
      <w:pPr>
        <w:pStyle w:val="SOFinalContentTableHead2LeftTOP"/>
      </w:pPr>
      <w:r w:rsidRPr="006124DB">
        <w:br w:type="page"/>
      </w:r>
      <w:r w:rsidR="00B3423F" w:rsidRPr="006124DB">
        <w:lastRenderedPageBreak/>
        <w:t xml:space="preserve">Subtopic 11.1: </w:t>
      </w:r>
      <w:r w:rsidR="00034F97" w:rsidRPr="00034F97">
        <w:t xml:space="preserve">Matrix </w:t>
      </w:r>
      <w:r w:rsidR="00E6225F">
        <w:t>a</w:t>
      </w:r>
      <w:r w:rsidR="00034F97" w:rsidRPr="00034F97">
        <w:t>rithmetic</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1: Coordinate Geometry, under Subtopic 11.1: Describing Points and Lines in the Cartesian Plane, for Stage 1 Mathematics"/>
      </w:tblPr>
      <w:tblGrid>
        <w:gridCol w:w="4082"/>
        <w:gridCol w:w="4082"/>
      </w:tblGrid>
      <w:tr w:rsidR="00D1490C" w:rsidRPr="006124DB" w14:paraId="5D227869" w14:textId="77777777" w:rsidTr="00F0579E">
        <w:trPr>
          <w:tblHeader/>
        </w:trPr>
        <w:tc>
          <w:tcPr>
            <w:tcW w:w="4082" w:type="dxa"/>
          </w:tcPr>
          <w:p w14:paraId="5D227867" w14:textId="77777777" w:rsidR="00D1490C" w:rsidRPr="006124DB" w:rsidRDefault="00D1490C" w:rsidP="00034F97">
            <w:pPr>
              <w:pStyle w:val="SOFinalContentTableHead2"/>
            </w:pPr>
            <w:r w:rsidRPr="006124DB">
              <w:br w:type="page"/>
            </w:r>
            <w:r w:rsidRPr="006124DB">
              <w:br w:type="page"/>
            </w:r>
            <w:r w:rsidRPr="006124DB">
              <w:rPr>
                <w:rFonts w:ascii="Arial" w:hAnsi="Arial"/>
                <w:sz w:val="20"/>
              </w:rPr>
              <w:br w:type="page"/>
            </w:r>
            <w:r w:rsidRPr="006124DB">
              <w:rPr>
                <w:lang w:val="en-US"/>
              </w:rPr>
              <w:br w:type="page"/>
            </w:r>
            <w:bookmarkStart w:id="72" w:name="ColumnTitle_Key_Questions_Concepts_32"/>
            <w:r w:rsidR="000B1D46" w:rsidRPr="006124DB">
              <w:t xml:space="preserve">Key </w:t>
            </w:r>
            <w:r w:rsidR="000B1D46">
              <w:t>q</w:t>
            </w:r>
            <w:r w:rsidR="000B1D46" w:rsidRPr="006124DB">
              <w:t xml:space="preserve">uestions and </w:t>
            </w:r>
            <w:r w:rsidR="000B1D46">
              <w:t>k</w:t>
            </w:r>
            <w:r w:rsidR="000B1D46" w:rsidRPr="006124DB">
              <w:t xml:space="preserve">ey </w:t>
            </w:r>
            <w:r w:rsidR="000B1D46">
              <w:t>concept</w:t>
            </w:r>
            <w:r w:rsidR="000B1D46" w:rsidRPr="006124DB">
              <w:t>s</w:t>
            </w:r>
            <w:bookmarkEnd w:id="72"/>
          </w:p>
        </w:tc>
        <w:tc>
          <w:tcPr>
            <w:tcW w:w="4082" w:type="dxa"/>
          </w:tcPr>
          <w:p w14:paraId="5D227868" w14:textId="77777777" w:rsidR="00D1490C" w:rsidRPr="006124DB" w:rsidRDefault="00E6225F" w:rsidP="001E2259">
            <w:pPr>
              <w:pStyle w:val="SOFinalContentTableHead2"/>
            </w:pPr>
            <w:bookmarkStart w:id="73" w:name="ColumnTitle_Considerations_32"/>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bookmarkEnd w:id="73"/>
          </w:p>
        </w:tc>
      </w:tr>
      <w:tr w:rsidR="00D1490C" w:rsidRPr="006124DB" w14:paraId="5D22786D" w14:textId="77777777" w:rsidTr="00DD6113">
        <w:tc>
          <w:tcPr>
            <w:tcW w:w="4082" w:type="dxa"/>
          </w:tcPr>
          <w:p w14:paraId="5D22786A" w14:textId="236696E5" w:rsidR="00DF3D30" w:rsidRDefault="00753881" w:rsidP="00DF3D30">
            <w:pPr>
              <w:pStyle w:val="SOFinalContentTableText"/>
            </w:pPr>
            <w:r>
              <w:rPr>
                <w:noProof/>
              </w:rPr>
              <mc:AlternateContent>
                <mc:Choice Requires="wps">
                  <w:drawing>
                    <wp:anchor distT="0" distB="0" distL="114300" distR="114300" simplePos="0" relativeHeight="251673600" behindDoc="0" locked="0" layoutInCell="0" allowOverlap="1" wp14:anchorId="31B79FF7" wp14:editId="5994918C">
                      <wp:simplePos x="0" y="0"/>
                      <wp:positionH relativeFrom="page">
                        <wp:posOffset>-107315</wp:posOffset>
                      </wp:positionH>
                      <wp:positionV relativeFrom="page">
                        <wp:posOffset>0</wp:posOffset>
                      </wp:positionV>
                      <wp:extent cx="7772400" cy="442595"/>
                      <wp:effectExtent l="0" t="0" r="0" b="14605"/>
                      <wp:wrapNone/>
                      <wp:docPr id="51" name="MSIPCM64014fde97b9d9d4e71fca6b" descr="{&quot;HashCode&quot;:1178062039,&quot;Height&quot;:9999999.0,&quot;Width&quot;:595.0,&quot;Placement&quot;:&quot;Header&quot;,&quot;Index&quot;:&quot;Primary&quot;,&quot;Section&quot;:3,&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6FFE2210" w14:textId="77777777" w:rsidR="00753881" w:rsidRPr="004F223A" w:rsidRDefault="00753881" w:rsidP="00753881">
                                  <w:pPr>
                                    <w:jc w:val="center"/>
                                    <w:rPr>
                                      <w:rFonts w:ascii="Arial" w:hAnsi="Arial" w:cs="Arial"/>
                                      <w:color w:val="A80000"/>
                                      <w:sz w:val="24"/>
                                    </w:rPr>
                                  </w:pPr>
                                  <w:r w:rsidRPr="004F223A">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 w14:anchorId="31B79FF7" id="_x0000_s1052" type="#_x0000_t202" alt="{&quot;HashCode&quot;:1178062039,&quot;Height&quot;:9999999.0,&quot;Width&quot;:595.0,&quot;Placement&quot;:&quot;Header&quot;,&quot;Index&quot;:&quot;Primary&quot;,&quot;Section&quot;:3,&quot;Top&quot;:0.0,&quot;Left&quot;:0.0}" style="position:absolute;margin-left:-8.45pt;margin-top:0;width:612pt;height:34.85pt;z-index:251673600;visibility:visible;mso-wrap-style:square;mso-wrap-distance-left:9pt;mso-wrap-distance-top:0;mso-wrap-distance-right:9pt;mso-wrap-distance-bottom:0;mso-position-horizontal:absolute;mso-position-horizontal-relative:page;mso-position-vertical:absolute;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" o:allowincell="f" filled="f" stroked="f" strokeweight=".5pt">
                      <v:textbox inset=",0,,0">
                        <w:txbxContent>
                          <w:p w14:paraId="6FFE2210" w14:textId="77777777" w:rsidR="00753881" w:rsidRPr="004F223A" w:rsidRDefault="00753881" w:rsidP="00753881">
                            <w:pPr>
                              <w:jc w:val="center"/>
                              <w:rPr>
                                <w:rFonts w:ascii="Arial" w:hAnsi="Arial" w:cs="Arial"/>
                                <w:color w:val="A80000"/>
                                <w:sz w:val="24"/>
                              </w:rPr>
                            </w:pPr>
                            <w:r w:rsidRPr="004F223A">
                              <w:rPr>
                                <w:rFonts w:ascii="Arial" w:hAnsi="Arial" w:cs="Arial"/>
                                <w:color w:val="A80000"/>
                                <w:sz w:val="24"/>
                              </w:rPr>
                              <w:t>OFFICIAL</w:t>
                            </w:r>
                          </w:p>
                        </w:txbxContent>
                      </v:textbox>
                      <w10:wrap anchorx="page" anchory="page"/>
                    </v:shape>
                  </w:pict>
                </mc:Fallback>
              </mc:AlternateContent>
            </w:r>
            <w:r w:rsidR="00DF3D30">
              <w:t>What is a matrix?</w:t>
            </w:r>
          </w:p>
          <w:p w14:paraId="5D22786B" w14:textId="77777777" w:rsidR="00D1490C" w:rsidRPr="006124DB" w:rsidRDefault="00DF3D30" w:rsidP="00893027">
            <w:pPr>
              <w:pStyle w:val="SOFinalContentTableBullets"/>
            </w:pPr>
            <w:r>
              <w:t>Order of matrices</w:t>
            </w:r>
          </w:p>
        </w:tc>
        <w:tc>
          <w:tcPr>
            <w:tcW w:w="4082" w:type="dxa"/>
          </w:tcPr>
          <w:p w14:paraId="5D22786C" w14:textId="77777777" w:rsidR="00D1490C" w:rsidRPr="006124DB" w:rsidRDefault="00DF3D30" w:rsidP="00034F97">
            <w:pPr>
              <w:pStyle w:val="SOFinalContentTableText"/>
            </w:pPr>
            <w:r w:rsidRPr="00DF3D30">
              <w:t>Matrices can provide a useful representation of information in a wide range of contexts. From a given context students put numerical information in tabular form with the rows and/or columns labelled to identify what the elements represent.</w:t>
            </w:r>
          </w:p>
        </w:tc>
      </w:tr>
      <w:tr w:rsidR="00D1490C" w:rsidRPr="006124DB" w14:paraId="5D227875" w14:textId="77777777" w:rsidTr="00DD6113">
        <w:tc>
          <w:tcPr>
            <w:tcW w:w="4082" w:type="dxa"/>
          </w:tcPr>
          <w:p w14:paraId="5D22786E" w14:textId="77777777" w:rsidR="00DF3D30" w:rsidRDefault="00DF3D30" w:rsidP="00DF3D30">
            <w:pPr>
              <w:pStyle w:val="SOFinalContentTableText"/>
            </w:pPr>
            <w:r>
              <w:t>What operations can be applied to matrices?</w:t>
            </w:r>
          </w:p>
          <w:p w14:paraId="5D22786F" w14:textId="77777777" w:rsidR="00DF3D30" w:rsidRDefault="00DF3D30" w:rsidP="00893027">
            <w:pPr>
              <w:pStyle w:val="SOFinalContentTableBullets"/>
            </w:pPr>
            <w:r>
              <w:t>Addition and subtraction</w:t>
            </w:r>
          </w:p>
          <w:p w14:paraId="5D227870" w14:textId="77777777" w:rsidR="00DF3D30" w:rsidRDefault="00DF3D30" w:rsidP="00893027">
            <w:pPr>
              <w:pStyle w:val="SOFinalContentTableBullets"/>
            </w:pPr>
            <w:r>
              <w:t>Scalar multiplication</w:t>
            </w:r>
          </w:p>
          <w:p w14:paraId="5D227871" w14:textId="77777777" w:rsidR="00D1490C" w:rsidRPr="006124DB" w:rsidRDefault="00DF3D30" w:rsidP="00893027">
            <w:pPr>
              <w:pStyle w:val="SOFinalContentTableBullets"/>
            </w:pPr>
            <w:r>
              <w:t>Matrix multiplication</w:t>
            </w:r>
          </w:p>
        </w:tc>
        <w:tc>
          <w:tcPr>
            <w:tcW w:w="4082" w:type="dxa"/>
          </w:tcPr>
          <w:p w14:paraId="5D227872" w14:textId="77777777" w:rsidR="00DF3D30" w:rsidRDefault="00DF3D30" w:rsidP="00DF3D30">
            <w:pPr>
              <w:pStyle w:val="SOFinalContentTableText"/>
            </w:pPr>
            <w:r>
              <w:t>Matrix addition is both commutative and associative.</w:t>
            </w:r>
          </w:p>
          <w:p w14:paraId="5D227873" w14:textId="77777777" w:rsidR="00DF3D30" w:rsidRDefault="00DF3D30" w:rsidP="00DF3D30">
            <w:pPr>
              <w:pStyle w:val="SOFinalContentTableText"/>
            </w:pPr>
            <w:r>
              <w:t>Matrix multiplication is associative but not commutative.</w:t>
            </w:r>
          </w:p>
          <w:p w14:paraId="5D227874" w14:textId="77777777" w:rsidR="00D1490C" w:rsidRPr="006124DB" w:rsidRDefault="00DF3D30" w:rsidP="00DF3D30">
            <w:pPr>
              <w:pStyle w:val="SOFinalContentTableText"/>
            </w:pPr>
            <w:r>
              <w:t>Matrices can be multiplied only under certain conditions.</w:t>
            </w:r>
          </w:p>
        </w:tc>
      </w:tr>
      <w:tr w:rsidR="00DF3D30" w:rsidRPr="006124DB" w14:paraId="5D227878" w14:textId="77777777" w:rsidTr="00DD6113">
        <w:tc>
          <w:tcPr>
            <w:tcW w:w="4082" w:type="dxa"/>
          </w:tcPr>
          <w:p w14:paraId="5D227876" w14:textId="77777777" w:rsidR="00DF3D30" w:rsidRPr="006124DB" w:rsidRDefault="00DF3D30" w:rsidP="00034F97">
            <w:pPr>
              <w:pStyle w:val="SOFinalContentTableText"/>
            </w:pPr>
            <w:r w:rsidRPr="00DF3D30">
              <w:t>The identity matrix for matrix multiplication</w:t>
            </w:r>
          </w:p>
        </w:tc>
        <w:tc>
          <w:tcPr>
            <w:tcW w:w="4082" w:type="dxa"/>
          </w:tcPr>
          <w:p w14:paraId="5D227877" w14:textId="77777777" w:rsidR="00DF3D30" w:rsidRPr="006124DB" w:rsidRDefault="00DF3D30" w:rsidP="00893027">
            <w:pPr>
              <w:pStyle w:val="SOFinalContentTableText"/>
            </w:pPr>
            <w:r w:rsidRPr="00DF3D30">
              <w:t xml:space="preserve">The identity matrix </w:t>
            </w:r>
            <w:r w:rsidRPr="009F06FC">
              <w:rPr>
                <w:rStyle w:val="SOEquationtextTables"/>
              </w:rPr>
              <w:t>I</w:t>
            </w:r>
            <w:r w:rsidRPr="00DF3D30">
              <w:t xml:space="preserve"> should be introduced via its properties: </w:t>
            </w:r>
            <w:r w:rsidR="00893027" w:rsidRPr="00893027">
              <w:rPr>
                <w:position w:val="-6"/>
              </w:rPr>
              <w:object w:dxaOrig="1080" w:dyaOrig="240" w14:anchorId="5D227A4A">
                <v:shape id="_x0000_i1174" type="#_x0000_t75" style="width:56.2pt;height:11.95pt" o:ole="">
                  <v:imagedata r:id="rId329" o:title=""/>
                </v:shape>
                <o:OLEObject Type="Embed" ProgID="Equation.DSMT4" ShapeID="_x0000_i1174" DrawAspect="Content" ObjectID="_1741167079" r:id="rId330"/>
              </w:object>
            </w:r>
          </w:p>
        </w:tc>
      </w:tr>
      <w:tr w:rsidR="00DF3D30" w:rsidRPr="006124DB" w14:paraId="5D22787E" w14:textId="77777777" w:rsidTr="00DD6113">
        <w:tc>
          <w:tcPr>
            <w:tcW w:w="4082" w:type="dxa"/>
          </w:tcPr>
          <w:p w14:paraId="5D227879" w14:textId="77777777" w:rsidR="00DF3D30" w:rsidRPr="006124DB" w:rsidRDefault="00DF3D30" w:rsidP="00034F97">
            <w:pPr>
              <w:pStyle w:val="SOFinalContentTableText"/>
            </w:pPr>
            <w:r w:rsidRPr="00DF3D30">
              <w:t xml:space="preserve">What is </w:t>
            </w:r>
            <w:r w:rsidR="00D9105F">
              <w:t>the inverse of a square matrix?</w:t>
            </w:r>
          </w:p>
        </w:tc>
        <w:tc>
          <w:tcPr>
            <w:tcW w:w="4082" w:type="dxa"/>
          </w:tcPr>
          <w:p w14:paraId="5D22787A" w14:textId="77777777" w:rsidR="00DF3D30" w:rsidRDefault="00893027" w:rsidP="00DF3D30">
            <w:pPr>
              <w:pStyle w:val="SOFinalContentTableText"/>
            </w:pPr>
            <w:r>
              <w:t xml:space="preserve">The matrix </w:t>
            </w:r>
            <w:r w:rsidRPr="00893027">
              <w:rPr>
                <w:position w:val="-4"/>
              </w:rPr>
              <w:object w:dxaOrig="340" w:dyaOrig="279" w14:anchorId="5D227A4B">
                <v:shape id="_x0000_i1175" type="#_x0000_t75" style="width:18.1pt;height:15pt" o:ole="">
                  <v:imagedata r:id="rId331" o:title=""/>
                </v:shape>
                <o:OLEObject Type="Embed" ProgID="Equation.DSMT4" ShapeID="_x0000_i1175" DrawAspect="Content" ObjectID="_1741167080" r:id="rId332"/>
              </w:object>
            </w:r>
            <w:r w:rsidR="00DF3D30">
              <w:t xml:space="preserve"> is defined by the property</w:t>
            </w:r>
          </w:p>
          <w:p w14:paraId="5D22787B" w14:textId="77777777" w:rsidR="00DF3D30" w:rsidRDefault="00893027" w:rsidP="00893027">
            <w:pPr>
              <w:pStyle w:val="SOFinalContentTableText"/>
              <w:jc w:val="center"/>
            </w:pPr>
            <w:r w:rsidRPr="00893027">
              <w:rPr>
                <w:position w:val="-4"/>
              </w:rPr>
              <w:object w:dxaOrig="1400" w:dyaOrig="279" w14:anchorId="5D227A4C">
                <v:shape id="_x0000_i1176" type="#_x0000_t75" style="width:69.7pt;height:15pt" o:ole="">
                  <v:imagedata r:id="rId333" o:title=""/>
                </v:shape>
                <o:OLEObject Type="Embed" ProgID="Equation.DSMT4" ShapeID="_x0000_i1176" DrawAspect="Content" ObjectID="_1741167081" r:id="rId334"/>
              </w:object>
            </w:r>
          </w:p>
          <w:p w14:paraId="5D22787C" w14:textId="77777777" w:rsidR="00DF3D30" w:rsidRDefault="00DF3D30" w:rsidP="00DF3D30">
            <w:pPr>
              <w:pStyle w:val="SOFinalContentTableText"/>
            </w:pPr>
            <w:r>
              <w:t>Not all square matrices have an inverse; those which do not are called singular.</w:t>
            </w:r>
          </w:p>
          <w:p w14:paraId="5D22787D" w14:textId="77777777" w:rsidR="00DF3D30" w:rsidRPr="006124DB" w:rsidRDefault="00DF3D30" w:rsidP="00DF3D30">
            <w:pPr>
              <w:pStyle w:val="SOFinalContentTableText"/>
            </w:pPr>
            <w:r>
              <w:t>The inverse is not defined for non-square matrices.</w:t>
            </w:r>
          </w:p>
        </w:tc>
      </w:tr>
      <w:tr w:rsidR="00DF3D30" w:rsidRPr="006124DB" w14:paraId="5D227884" w14:textId="77777777" w:rsidTr="00DD6113">
        <w:tc>
          <w:tcPr>
            <w:tcW w:w="4082" w:type="dxa"/>
          </w:tcPr>
          <w:p w14:paraId="5D22787F" w14:textId="77777777" w:rsidR="00DF3D30" w:rsidRPr="006124DB" w:rsidRDefault="00DF3D30" w:rsidP="009F06FC">
            <w:pPr>
              <w:pStyle w:val="SOFinalContentTableBulletsFirstLine"/>
            </w:pPr>
            <w:r w:rsidRPr="00DF3D30">
              <w:t xml:space="preserve">Calculating the inverse of a </w:t>
            </w:r>
            <w:r w:rsidR="009F06FC" w:rsidRPr="009F06FC">
              <w:rPr>
                <w:position w:val="-4"/>
              </w:rPr>
              <w:object w:dxaOrig="440" w:dyaOrig="220" w14:anchorId="5D227A4D">
                <v:shape id="_x0000_i1177" type="#_x0000_t75" style="width:23.1pt;height:10.4pt" o:ole="">
                  <v:imagedata r:id="rId335" o:title=""/>
                </v:shape>
                <o:OLEObject Type="Embed" ProgID="Equation.DSMT4" ShapeID="_x0000_i1177" DrawAspect="Content" ObjectID="_1741167082" r:id="rId336"/>
              </w:object>
            </w:r>
            <w:r w:rsidRPr="00DF3D30">
              <w:t xml:space="preserve"> matrix when it exists</w:t>
            </w:r>
          </w:p>
        </w:tc>
        <w:tc>
          <w:tcPr>
            <w:tcW w:w="4082" w:type="dxa"/>
          </w:tcPr>
          <w:p w14:paraId="5D227880" w14:textId="77777777" w:rsidR="00DF3D30" w:rsidRDefault="00DF3D30" w:rsidP="00DF3D30">
            <w:pPr>
              <w:pStyle w:val="SOFinalContentTableText"/>
            </w:pPr>
            <w:r>
              <w:t>The formula</w:t>
            </w:r>
          </w:p>
          <w:p w14:paraId="5D227881" w14:textId="77777777" w:rsidR="00DF3D30" w:rsidRDefault="00893027" w:rsidP="00893027">
            <w:pPr>
              <w:pStyle w:val="SOFinalContentTableText"/>
              <w:jc w:val="center"/>
            </w:pPr>
            <w:r w:rsidRPr="00911AEA">
              <w:rPr>
                <w:rFonts w:cs="Arial"/>
                <w:position w:val="-26"/>
                <w:sz w:val="20"/>
                <w:szCs w:val="20"/>
              </w:rPr>
              <w:object w:dxaOrig="2000" w:dyaOrig="620" w14:anchorId="5D227A4E">
                <v:shape id="_x0000_i1178" type="#_x0000_t75" style="width:101.25pt;height:31.55pt" o:ole="">
                  <v:imagedata r:id="rId337" o:title=""/>
                </v:shape>
                <o:OLEObject Type="Embed" ProgID="Equation.DSMT4" ShapeID="_x0000_i1178" DrawAspect="Content" ObjectID="_1741167083" r:id="rId338"/>
              </w:object>
            </w:r>
            <w:r w:rsidR="00D91E68" w:rsidRPr="00893027">
              <w:rPr>
                <w:position w:val="-4"/>
              </w:rPr>
              <w:object w:dxaOrig="160" w:dyaOrig="240" w14:anchorId="5D227A4F">
                <v:shape id="_x0000_i1179" type="#_x0000_t75" style="width:8.1pt;height:11.95pt" o:ole="">
                  <v:imagedata r:id="rId45" o:title=""/>
                </v:shape>
                <o:OLEObject Type="Embed" ProgID="Equation.DSMT4" ShapeID="_x0000_i1179" DrawAspect="Content" ObjectID="_1741167084" r:id="rId339"/>
              </w:object>
            </w:r>
          </w:p>
          <w:p w14:paraId="5D227882" w14:textId="77777777" w:rsidR="00DF3D30" w:rsidRDefault="00DF3D30" w:rsidP="00DF3D30">
            <w:pPr>
              <w:pStyle w:val="SOFinalContentTableText"/>
            </w:pPr>
            <w:r>
              <w:t>for a matrix</w:t>
            </w:r>
          </w:p>
          <w:p w14:paraId="5D227883" w14:textId="77777777" w:rsidR="00DF3D30" w:rsidRPr="006124DB" w:rsidRDefault="00893027" w:rsidP="00893027">
            <w:pPr>
              <w:pStyle w:val="SOFinalContentTableText"/>
              <w:jc w:val="center"/>
            </w:pPr>
            <w:r w:rsidRPr="00911AEA">
              <w:rPr>
                <w:rFonts w:cs="Arial"/>
                <w:position w:val="-26"/>
                <w:sz w:val="20"/>
                <w:szCs w:val="20"/>
              </w:rPr>
              <w:object w:dxaOrig="999" w:dyaOrig="620" w14:anchorId="5D227A50">
                <v:shape id="_x0000_i1180" type="#_x0000_t75" style="width:50.45pt;height:31.55pt" o:ole="">
                  <v:imagedata r:id="rId340" o:title=""/>
                </v:shape>
                <o:OLEObject Type="Embed" ProgID="Equation.DSMT4" ShapeID="_x0000_i1180" DrawAspect="Content" ObjectID="_1741167085" r:id="rId341"/>
              </w:object>
            </w:r>
          </w:p>
        </w:tc>
      </w:tr>
      <w:tr w:rsidR="00DF3D30" w:rsidRPr="006124DB" w14:paraId="5D227888" w14:textId="77777777" w:rsidTr="00DD6113">
        <w:tc>
          <w:tcPr>
            <w:tcW w:w="4082" w:type="dxa"/>
          </w:tcPr>
          <w:p w14:paraId="5D227885" w14:textId="77777777" w:rsidR="00DF3D30" w:rsidRPr="00DF3D30" w:rsidRDefault="00DF3D30" w:rsidP="006A3BBF">
            <w:pPr>
              <w:pStyle w:val="SOFinalContentTableBulletsFirstLine"/>
            </w:pPr>
            <w:r w:rsidRPr="00DF3D30">
              <w:t xml:space="preserve">The determinant of a </w:t>
            </w:r>
            <w:r w:rsidR="006A3BBF" w:rsidRPr="006A3BBF">
              <w:rPr>
                <w:position w:val="-4"/>
              </w:rPr>
              <w:object w:dxaOrig="440" w:dyaOrig="220" w14:anchorId="5D227A51">
                <v:shape id="_x0000_i1181" type="#_x0000_t75" style="width:23.1pt;height:10.4pt" o:ole="">
                  <v:imagedata r:id="rId342" o:title=""/>
                </v:shape>
                <o:OLEObject Type="Embed" ProgID="Equation.DSMT4" ShapeID="_x0000_i1181" DrawAspect="Content" ObjectID="_1741167086" r:id="rId343"/>
              </w:object>
            </w:r>
            <w:r w:rsidRPr="00DF3D30">
              <w:t>matrix and its significance</w:t>
            </w:r>
          </w:p>
        </w:tc>
        <w:tc>
          <w:tcPr>
            <w:tcW w:w="4082" w:type="dxa"/>
          </w:tcPr>
          <w:p w14:paraId="5D227886" w14:textId="77777777" w:rsidR="00DF3D30" w:rsidRDefault="00DF3D30" w:rsidP="00DF3D30">
            <w:pPr>
              <w:pStyle w:val="SOFinalContentTableText"/>
            </w:pPr>
            <w:r>
              <w:t xml:space="preserve">The number </w:t>
            </w:r>
            <w:r w:rsidR="00893027" w:rsidRPr="00893027">
              <w:rPr>
                <w:position w:val="-6"/>
              </w:rPr>
              <w:object w:dxaOrig="660" w:dyaOrig="240" w14:anchorId="5D227A52">
                <v:shape id="_x0000_i1182" type="#_x0000_t75" style="width:33.9pt;height:11.95pt" o:ole="">
                  <v:imagedata r:id="rId344" o:title=""/>
                </v:shape>
                <o:OLEObject Type="Embed" ProgID="Equation.DSMT4" ShapeID="_x0000_i1182" DrawAspect="Content" ObjectID="_1741167087" r:id="rId345"/>
              </w:object>
            </w:r>
            <w:r>
              <w:t xml:space="preserve">is called the determinant of </w:t>
            </w:r>
            <w:r w:rsidRPr="00893027">
              <w:rPr>
                <w:rStyle w:val="SOEquationtextTables"/>
              </w:rPr>
              <w:t>A</w:t>
            </w:r>
            <w:r>
              <w:t xml:space="preserve"> and is denoted</w:t>
            </w:r>
            <w:r w:rsidR="006A3BBF">
              <w:t xml:space="preserve"> </w:t>
            </w:r>
            <w:r w:rsidR="006A3BBF" w:rsidRPr="006A3BBF">
              <w:rPr>
                <w:position w:val="-6"/>
              </w:rPr>
              <w:object w:dxaOrig="480" w:dyaOrig="240" w14:anchorId="5D227A53">
                <v:shape id="_x0000_i1183" type="#_x0000_t75" style="width:23.1pt;height:11.95pt" o:ole="">
                  <v:imagedata r:id="rId346" o:title=""/>
                </v:shape>
                <o:OLEObject Type="Embed" ProgID="Equation.DSMT4" ShapeID="_x0000_i1183" DrawAspect="Content" ObjectID="_1741167088" r:id="rId347"/>
              </w:object>
            </w:r>
            <w:r>
              <w:t>.</w:t>
            </w:r>
          </w:p>
          <w:p w14:paraId="5D227887" w14:textId="77777777" w:rsidR="00DF3D30" w:rsidRDefault="00DF3D30" w:rsidP="006A3BBF">
            <w:pPr>
              <w:pStyle w:val="SOFinalContentTableText"/>
            </w:pPr>
            <w:r>
              <w:t xml:space="preserve">If </w:t>
            </w:r>
            <w:r w:rsidR="006A3BBF" w:rsidRPr="006A3BBF">
              <w:rPr>
                <w:position w:val="-8"/>
              </w:rPr>
              <w:object w:dxaOrig="820" w:dyaOrig="260" w14:anchorId="5D227A54">
                <v:shape id="_x0000_i1184" type="#_x0000_t75" style="width:41.2pt;height:14.25pt" o:ole="">
                  <v:imagedata r:id="rId348" o:title=""/>
                </v:shape>
                <o:OLEObject Type="Embed" ProgID="Equation.DSMT4" ShapeID="_x0000_i1184" DrawAspect="Content" ObjectID="_1741167089" r:id="rId349"/>
              </w:object>
            </w:r>
            <w:r>
              <w:t xml:space="preserve"> the inverse does not exist.</w:t>
            </w:r>
          </w:p>
        </w:tc>
      </w:tr>
      <w:tr w:rsidR="00DF3D30" w:rsidRPr="006124DB" w14:paraId="5D22788E" w14:textId="77777777" w:rsidTr="00DD6113">
        <w:tc>
          <w:tcPr>
            <w:tcW w:w="4082" w:type="dxa"/>
          </w:tcPr>
          <w:p w14:paraId="5D227889" w14:textId="77777777" w:rsidR="00DF3D30" w:rsidRDefault="00DF3D30" w:rsidP="00E46BC0">
            <w:pPr>
              <w:pStyle w:val="SOFinalContentTableText"/>
              <w:spacing w:before="180"/>
            </w:pPr>
            <w:r>
              <w:t>How can matrix inverses be used?</w:t>
            </w:r>
          </w:p>
          <w:p w14:paraId="5D22788A" w14:textId="77777777" w:rsidR="00DF3D30" w:rsidRDefault="00DF3D30" w:rsidP="006A3BBF">
            <w:pPr>
              <w:pStyle w:val="SOFinalContentTableBullets"/>
            </w:pPr>
            <w:r>
              <w:t>Find the unique solution to matrix equations of the form</w:t>
            </w:r>
          </w:p>
          <w:p w14:paraId="5D22788B" w14:textId="77777777" w:rsidR="00DF3D30" w:rsidRDefault="006A3BBF" w:rsidP="006A3BBF">
            <w:pPr>
              <w:pStyle w:val="SOFinalContentTableText"/>
              <w:jc w:val="center"/>
            </w:pPr>
            <w:r w:rsidRPr="006A3BBF">
              <w:rPr>
                <w:position w:val="-4"/>
              </w:rPr>
              <w:object w:dxaOrig="700" w:dyaOrig="220" w14:anchorId="5D227A55">
                <v:shape id="_x0000_i1185" type="#_x0000_t75" style="width:35.4pt;height:10.4pt" o:ole="">
                  <v:imagedata r:id="rId350" o:title=""/>
                </v:shape>
                <o:OLEObject Type="Embed" ProgID="Equation.DSMT4" ShapeID="_x0000_i1185" DrawAspect="Content" ObjectID="_1741167090" r:id="rId351"/>
              </w:object>
            </w:r>
            <w:r>
              <w:t xml:space="preserve"> or </w:t>
            </w:r>
            <w:r w:rsidRPr="006A3BBF">
              <w:rPr>
                <w:position w:val="-4"/>
              </w:rPr>
              <w:object w:dxaOrig="660" w:dyaOrig="220" w14:anchorId="5D227A56">
                <v:shape id="_x0000_i1186" type="#_x0000_t75" style="width:33.9pt;height:10.4pt" o:ole="">
                  <v:imagedata r:id="rId352" o:title=""/>
                </v:shape>
                <o:OLEObject Type="Embed" ProgID="Equation.DSMT4" ShapeID="_x0000_i1186" DrawAspect="Content" ObjectID="_1741167091" r:id="rId353"/>
              </w:object>
            </w:r>
          </w:p>
          <w:p w14:paraId="5D22788C" w14:textId="77777777" w:rsidR="00DF3D30" w:rsidRPr="00DF3D30" w:rsidRDefault="009F06FC" w:rsidP="006A3BBF">
            <w:pPr>
              <w:pStyle w:val="SOFinalContentTableTextUnderBullet"/>
            </w:pPr>
            <w:r>
              <w:t>if it exists</w:t>
            </w:r>
          </w:p>
        </w:tc>
        <w:tc>
          <w:tcPr>
            <w:tcW w:w="4082" w:type="dxa"/>
          </w:tcPr>
          <w:p w14:paraId="5D22788D" w14:textId="77777777" w:rsidR="00DF3D30" w:rsidRDefault="00DF3D30" w:rsidP="00DA25DD">
            <w:pPr>
              <w:pStyle w:val="SOFinalContentTableText"/>
            </w:pPr>
            <w:r w:rsidRPr="00DF3D30">
              <w:t xml:space="preserve">For the system </w:t>
            </w:r>
            <w:r w:rsidR="006A3BBF" w:rsidRPr="006A3BBF">
              <w:rPr>
                <w:position w:val="-8"/>
              </w:rPr>
              <w:object w:dxaOrig="760" w:dyaOrig="260" w14:anchorId="5D227A57">
                <v:shape id="_x0000_i1187" type="#_x0000_t75" style="width:38.1pt;height:14.25pt" o:ole="">
                  <v:imagedata r:id="rId354" o:title=""/>
                </v:shape>
                <o:OLEObject Type="Embed" ProgID="Equation.DSMT4" ShapeID="_x0000_i1187" DrawAspect="Content" ObjectID="_1741167092" r:id="rId355"/>
              </w:object>
            </w:r>
            <w:r w:rsidRPr="00DF3D30">
              <w:t xml:space="preserve"> if </w:t>
            </w:r>
            <w:r w:rsidR="006A3BBF" w:rsidRPr="006A3BBF">
              <w:rPr>
                <w:position w:val="-4"/>
              </w:rPr>
              <w:object w:dxaOrig="340" w:dyaOrig="279" w14:anchorId="5D227A58">
                <v:shape id="_x0000_i1188" type="#_x0000_t75" style="width:18.1pt;height:15pt" o:ole="">
                  <v:imagedata r:id="rId356" o:title=""/>
                </v:shape>
                <o:OLEObject Type="Embed" ProgID="Equation.DSMT4" ShapeID="_x0000_i1188" DrawAspect="Content" ObjectID="_1741167093" r:id="rId357"/>
              </w:object>
            </w:r>
            <w:r w:rsidRPr="00DF3D30">
              <w:t xml:space="preserve"> does exist, then </w:t>
            </w:r>
            <w:r w:rsidR="00DA25DD" w:rsidRPr="00DA25DD">
              <w:rPr>
                <w:position w:val="-4"/>
              </w:rPr>
              <w:object w:dxaOrig="900" w:dyaOrig="279" w14:anchorId="5D227A59">
                <v:shape id="_x0000_i1189" type="#_x0000_t75" style="width:45.05pt;height:15pt" o:ole="">
                  <v:imagedata r:id="rId358" o:title=""/>
                </v:shape>
                <o:OLEObject Type="Embed" ProgID="Equation.DSMT4" ShapeID="_x0000_i1189" DrawAspect="Content" ObjectID="_1741167094" r:id="rId359"/>
              </w:object>
            </w:r>
          </w:p>
        </w:tc>
      </w:tr>
    </w:tbl>
    <w:p w14:paraId="5D22788F" w14:textId="77777777" w:rsidR="00B3423F" w:rsidRPr="006124DB" w:rsidRDefault="007902C0" w:rsidP="004C12BD">
      <w:pPr>
        <w:pStyle w:val="SOFinalContentTableHead2LeftTOP"/>
      </w:pPr>
      <w:r w:rsidRPr="006124DB">
        <w:br w:type="page"/>
      </w:r>
      <w:r w:rsidR="00B3423F" w:rsidRPr="006124DB">
        <w:lastRenderedPageBreak/>
        <w:t xml:space="preserve">Subtopic 11.2: </w:t>
      </w:r>
      <w:r w:rsidR="00DF3D30" w:rsidRPr="00DF3D30">
        <w:t xml:space="preserve">Transformations in the </w:t>
      </w:r>
      <w:r w:rsidR="00E6225F">
        <w:t>p</w:t>
      </w:r>
      <w:r w:rsidR="00DF3D30" w:rsidRPr="00DF3D30">
        <w:t>lane</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1: Coordinate Geometry, under Subtopic 11.2: Relationships between Points in the Cartesian Plane, for Stage 1 Mathematics"/>
      </w:tblPr>
      <w:tblGrid>
        <w:gridCol w:w="4082"/>
        <w:gridCol w:w="4082"/>
      </w:tblGrid>
      <w:tr w:rsidR="00D1490C" w:rsidRPr="006124DB" w14:paraId="5D227892" w14:textId="77777777" w:rsidTr="00040EC5">
        <w:trPr>
          <w:tblHeader/>
        </w:trPr>
        <w:tc>
          <w:tcPr>
            <w:tcW w:w="4082" w:type="dxa"/>
          </w:tcPr>
          <w:p w14:paraId="5D227890" w14:textId="77777777" w:rsidR="00D1490C" w:rsidRPr="006124DB" w:rsidRDefault="00D1490C" w:rsidP="00DF3D30">
            <w:pPr>
              <w:pStyle w:val="SOFinalContentTableHead2"/>
            </w:pPr>
            <w:r w:rsidRPr="006124DB">
              <w:br w:type="page"/>
            </w:r>
            <w:r w:rsidRPr="006124DB">
              <w:br w:type="page"/>
            </w:r>
            <w:r w:rsidRPr="006124DB">
              <w:rPr>
                <w:rFonts w:ascii="Arial" w:hAnsi="Arial"/>
                <w:sz w:val="20"/>
              </w:rPr>
              <w:br w:type="page"/>
            </w:r>
            <w:r w:rsidRPr="006124DB">
              <w:rPr>
                <w:lang w:val="en-US"/>
              </w:rPr>
              <w:br w:type="page"/>
            </w:r>
            <w:bookmarkStart w:id="74" w:name="ColumnTitle_Key_Questions_Concepts_33"/>
            <w:r w:rsidR="000B1D46" w:rsidRPr="006124DB">
              <w:t xml:space="preserve">Key </w:t>
            </w:r>
            <w:r w:rsidR="000B1D46">
              <w:t>q</w:t>
            </w:r>
            <w:r w:rsidR="000B1D46" w:rsidRPr="006124DB">
              <w:t xml:space="preserve">uestions and </w:t>
            </w:r>
            <w:r w:rsidR="000B1D46">
              <w:t>k</w:t>
            </w:r>
            <w:r w:rsidR="000B1D46" w:rsidRPr="006124DB">
              <w:t xml:space="preserve">ey </w:t>
            </w:r>
            <w:r w:rsidR="000B1D46">
              <w:t>concept</w:t>
            </w:r>
            <w:r w:rsidR="000B1D46" w:rsidRPr="006124DB">
              <w:t>s</w:t>
            </w:r>
            <w:bookmarkEnd w:id="74"/>
          </w:p>
        </w:tc>
        <w:tc>
          <w:tcPr>
            <w:tcW w:w="4082" w:type="dxa"/>
          </w:tcPr>
          <w:p w14:paraId="5D227891" w14:textId="77777777" w:rsidR="00D1490C" w:rsidRPr="006124DB" w:rsidRDefault="000B1D46" w:rsidP="001E2259">
            <w:pPr>
              <w:pStyle w:val="SOFinalContentTableHead2"/>
            </w:pPr>
            <w:bookmarkStart w:id="75" w:name="ColumnTitle_Considerations_33"/>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bookmarkEnd w:id="75"/>
          </w:p>
        </w:tc>
      </w:tr>
      <w:tr w:rsidR="00D1490C" w:rsidRPr="006124DB" w14:paraId="5D227895" w14:textId="77777777" w:rsidTr="00DD6113">
        <w:tc>
          <w:tcPr>
            <w:tcW w:w="4082" w:type="dxa"/>
          </w:tcPr>
          <w:p w14:paraId="5D227893" w14:textId="77777777" w:rsidR="00D1490C" w:rsidRPr="006124DB" w:rsidRDefault="00DF3D30" w:rsidP="00DF3D30">
            <w:pPr>
              <w:pStyle w:val="SOFinalContentTableText"/>
            </w:pPr>
            <w:r w:rsidRPr="00DF3D30">
              <w:t>What are some applications of matrices?</w:t>
            </w:r>
          </w:p>
        </w:tc>
        <w:tc>
          <w:tcPr>
            <w:tcW w:w="4082" w:type="dxa"/>
          </w:tcPr>
          <w:p w14:paraId="5D227894" w14:textId="77777777" w:rsidR="00D1490C" w:rsidRPr="006124DB" w:rsidRDefault="00D1490C" w:rsidP="00DF3D30">
            <w:pPr>
              <w:pStyle w:val="SOFinalContentTableText"/>
            </w:pPr>
          </w:p>
        </w:tc>
      </w:tr>
      <w:tr w:rsidR="00D1490C" w:rsidRPr="006124DB" w14:paraId="5D22789F" w14:textId="77777777" w:rsidTr="00DD6113">
        <w:tc>
          <w:tcPr>
            <w:tcW w:w="4082" w:type="dxa"/>
          </w:tcPr>
          <w:p w14:paraId="5D227896" w14:textId="77777777" w:rsidR="00DF3D30" w:rsidRDefault="00DF3D30" w:rsidP="00DF3D30">
            <w:pPr>
              <w:pStyle w:val="SOFinalContentTableText"/>
            </w:pPr>
            <w:r>
              <w:t>Transformations in the plane and their de</w:t>
            </w:r>
            <w:r w:rsidR="00614916">
              <w:t>scription in terms of matrices.</w:t>
            </w:r>
          </w:p>
          <w:p w14:paraId="5D227897" w14:textId="77777777" w:rsidR="00DF3D30" w:rsidRDefault="00DF3D30" w:rsidP="00D23EDB">
            <w:pPr>
              <w:pStyle w:val="SOFinalContentTableBullets"/>
            </w:pPr>
            <w:r>
              <w:t>Translations and their representation as column vectors, that is</w:t>
            </w:r>
            <w:r w:rsidR="00D9105F">
              <w:t>,</w:t>
            </w:r>
            <w:r>
              <w:t xml:space="preserve"> </w:t>
            </w:r>
            <w:r w:rsidR="00614916" w:rsidRPr="00614916">
              <w:rPr>
                <w:position w:val="-4"/>
              </w:rPr>
              <w:object w:dxaOrig="400" w:dyaOrig="220" w14:anchorId="5D227A5A">
                <v:shape id="_x0000_i1190" type="#_x0000_t75" style="width:19.65pt;height:10.4pt" o:ole="">
                  <v:imagedata r:id="rId360" o:title=""/>
                </v:shape>
                <o:OLEObject Type="Embed" ProgID="Equation.DSMT4" ShapeID="_x0000_i1190" DrawAspect="Content" ObjectID="_1741167095" r:id="rId361"/>
              </w:object>
            </w:r>
            <w:r w:rsidR="00D9105F">
              <w:t xml:space="preserve"> </w:t>
            </w:r>
            <w:r>
              <w:t>matrices</w:t>
            </w:r>
          </w:p>
          <w:p w14:paraId="5D227898" w14:textId="77777777" w:rsidR="00DF3D30" w:rsidRDefault="00DF3D30" w:rsidP="00D23EDB">
            <w:pPr>
              <w:pStyle w:val="SOFinalContentTableBullets"/>
            </w:pPr>
            <w:r>
              <w:t>Define and use basic linear transformations</w:t>
            </w:r>
          </w:p>
          <w:p w14:paraId="5D227899" w14:textId="77777777" w:rsidR="00DF3D30" w:rsidRDefault="00DF3D30" w:rsidP="00DA25DD">
            <w:pPr>
              <w:pStyle w:val="SOFinalContentTableBullets"/>
            </w:pPr>
            <w:r>
              <w:t xml:space="preserve">Consider dilations of the form </w:t>
            </w:r>
            <w:r w:rsidR="00DA25DD" w:rsidRPr="00DA25DD">
              <w:rPr>
                <w:position w:val="-12"/>
              </w:rPr>
              <w:object w:dxaOrig="1660" w:dyaOrig="340" w14:anchorId="5D227A5B">
                <v:shape id="_x0000_i1191" type="#_x0000_t75" style="width:82.4pt;height:15.8pt" o:ole="">
                  <v:imagedata r:id="rId362" o:title=""/>
                </v:shape>
                <o:OLEObject Type="Embed" ProgID="Equation.DSMT4" ShapeID="_x0000_i1191" DrawAspect="Content" ObjectID="_1741167096" r:id="rId363"/>
              </w:object>
            </w:r>
            <w:r w:rsidR="00D23EDB">
              <w:t xml:space="preserve"> </w:t>
            </w:r>
            <w:r>
              <w:t>rotations about the origin</w:t>
            </w:r>
            <w:r w:rsidR="00D23EDB">
              <w:t xml:space="preserve"> </w:t>
            </w:r>
            <w:r>
              <w:t xml:space="preserve">where </w:t>
            </w:r>
            <w:r w:rsidR="00930407" w:rsidRPr="008B78AC">
              <w:rPr>
                <w:position w:val="-26"/>
              </w:rPr>
              <w:object w:dxaOrig="2340" w:dyaOrig="620" w14:anchorId="5D227A5C">
                <v:shape id="_x0000_i1192" type="#_x0000_t75" style="width:117.05pt;height:31.55pt" o:ole="">
                  <v:imagedata r:id="rId364" o:title=""/>
                </v:shape>
                <o:OLEObject Type="Embed" ProgID="Equation.DSMT4" ShapeID="_x0000_i1192" DrawAspect="Content" ObjectID="_1741167097" r:id="rId365"/>
              </w:object>
            </w:r>
            <w:r w:rsidR="00D23EDB">
              <w:t xml:space="preserve"> </w:t>
            </w:r>
            <w:r>
              <w:t xml:space="preserve">and reflection in a line which </w:t>
            </w:r>
            <w:r w:rsidR="00D23EDB">
              <w:t xml:space="preserve">passes through the origin where </w:t>
            </w:r>
            <w:r w:rsidR="00D23EDB" w:rsidRPr="008B78AC">
              <w:rPr>
                <w:position w:val="-26"/>
              </w:rPr>
              <w:object w:dxaOrig="2860" w:dyaOrig="620" w14:anchorId="5D227A5D">
                <v:shape id="_x0000_i1193" type="#_x0000_t75" style="width:143.25pt;height:31.55pt" o:ole="">
                  <v:imagedata r:id="rId366" o:title=""/>
                </v:shape>
                <o:OLEObject Type="Embed" ProgID="Equation.DSMT4" ShapeID="_x0000_i1193" DrawAspect="Content" ObjectID="_1741167098" r:id="rId367"/>
              </w:object>
            </w:r>
          </w:p>
          <w:p w14:paraId="5D22789A" w14:textId="77777777" w:rsidR="00DF3D30" w:rsidRDefault="00DF3D30" w:rsidP="00D23EDB">
            <w:pPr>
              <w:pStyle w:val="SOFinalContentTableBullets"/>
            </w:pPr>
            <w:r>
              <w:t>Apply transformations to points in the plane and geometric objects</w:t>
            </w:r>
          </w:p>
          <w:p w14:paraId="5D22789B" w14:textId="77777777" w:rsidR="00DF3D30" w:rsidRDefault="00DF3D30" w:rsidP="00D23EDB">
            <w:pPr>
              <w:pStyle w:val="SOFinalContentTableBullets"/>
            </w:pPr>
            <w:r>
              <w:t>Define and use composition of linear transformations and the corresponding matrix products</w:t>
            </w:r>
          </w:p>
          <w:p w14:paraId="5D22789C" w14:textId="77777777" w:rsidR="00DF3D30" w:rsidRDefault="00DF3D30" w:rsidP="00D23EDB">
            <w:pPr>
              <w:pStyle w:val="SOFinalContentTableBullets"/>
            </w:pPr>
            <w:r>
              <w:t>Establish geometric results by matrix multiplications</w:t>
            </w:r>
          </w:p>
          <w:p w14:paraId="5D22789D" w14:textId="77777777" w:rsidR="00D1490C" w:rsidRPr="006124DB" w:rsidRDefault="00DF3D30" w:rsidP="00D23EDB">
            <w:pPr>
              <w:pStyle w:val="SOFinalContentTableBullets"/>
            </w:pPr>
            <w:r>
              <w:t>Show that the combined effect of two reflections in lines t</w:t>
            </w:r>
            <w:r w:rsidR="002A3D34">
              <w:t>hrough the origin is a rotation</w:t>
            </w:r>
          </w:p>
        </w:tc>
        <w:tc>
          <w:tcPr>
            <w:tcW w:w="4082" w:type="dxa"/>
          </w:tcPr>
          <w:p w14:paraId="5D22789E" w14:textId="77777777" w:rsidR="00D1490C" w:rsidRPr="006124DB" w:rsidRDefault="00DF3D30" w:rsidP="00614916">
            <w:pPr>
              <w:pStyle w:val="SOFinalContentTableText"/>
            </w:pPr>
            <w:r w:rsidRPr="00DF3D30">
              <w:t>The representation of points in the plane as a coordinate pair can be considered as an example of matrix notation (</w:t>
            </w:r>
            <w:r w:rsidR="00614916" w:rsidRPr="00614916">
              <w:rPr>
                <w:position w:val="-4"/>
              </w:rPr>
              <w:object w:dxaOrig="400" w:dyaOrig="220" w14:anchorId="5D227A5E">
                <v:shape id="_x0000_i1194" type="#_x0000_t75" style="width:19.65pt;height:10.4pt" o:ole="">
                  <v:imagedata r:id="rId368" o:title=""/>
                </v:shape>
                <o:OLEObject Type="Embed" ProgID="Equation.DSMT4" ShapeID="_x0000_i1194" DrawAspect="Content" ObjectID="_1741167099" r:id="rId369"/>
              </w:object>
            </w:r>
            <w:r w:rsidR="00D9105F">
              <w:t xml:space="preserve"> </w:t>
            </w:r>
            <w:r w:rsidRPr="00DF3D30">
              <w:t xml:space="preserve">for a row vector and </w:t>
            </w:r>
            <w:r w:rsidR="00614916" w:rsidRPr="00614916">
              <w:rPr>
                <w:position w:val="-4"/>
              </w:rPr>
              <w:object w:dxaOrig="400" w:dyaOrig="220" w14:anchorId="5D227A5F">
                <v:shape id="_x0000_i1195" type="#_x0000_t75" style="width:19.65pt;height:10.4pt" o:ole="">
                  <v:imagedata r:id="rId370" o:title=""/>
                </v:shape>
                <o:OLEObject Type="Embed" ProgID="Equation.DSMT4" ShapeID="_x0000_i1195" DrawAspect="Content" ObjectID="_1741167100" r:id="rId371"/>
              </w:object>
            </w:r>
            <w:r w:rsidR="00614916">
              <w:t xml:space="preserve"> </w:t>
            </w:r>
            <w:r w:rsidRPr="00DF3D30">
              <w:t>for a column vector).</w:t>
            </w:r>
          </w:p>
        </w:tc>
      </w:tr>
      <w:tr w:rsidR="00421961" w:rsidRPr="006124DB" w14:paraId="5D2278A2" w14:textId="77777777" w:rsidTr="00DD6113">
        <w:tc>
          <w:tcPr>
            <w:tcW w:w="4082" w:type="dxa"/>
          </w:tcPr>
          <w:p w14:paraId="5D2278A0" w14:textId="77777777" w:rsidR="00421961" w:rsidRPr="00421961" w:rsidRDefault="00421961" w:rsidP="00DF3D30">
            <w:pPr>
              <w:pStyle w:val="SOFinalContentTableText"/>
            </w:pPr>
            <w:r w:rsidRPr="00421961">
              <w:t>Can transformations be ‘undone’?</w:t>
            </w:r>
          </w:p>
        </w:tc>
        <w:tc>
          <w:tcPr>
            <w:tcW w:w="4082" w:type="dxa"/>
          </w:tcPr>
          <w:p w14:paraId="5D2278A1" w14:textId="77777777" w:rsidR="00421961" w:rsidRPr="00421961" w:rsidRDefault="00421961" w:rsidP="00DF3D30">
            <w:pPr>
              <w:pStyle w:val="SOFinalContentTableText"/>
            </w:pPr>
          </w:p>
        </w:tc>
      </w:tr>
      <w:tr w:rsidR="00421961" w:rsidRPr="006124DB" w14:paraId="5D2278A6" w14:textId="77777777" w:rsidTr="00DD6113">
        <w:tc>
          <w:tcPr>
            <w:tcW w:w="4082" w:type="dxa"/>
          </w:tcPr>
          <w:p w14:paraId="5D2278A3" w14:textId="77777777" w:rsidR="00421961" w:rsidRDefault="00421961" w:rsidP="00D23EDB">
            <w:pPr>
              <w:pStyle w:val="SOFinalContentTableBulletsFirstLine"/>
            </w:pPr>
            <w:r>
              <w:t>Define and use inverses of linear transformations and the relat</w:t>
            </w:r>
            <w:r w:rsidR="002A3D34">
              <w:t>ionship with the matrix inverse</w:t>
            </w:r>
          </w:p>
          <w:p w14:paraId="5D2278A4" w14:textId="77777777" w:rsidR="00421961" w:rsidRDefault="00421961" w:rsidP="00D23EDB">
            <w:pPr>
              <w:pStyle w:val="SOFinalContentTableBullets"/>
            </w:pPr>
            <w:r>
              <w:t xml:space="preserve">Examine the relationship between the determinant and the effect of </w:t>
            </w:r>
            <w:r w:rsidR="002A3D34">
              <w:t>a linear transformation on area</w:t>
            </w:r>
          </w:p>
        </w:tc>
        <w:tc>
          <w:tcPr>
            <w:tcW w:w="4082" w:type="dxa"/>
          </w:tcPr>
          <w:p w14:paraId="5D2278A5" w14:textId="77777777" w:rsidR="00421961" w:rsidRPr="00DF3D30" w:rsidRDefault="00421961" w:rsidP="00D23EDB">
            <w:pPr>
              <w:pStyle w:val="SOFinalContentTableText"/>
            </w:pPr>
            <w:r w:rsidRPr="00421961">
              <w:t xml:space="preserve">An example is that of matrix codes: arithmetic via a matrix and decrypting via its inverse, using modulo </w:t>
            </w:r>
            <w:r w:rsidRPr="004D3F24">
              <w:rPr>
                <w:rStyle w:val="SOEquationtextTables"/>
                <w:i w:val="0"/>
                <w:iCs w:val="0"/>
              </w:rPr>
              <w:t>26</w:t>
            </w:r>
            <w:r w:rsidRPr="00421961">
              <w:t xml:space="preserve">. Not every </w:t>
            </w:r>
            <w:r w:rsidR="00D23EDB" w:rsidRPr="00D23EDB">
              <w:rPr>
                <w:position w:val="-4"/>
              </w:rPr>
              <w:object w:dxaOrig="440" w:dyaOrig="220" w14:anchorId="5D227A60">
                <v:shape id="_x0000_i1196" type="#_x0000_t75" style="width:23.1pt;height:10.4pt" o:ole="">
                  <v:imagedata r:id="rId372" o:title=""/>
                </v:shape>
                <o:OLEObject Type="Embed" ProgID="Equation.DSMT4" ShapeID="_x0000_i1196" DrawAspect="Content" ObjectID="_1741167101" r:id="rId373"/>
              </w:object>
            </w:r>
            <w:r w:rsidRPr="00421961">
              <w:t xml:space="preserve"> matrix will be suitable. The value of the determinant needs to be considered to ensure that decryption is possible.</w:t>
            </w:r>
          </w:p>
        </w:tc>
      </w:tr>
      <w:tr w:rsidR="00421961" w:rsidRPr="006124DB" w14:paraId="5D2278AA" w14:textId="77777777" w:rsidTr="00DD6113">
        <w:tc>
          <w:tcPr>
            <w:tcW w:w="4082" w:type="dxa"/>
          </w:tcPr>
          <w:p w14:paraId="5D2278A7" w14:textId="77777777" w:rsidR="00421961" w:rsidRDefault="00421961" w:rsidP="00D23EDB">
            <w:pPr>
              <w:pStyle w:val="SOFinalContentTableBulletsFirstLine"/>
            </w:pPr>
            <w:r>
              <w:t>Note that if the determinant of a matrix is zero, then the correspondin</w:t>
            </w:r>
            <w:r w:rsidR="002A3D34">
              <w:t>g transformation has no inverse</w:t>
            </w:r>
          </w:p>
        </w:tc>
        <w:tc>
          <w:tcPr>
            <w:tcW w:w="4082" w:type="dxa"/>
          </w:tcPr>
          <w:p w14:paraId="5D2278A8" w14:textId="77777777" w:rsidR="00421961" w:rsidRDefault="00421961" w:rsidP="00421961">
            <w:pPr>
              <w:pStyle w:val="SOFinalContentTableText"/>
            </w:pPr>
            <w:r>
              <w:t>An example with no inverse:</w:t>
            </w:r>
          </w:p>
          <w:p w14:paraId="5D2278A9" w14:textId="77777777" w:rsidR="00421961" w:rsidRPr="00DF3D30" w:rsidRDefault="00421961" w:rsidP="00D23EDB">
            <w:pPr>
              <w:pStyle w:val="SOFinalContentTableText"/>
            </w:pPr>
            <w:r>
              <w:rPr>
                <w:rFonts w:hint="eastAsia"/>
              </w:rPr>
              <w:t xml:space="preserve">Projection on an axis e.g. </w:t>
            </w:r>
            <w:r w:rsidR="00D23EDB" w:rsidRPr="00D23EDB">
              <w:rPr>
                <w:position w:val="-26"/>
              </w:rPr>
              <w:object w:dxaOrig="1540" w:dyaOrig="620" w14:anchorId="5D227A61">
                <v:shape id="_x0000_i1197" type="#_x0000_t75" style="width:78.95pt;height:31.55pt" o:ole="">
                  <v:imagedata r:id="rId374" o:title=""/>
                </v:shape>
                <o:OLEObject Type="Embed" ProgID="Equation.DSMT4" ShapeID="_x0000_i1197" DrawAspect="Content" ObjectID="_1741167102" r:id="rId375"/>
              </w:object>
            </w:r>
          </w:p>
        </w:tc>
      </w:tr>
    </w:tbl>
    <w:p w14:paraId="5D2278AB" w14:textId="77777777" w:rsidR="00421961" w:rsidRPr="006124DB" w:rsidRDefault="00234E81" w:rsidP="00421961">
      <w:pPr>
        <w:pStyle w:val="SOFinalContentTableHead2LeftTOP"/>
      </w:pPr>
      <w:r w:rsidRPr="006124DB">
        <w:br w:type="page"/>
      </w:r>
    </w:p>
    <w:p w14:paraId="5D2278AC" w14:textId="77777777" w:rsidR="00B3423F" w:rsidRPr="006124DB" w:rsidRDefault="00B3423F" w:rsidP="004E0D06">
      <w:pPr>
        <w:pStyle w:val="SOFinalContentTableHead1TOP"/>
      </w:pPr>
      <w:r w:rsidRPr="006124DB">
        <w:lastRenderedPageBreak/>
        <w:t xml:space="preserve">Topic 12: </w:t>
      </w:r>
      <w:r w:rsidR="00421961" w:rsidRPr="00421961">
        <w:t xml:space="preserve">Real and </w:t>
      </w:r>
      <w:r w:rsidR="0060036D">
        <w:t>c</w:t>
      </w:r>
      <w:r w:rsidR="00421961" w:rsidRPr="00421961">
        <w:t xml:space="preserve">omplex </w:t>
      </w:r>
      <w:r w:rsidR="0060036D">
        <w:t>n</w:t>
      </w:r>
      <w:r w:rsidR="00421961" w:rsidRPr="00421961">
        <w:t>umbers</w:t>
      </w:r>
    </w:p>
    <w:p w14:paraId="5D2278AD" w14:textId="4477F714" w:rsidR="00B3423F" w:rsidRPr="006124DB" w:rsidRDefault="00753881" w:rsidP="004E0D06">
      <w:pPr>
        <w:pStyle w:val="SOFinalBodyText"/>
      </w:pPr>
      <w:r>
        <w:rPr>
          <w:noProof/>
        </w:rPr>
        <mc:AlternateContent>
          <mc:Choice Requires="wps">
            <w:drawing>
              <wp:anchor distT="0" distB="0" distL="114300" distR="114300" simplePos="0" relativeHeight="251674624" behindDoc="0" locked="0" layoutInCell="0" allowOverlap="1" wp14:anchorId="494E9B4C" wp14:editId="33A0824D">
                <wp:simplePos x="0" y="0"/>
                <wp:positionH relativeFrom="page">
                  <wp:posOffset>-107315</wp:posOffset>
                </wp:positionH>
                <wp:positionV relativeFrom="page">
                  <wp:posOffset>0</wp:posOffset>
                </wp:positionV>
                <wp:extent cx="7772400" cy="442595"/>
                <wp:effectExtent l="0" t="0" r="0" b="14605"/>
                <wp:wrapNone/>
                <wp:docPr id="52" name="MSIPCM64014fde97b9d9d4e71fca6b" descr="{&quot;HashCode&quot;:1178062039,&quot;Height&quot;:9999999.0,&quot;Width&quot;:595.0,&quot;Placement&quot;:&quot;Header&quot;,&quot;Index&quot;:&quot;Primary&quot;,&quot;Section&quot;:3,&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5F41BA94" w14:textId="77777777" w:rsidR="00753881" w:rsidRPr="004F223A" w:rsidRDefault="00753881" w:rsidP="00753881">
                            <w:pPr>
                              <w:jc w:val="center"/>
                              <w:rPr>
                                <w:rFonts w:ascii="Arial" w:hAnsi="Arial" w:cs="Arial"/>
                                <w:color w:val="A80000"/>
                                <w:sz w:val="24"/>
                              </w:rPr>
                            </w:pPr>
                            <w:r w:rsidRPr="004F223A">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 w14:anchorId="494E9B4C" id="_x0000_s1053" type="#_x0000_t202" alt="{&quot;HashCode&quot;:1178062039,&quot;Height&quot;:9999999.0,&quot;Width&quot;:595.0,&quot;Placement&quot;:&quot;Header&quot;,&quot;Index&quot;:&quot;Primary&quot;,&quot;Section&quot;:3,&quot;Top&quot;:0.0,&quot;Left&quot;:0.0}" style="position:absolute;margin-left:-8.45pt;margin-top:0;width:612pt;height:34.85pt;z-index:251674624;visibility:visible;mso-wrap-style:square;mso-wrap-distance-left:9pt;mso-wrap-distance-top:0;mso-wrap-distance-right:9pt;mso-wrap-distance-bottom:0;mso-position-horizontal:absolute;mso-position-horizontal-relative:page;mso-position-vertical:absolute;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" o:allowincell="f" filled="f" stroked="f" strokeweight=".5pt">
                <v:textbox inset=",0,,0">
                  <w:txbxContent>
                    <w:p w14:paraId="5F41BA94" w14:textId="77777777" w:rsidR="00753881" w:rsidRPr="004F223A" w:rsidRDefault="00753881" w:rsidP="00753881">
                      <w:pPr>
                        <w:jc w:val="center"/>
                        <w:rPr>
                          <w:rFonts w:ascii="Arial" w:hAnsi="Arial" w:cs="Arial"/>
                          <w:color w:val="A80000"/>
                          <w:sz w:val="24"/>
                        </w:rPr>
                      </w:pPr>
                      <w:r w:rsidRPr="004F223A">
                        <w:rPr>
                          <w:rFonts w:ascii="Arial" w:hAnsi="Arial" w:cs="Arial"/>
                          <w:color w:val="A80000"/>
                          <w:sz w:val="24"/>
                        </w:rPr>
                        <w:t>OFFICIAL</w:t>
                      </w:r>
                    </w:p>
                  </w:txbxContent>
                </v:textbox>
                <w10:wrap anchorx="page" anchory="page"/>
              </v:shape>
            </w:pict>
          </mc:Fallback>
        </mc:AlternateContent>
      </w:r>
      <w:r w:rsidR="00421961" w:rsidRPr="00421961">
        <w:t>This topic is a continuation of students’ study of numbers. Mathematical induction is introduced as a way of proving a given statement for all integers. Complex numbers extend the concept of the number line to the two-dimensional complex plane. This topic introduces operations with complex numbers, their geometric representation, and their use in solving problems that cannot be solved with real numbers alone.</w:t>
      </w:r>
    </w:p>
    <w:p w14:paraId="5D2278AE" w14:textId="77777777" w:rsidR="00B3423F" w:rsidRPr="006124DB" w:rsidRDefault="004E0D06" w:rsidP="004C12BD">
      <w:pPr>
        <w:pStyle w:val="SOFinalContentTableHead2LeftTOP"/>
      </w:pPr>
      <w:r w:rsidRPr="006124DB">
        <w:br w:type="page"/>
      </w:r>
      <w:r w:rsidR="00B3423F" w:rsidRPr="006124DB">
        <w:lastRenderedPageBreak/>
        <w:t xml:space="preserve">Subtopic 12.1: </w:t>
      </w:r>
      <w:r w:rsidR="00547EE1" w:rsidRPr="00547EE1">
        <w:t xml:space="preserve">The </w:t>
      </w:r>
      <w:r w:rsidR="0060036D">
        <w:t>n</w:t>
      </w:r>
      <w:r w:rsidR="00547EE1" w:rsidRPr="00547EE1">
        <w:t xml:space="preserve">umber </w:t>
      </w:r>
      <w:r w:rsidR="0060036D">
        <w:t>l</w:t>
      </w:r>
      <w:r w:rsidR="00547EE1" w:rsidRPr="00547EE1">
        <w:t>ine</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2: Functions and Graphs, under Subtopic 12.1: Interpreting Points, for Stage 1 Mathematics"/>
      </w:tblPr>
      <w:tblGrid>
        <w:gridCol w:w="4082"/>
        <w:gridCol w:w="4082"/>
      </w:tblGrid>
      <w:tr w:rsidR="00D1490C" w:rsidRPr="006124DB" w14:paraId="5D2278B1" w14:textId="77777777" w:rsidTr="00040EC5">
        <w:trPr>
          <w:tblHeader/>
        </w:trPr>
        <w:tc>
          <w:tcPr>
            <w:tcW w:w="4082" w:type="dxa"/>
          </w:tcPr>
          <w:p w14:paraId="5D2278AF" w14:textId="77777777" w:rsidR="00D1490C" w:rsidRPr="006124DB" w:rsidRDefault="00D1490C" w:rsidP="00547EE1">
            <w:pPr>
              <w:pStyle w:val="SOFinalContentTableHead2"/>
            </w:pPr>
            <w:r w:rsidRPr="006124DB">
              <w:br w:type="page"/>
            </w:r>
            <w:r w:rsidRPr="006124DB">
              <w:br w:type="page"/>
            </w:r>
            <w:r w:rsidRPr="006124DB">
              <w:rPr>
                <w:rFonts w:ascii="Arial" w:hAnsi="Arial"/>
                <w:sz w:val="20"/>
              </w:rPr>
              <w:br w:type="page"/>
            </w:r>
            <w:r w:rsidRPr="006124DB">
              <w:rPr>
                <w:lang w:val="en-US"/>
              </w:rPr>
              <w:br w:type="page"/>
            </w:r>
            <w:bookmarkStart w:id="76" w:name="ColumnTitle_Key_Questions_Concepts_34"/>
            <w:r w:rsidR="000B1D46" w:rsidRPr="006124DB">
              <w:t xml:space="preserve">Key </w:t>
            </w:r>
            <w:r w:rsidR="000B1D46">
              <w:t>q</w:t>
            </w:r>
            <w:r w:rsidR="000B1D46" w:rsidRPr="006124DB">
              <w:t xml:space="preserve">uestions and </w:t>
            </w:r>
            <w:r w:rsidR="000B1D46">
              <w:t>k</w:t>
            </w:r>
            <w:r w:rsidR="000B1D46" w:rsidRPr="006124DB">
              <w:t xml:space="preserve">ey </w:t>
            </w:r>
            <w:r w:rsidR="000B1D46">
              <w:t>concept</w:t>
            </w:r>
            <w:r w:rsidR="000B1D46" w:rsidRPr="006124DB">
              <w:t>s</w:t>
            </w:r>
            <w:bookmarkEnd w:id="76"/>
          </w:p>
        </w:tc>
        <w:tc>
          <w:tcPr>
            <w:tcW w:w="4082" w:type="dxa"/>
          </w:tcPr>
          <w:p w14:paraId="5D2278B0" w14:textId="77777777" w:rsidR="00D1490C" w:rsidRPr="006124DB" w:rsidRDefault="000B1D46" w:rsidP="001E2259">
            <w:pPr>
              <w:pStyle w:val="SOFinalContentTableHead2"/>
            </w:pPr>
            <w:bookmarkStart w:id="77" w:name="ColumnTitle_Considerations_34"/>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bookmarkEnd w:id="77"/>
          </w:p>
        </w:tc>
      </w:tr>
      <w:tr w:rsidR="00D1490C" w:rsidRPr="006124DB" w14:paraId="5D2278B8" w14:textId="77777777" w:rsidTr="008266C2">
        <w:tc>
          <w:tcPr>
            <w:tcW w:w="4082" w:type="dxa"/>
          </w:tcPr>
          <w:p w14:paraId="5D2278B2" w14:textId="77777777" w:rsidR="00547EE1" w:rsidRDefault="00547EE1" w:rsidP="00547EE1">
            <w:pPr>
              <w:pStyle w:val="SOFinalContentTableText"/>
            </w:pPr>
            <w:r>
              <w:t>The number line represents all real numbers.</w:t>
            </w:r>
          </w:p>
          <w:p w14:paraId="5D2278B3" w14:textId="77777777" w:rsidR="00D1490C" w:rsidRDefault="00547EE1" w:rsidP="00547EE1">
            <w:pPr>
              <w:pStyle w:val="SOFinalContentTableText"/>
            </w:pPr>
            <w:r>
              <w:t>What are some properties of special subsets of the reals?</w:t>
            </w:r>
          </w:p>
          <w:p w14:paraId="5D2278B4" w14:textId="77777777" w:rsidR="00547EE1" w:rsidRPr="006124DB" w:rsidRDefault="00547EE1" w:rsidP="0064457B">
            <w:pPr>
              <w:pStyle w:val="SOFinalContentTableBullets"/>
            </w:pPr>
            <w:r w:rsidRPr="00547EE1">
              <w:t>Rational and irrational numbers</w:t>
            </w:r>
          </w:p>
        </w:tc>
        <w:tc>
          <w:tcPr>
            <w:tcW w:w="4082" w:type="dxa"/>
          </w:tcPr>
          <w:p w14:paraId="5D2278B5" w14:textId="77777777" w:rsidR="00547EE1" w:rsidRDefault="00547EE1" w:rsidP="00547EE1">
            <w:pPr>
              <w:pStyle w:val="SOFinalContentTableText"/>
            </w:pPr>
            <w:r>
              <w:t>Consider surds and their operations:</w:t>
            </w:r>
          </w:p>
          <w:p w14:paraId="5D2278B6" w14:textId="77777777" w:rsidR="00547EE1" w:rsidRDefault="00547EE1" w:rsidP="0064457B">
            <w:pPr>
              <w:pStyle w:val="SOFinalContentTableBullets"/>
            </w:pPr>
            <w:r>
              <w:t>Express rational numbers as terminating or eventually recurring decimals and vice versa.</w:t>
            </w:r>
          </w:p>
          <w:p w14:paraId="5D2278B7" w14:textId="77777777" w:rsidR="00D1490C" w:rsidRPr="006124DB" w:rsidRDefault="00547EE1" w:rsidP="00DA25DD">
            <w:pPr>
              <w:pStyle w:val="SOFinalContentTableBullets"/>
            </w:pPr>
            <w:r>
              <w:rPr>
                <w:rFonts w:hint="eastAsia"/>
              </w:rPr>
              <w:t xml:space="preserve">Prove irrationality by contradiction for numbers such as </w:t>
            </w:r>
            <w:r w:rsidR="00DA25DD" w:rsidRPr="00DA25DD">
              <w:rPr>
                <w:position w:val="-6"/>
              </w:rPr>
              <w:object w:dxaOrig="320" w:dyaOrig="300" w14:anchorId="5D227A62">
                <v:shape id="_x0000_i1198" type="#_x0000_t75" style="width:15.8pt;height:15pt" o:ole="">
                  <v:imagedata r:id="rId376" o:title=""/>
                </v:shape>
                <o:OLEObject Type="Embed" ProgID="Equation.DSMT4" ShapeID="_x0000_i1198" DrawAspect="Content" ObjectID="_1741167103" r:id="rId377"/>
              </w:object>
            </w:r>
            <w:r w:rsidR="00DA25DD">
              <w:t xml:space="preserve"> </w:t>
            </w:r>
            <w:r>
              <w:rPr>
                <w:rFonts w:hint="eastAsia"/>
              </w:rPr>
              <w:t>and</w:t>
            </w:r>
            <w:r w:rsidR="00DA25DD">
              <w:t xml:space="preserve"> </w:t>
            </w:r>
            <w:r w:rsidR="00DA25DD" w:rsidRPr="00DA25DD">
              <w:rPr>
                <w:position w:val="-10"/>
              </w:rPr>
              <w:object w:dxaOrig="580" w:dyaOrig="300" w14:anchorId="5D227A63">
                <v:shape id="_x0000_i1199" type="#_x0000_t75" style="width:29.25pt;height:15pt" o:ole="">
                  <v:imagedata r:id="rId378" o:title=""/>
                </v:shape>
                <o:OLEObject Type="Embed" ProgID="Equation.DSMT4" ShapeID="_x0000_i1199" DrawAspect="Content" ObjectID="_1741167104" r:id="rId379"/>
              </w:object>
            </w:r>
          </w:p>
        </w:tc>
      </w:tr>
      <w:tr w:rsidR="00547EE1" w:rsidRPr="006124DB" w14:paraId="5D2278BE" w14:textId="77777777" w:rsidTr="008266C2">
        <w:tc>
          <w:tcPr>
            <w:tcW w:w="4082" w:type="dxa"/>
          </w:tcPr>
          <w:p w14:paraId="5D2278B9" w14:textId="77777777" w:rsidR="00547EE1" w:rsidRPr="006124DB" w:rsidRDefault="00547EE1" w:rsidP="0064457B">
            <w:pPr>
              <w:pStyle w:val="SOFinalContentTableBulletsFirstLine"/>
            </w:pPr>
            <w:r w:rsidRPr="00547EE1">
              <w:t>Proving simple results involving numbers</w:t>
            </w:r>
          </w:p>
        </w:tc>
        <w:tc>
          <w:tcPr>
            <w:tcW w:w="4082" w:type="dxa"/>
          </w:tcPr>
          <w:p w14:paraId="5D2278BA" w14:textId="77777777" w:rsidR="00547EE1" w:rsidRDefault="00547EE1" w:rsidP="00547EE1">
            <w:pPr>
              <w:pStyle w:val="SOFinalContentTableText"/>
            </w:pPr>
            <w:r>
              <w:t>Some examples include:</w:t>
            </w:r>
          </w:p>
          <w:p w14:paraId="5D2278BB" w14:textId="77777777" w:rsidR="00547EE1" w:rsidRDefault="00547EE1" w:rsidP="0064457B">
            <w:pPr>
              <w:pStyle w:val="SOFinalContentTableBullets"/>
            </w:pPr>
            <w:r>
              <w:t>The sum of two odd numbers is even.</w:t>
            </w:r>
          </w:p>
          <w:p w14:paraId="5D2278BC" w14:textId="77777777" w:rsidR="00547EE1" w:rsidRDefault="00547EE1" w:rsidP="0064457B">
            <w:pPr>
              <w:pStyle w:val="SOFinalContentTableBullets"/>
            </w:pPr>
            <w:r>
              <w:t>The product of two odd numbers is odd.</w:t>
            </w:r>
          </w:p>
          <w:p w14:paraId="5D2278BD" w14:textId="77777777" w:rsidR="00547EE1" w:rsidRPr="006124DB" w:rsidRDefault="00547EE1" w:rsidP="0064457B">
            <w:pPr>
              <w:pStyle w:val="SOFinalContentTableBullets"/>
            </w:pPr>
            <w:r>
              <w:t>The sum of two rational numbers is rational.</w:t>
            </w:r>
          </w:p>
        </w:tc>
      </w:tr>
      <w:tr w:rsidR="00547EE1" w:rsidRPr="006124DB" w14:paraId="5D2278C4" w14:textId="77777777" w:rsidTr="008266C2">
        <w:tc>
          <w:tcPr>
            <w:tcW w:w="4082" w:type="dxa"/>
          </w:tcPr>
          <w:p w14:paraId="5D2278BF" w14:textId="77777777" w:rsidR="00547EE1" w:rsidRDefault="00547EE1" w:rsidP="00547EE1">
            <w:pPr>
              <w:pStyle w:val="SOFinalContentTableText"/>
            </w:pPr>
            <w:r>
              <w:t>Is there a convenient notation for ‘pieces’ of the number line?</w:t>
            </w:r>
          </w:p>
          <w:p w14:paraId="5D2278C0" w14:textId="77777777" w:rsidR="00547EE1" w:rsidRPr="006124DB" w:rsidRDefault="00547EE1" w:rsidP="0064457B">
            <w:pPr>
              <w:pStyle w:val="SOFinalContentTableBullets"/>
            </w:pPr>
            <w:r>
              <w:t>Interval notation</w:t>
            </w:r>
          </w:p>
        </w:tc>
        <w:tc>
          <w:tcPr>
            <w:tcW w:w="4082" w:type="dxa"/>
          </w:tcPr>
          <w:p w14:paraId="5D2278C1" w14:textId="77777777" w:rsidR="00547EE1" w:rsidRDefault="00547EE1" w:rsidP="00547EE1">
            <w:pPr>
              <w:pStyle w:val="SOFinalContentTableText"/>
            </w:pPr>
            <w:r>
              <w:t>Use of square brackets and parentheses to denote intervals of the number line that include or exclude the endpoints.</w:t>
            </w:r>
          </w:p>
          <w:p w14:paraId="5D2278C2" w14:textId="77777777" w:rsidR="00547EE1" w:rsidRDefault="00547EE1" w:rsidP="00547EE1">
            <w:pPr>
              <w:pStyle w:val="SOFinalContentTableText"/>
            </w:pPr>
            <w:r>
              <w:t xml:space="preserve">For example, the set of numbers </w:t>
            </w:r>
            <w:r w:rsidRPr="0064457B">
              <w:rPr>
                <w:rStyle w:val="SOEquationtextTables"/>
              </w:rPr>
              <w:t>x</w:t>
            </w:r>
            <w:r>
              <w:t xml:space="preserve"> such that</w:t>
            </w:r>
          </w:p>
          <w:p w14:paraId="5D2278C3" w14:textId="77777777" w:rsidR="00547EE1" w:rsidRPr="006124DB" w:rsidRDefault="0064457B" w:rsidP="0064457B">
            <w:pPr>
              <w:pStyle w:val="SOFinalContentTableText"/>
            </w:pPr>
            <w:r w:rsidRPr="0064457B">
              <w:rPr>
                <w:position w:val="-6"/>
              </w:rPr>
              <w:object w:dxaOrig="780" w:dyaOrig="240" w14:anchorId="5D227A64">
                <v:shape id="_x0000_i1200" type="#_x0000_t75" style="width:40.45pt;height:11.95pt" o:ole="">
                  <v:imagedata r:id="rId380" o:title=""/>
                </v:shape>
                <o:OLEObject Type="Embed" ProgID="Equation.DSMT4" ShapeID="_x0000_i1200" DrawAspect="Content" ObjectID="_1741167105" r:id="rId381"/>
              </w:object>
            </w:r>
            <w:r w:rsidR="00547EE1">
              <w:rPr>
                <w:rFonts w:hint="eastAsia"/>
              </w:rPr>
              <w:t>is denoted</w:t>
            </w:r>
            <w:r>
              <w:t xml:space="preserve"> </w:t>
            </w:r>
            <w:r w:rsidR="00D9105F" w:rsidRPr="0064457B">
              <w:rPr>
                <w:position w:val="-10"/>
              </w:rPr>
              <w:object w:dxaOrig="499" w:dyaOrig="279" w14:anchorId="5D227A65">
                <v:shape id="_x0000_i1201" type="#_x0000_t75" style="width:25.4pt;height:15pt" o:ole="">
                  <v:imagedata r:id="rId382" o:title=""/>
                </v:shape>
                <o:OLEObject Type="Embed" ProgID="Equation.DSMT4" ShapeID="_x0000_i1201" DrawAspect="Content" ObjectID="_1741167106" r:id="rId383"/>
              </w:object>
            </w:r>
            <w:r w:rsidR="00547EE1">
              <w:rPr>
                <w:rFonts w:hint="eastAsia"/>
              </w:rPr>
              <w:t>.</w:t>
            </w:r>
          </w:p>
        </w:tc>
      </w:tr>
    </w:tbl>
    <w:p w14:paraId="5D2278C5" w14:textId="77777777" w:rsidR="00B3423F" w:rsidRPr="006124DB" w:rsidRDefault="004E0D06" w:rsidP="004C12BD">
      <w:pPr>
        <w:pStyle w:val="SOFinalContentTableHead2LeftTOP"/>
      </w:pPr>
      <w:r w:rsidRPr="006124DB">
        <w:br w:type="page"/>
      </w:r>
      <w:r w:rsidR="00B3423F" w:rsidRPr="006124DB">
        <w:lastRenderedPageBreak/>
        <w:t xml:space="preserve">Subtopic 12.2: </w:t>
      </w:r>
      <w:r w:rsidR="00547EE1" w:rsidRPr="00547EE1">
        <w:t xml:space="preserve">Introduction to </w:t>
      </w:r>
      <w:r w:rsidR="0060036D">
        <w:t>m</w:t>
      </w:r>
      <w:r w:rsidR="00547EE1" w:rsidRPr="00547EE1">
        <w:t xml:space="preserve">athematical </w:t>
      </w:r>
      <w:r w:rsidR="0060036D">
        <w:t>i</w:t>
      </w:r>
      <w:r w:rsidR="00547EE1" w:rsidRPr="00547EE1">
        <w:t>nduction</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2: Functions and Graphs, under Subtopic 12.2: Interpreting Line Graphs, for Stage 1 Mathematics"/>
      </w:tblPr>
      <w:tblGrid>
        <w:gridCol w:w="4082"/>
        <w:gridCol w:w="4082"/>
      </w:tblGrid>
      <w:tr w:rsidR="00D1490C" w:rsidRPr="006124DB" w14:paraId="5D2278C8" w14:textId="77777777" w:rsidTr="00040EC5">
        <w:trPr>
          <w:tblHeader/>
        </w:trPr>
        <w:tc>
          <w:tcPr>
            <w:tcW w:w="4082" w:type="dxa"/>
          </w:tcPr>
          <w:p w14:paraId="5D2278C6" w14:textId="77777777" w:rsidR="00D1490C" w:rsidRPr="006124DB" w:rsidRDefault="00D1490C" w:rsidP="00547EE1">
            <w:pPr>
              <w:pStyle w:val="SOFinalContentTableHead2"/>
            </w:pPr>
            <w:r w:rsidRPr="006124DB">
              <w:br w:type="page"/>
            </w:r>
            <w:r w:rsidRPr="006124DB">
              <w:br w:type="page"/>
            </w:r>
            <w:r w:rsidRPr="006124DB">
              <w:rPr>
                <w:rFonts w:ascii="Arial" w:hAnsi="Arial"/>
                <w:sz w:val="20"/>
              </w:rPr>
              <w:br w:type="page"/>
            </w:r>
            <w:r w:rsidRPr="006124DB">
              <w:rPr>
                <w:lang w:val="en-US"/>
              </w:rPr>
              <w:br w:type="page"/>
            </w:r>
            <w:bookmarkStart w:id="78" w:name="ColumnTitle_Key_Questions_Concepts_35"/>
            <w:r w:rsidR="000B1D46" w:rsidRPr="006124DB">
              <w:t xml:space="preserve">Key </w:t>
            </w:r>
            <w:r w:rsidR="000B1D46">
              <w:t>q</w:t>
            </w:r>
            <w:r w:rsidR="000B1D46" w:rsidRPr="006124DB">
              <w:t xml:space="preserve">uestions and </w:t>
            </w:r>
            <w:r w:rsidR="000B1D46">
              <w:t>k</w:t>
            </w:r>
            <w:r w:rsidR="000B1D46" w:rsidRPr="006124DB">
              <w:t xml:space="preserve">ey </w:t>
            </w:r>
            <w:r w:rsidR="000B1D46">
              <w:t>concept</w:t>
            </w:r>
            <w:r w:rsidR="000B1D46" w:rsidRPr="006124DB">
              <w:t>s</w:t>
            </w:r>
            <w:bookmarkEnd w:id="78"/>
          </w:p>
        </w:tc>
        <w:tc>
          <w:tcPr>
            <w:tcW w:w="4082" w:type="dxa"/>
          </w:tcPr>
          <w:p w14:paraId="5D2278C7" w14:textId="77777777" w:rsidR="00D1490C" w:rsidRPr="006124DB" w:rsidRDefault="000B1D46" w:rsidP="001E2259">
            <w:pPr>
              <w:pStyle w:val="SOFinalContentTableHead2"/>
            </w:pPr>
            <w:bookmarkStart w:id="79" w:name="ColumnTitle_Considerations_35"/>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bookmarkEnd w:id="79"/>
          </w:p>
        </w:tc>
      </w:tr>
      <w:tr w:rsidR="00D1490C" w:rsidRPr="006124DB" w14:paraId="5D2278CC" w14:textId="77777777" w:rsidTr="008266C2">
        <w:tc>
          <w:tcPr>
            <w:tcW w:w="4082" w:type="dxa"/>
          </w:tcPr>
          <w:p w14:paraId="5D2278C9" w14:textId="4AA47DB6" w:rsidR="00D1490C" w:rsidRPr="006124DB" w:rsidRDefault="00753881" w:rsidP="00547EE1">
            <w:pPr>
              <w:pStyle w:val="SOFinalContentTableText"/>
            </w:pPr>
            <w:r>
              <w:rPr>
                <w:noProof/>
              </w:rPr>
              <mc:AlternateContent>
                <mc:Choice Requires="wps">
                  <w:drawing>
                    <wp:anchor distT="0" distB="0" distL="114300" distR="114300" simplePos="0" relativeHeight="251675648" behindDoc="0" locked="0" layoutInCell="0" allowOverlap="1" wp14:anchorId="2377813E" wp14:editId="2FB380AA">
                      <wp:simplePos x="0" y="0"/>
                      <wp:positionH relativeFrom="page">
                        <wp:posOffset>-107315</wp:posOffset>
                      </wp:positionH>
                      <wp:positionV relativeFrom="page">
                        <wp:posOffset>0</wp:posOffset>
                      </wp:positionV>
                      <wp:extent cx="7772400" cy="442595"/>
                      <wp:effectExtent l="0" t="0" r="0" b="14605"/>
                      <wp:wrapNone/>
                      <wp:docPr id="53" name="MSIPCM64014fde97b9d9d4e71fca6b" descr="{&quot;HashCode&quot;:1178062039,&quot;Height&quot;:9999999.0,&quot;Width&quot;:595.0,&quot;Placement&quot;:&quot;Header&quot;,&quot;Index&quot;:&quot;Primary&quot;,&quot;Section&quot;:3,&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2C42D92A" w14:textId="77777777" w:rsidR="00753881" w:rsidRPr="004F223A" w:rsidRDefault="00753881" w:rsidP="00753881">
                                  <w:pPr>
                                    <w:jc w:val="center"/>
                                    <w:rPr>
                                      <w:rFonts w:ascii="Arial" w:hAnsi="Arial" w:cs="Arial"/>
                                      <w:color w:val="A80000"/>
                                      <w:sz w:val="24"/>
                                    </w:rPr>
                                  </w:pPr>
                                  <w:r w:rsidRPr="004F223A">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 w14:anchorId="2377813E" id="_x0000_s1054" type="#_x0000_t202" alt="{&quot;HashCode&quot;:1178062039,&quot;Height&quot;:9999999.0,&quot;Width&quot;:595.0,&quot;Placement&quot;:&quot;Header&quot;,&quot;Index&quot;:&quot;Primary&quot;,&quot;Section&quot;:3,&quot;Top&quot;:0.0,&quot;Left&quot;:0.0}" style="position:absolute;margin-left:-8.45pt;margin-top:0;width:612pt;height:34.85pt;z-index:251675648;visibility:visible;mso-wrap-style:square;mso-wrap-distance-left:9pt;mso-wrap-distance-top:0;mso-wrap-distance-right:9pt;mso-wrap-distance-bottom:0;mso-position-horizontal:absolute;mso-position-horizontal-relative:page;mso-position-vertical:absolute;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" o:allowincell="f" filled="f" stroked="f" strokeweight=".5pt">
                      <v:textbox inset=",0,,0">
                        <w:txbxContent>
                          <w:p w14:paraId="2C42D92A" w14:textId="77777777" w:rsidR="00753881" w:rsidRPr="004F223A" w:rsidRDefault="00753881" w:rsidP="00753881">
                            <w:pPr>
                              <w:jc w:val="center"/>
                              <w:rPr>
                                <w:rFonts w:ascii="Arial" w:hAnsi="Arial" w:cs="Arial"/>
                                <w:color w:val="A80000"/>
                                <w:sz w:val="24"/>
                              </w:rPr>
                            </w:pPr>
                            <w:r w:rsidRPr="004F223A">
                              <w:rPr>
                                <w:rFonts w:ascii="Arial" w:hAnsi="Arial" w:cs="Arial"/>
                                <w:color w:val="A80000"/>
                                <w:sz w:val="24"/>
                              </w:rPr>
                              <w:t>OFFICIAL</w:t>
                            </w:r>
                          </w:p>
                        </w:txbxContent>
                      </v:textbox>
                      <w10:wrap anchorx="page" anchory="page"/>
                    </v:shape>
                  </w:pict>
                </mc:Fallback>
              </mc:AlternateContent>
            </w:r>
            <w:r w:rsidR="00547EE1" w:rsidRPr="00547EE1">
              <w:t>How can a statement concerning all positive integers be proved?</w:t>
            </w:r>
          </w:p>
        </w:tc>
        <w:tc>
          <w:tcPr>
            <w:tcW w:w="4082" w:type="dxa"/>
          </w:tcPr>
          <w:p w14:paraId="5D2278CA" w14:textId="77777777" w:rsidR="00547EE1" w:rsidRDefault="00547EE1" w:rsidP="00547EE1">
            <w:pPr>
              <w:pStyle w:val="SOFinalContentTableText"/>
            </w:pPr>
            <w:r>
              <w:t>This topic can be introduced through well-known analogies such as climbing a ladder or knocking down dominoes. Examples may be found online, such as D. J. Litman’s http://people.cs.pitt.edu/~litman/courses/cs441/lecture15.pdf</w:t>
            </w:r>
          </w:p>
          <w:p w14:paraId="5D2278CB" w14:textId="77777777" w:rsidR="00D1490C" w:rsidRPr="006124DB" w:rsidRDefault="00547EE1" w:rsidP="00547EE1">
            <w:pPr>
              <w:pStyle w:val="SOFinalContentTableText"/>
            </w:pPr>
            <w:r>
              <w:t xml:space="preserve">‘Dominoes and Mathematical Induction’, </w:t>
            </w:r>
            <w:r w:rsidRPr="0064457B">
              <w:t>https://www.youtube.com/watch?v=ZpPk99D_</w:t>
            </w:r>
            <w:r w:rsidR="00E46BC0">
              <w:br/>
            </w:r>
            <w:r w:rsidRPr="0064457B">
              <w:t>Vlg</w:t>
            </w:r>
          </w:p>
        </w:tc>
      </w:tr>
      <w:tr w:rsidR="00547EE1" w:rsidRPr="006124DB" w14:paraId="5D2278D4" w14:textId="77777777" w:rsidTr="008266C2">
        <w:tc>
          <w:tcPr>
            <w:tcW w:w="4082" w:type="dxa"/>
          </w:tcPr>
          <w:p w14:paraId="5D2278CD" w14:textId="77777777" w:rsidR="00E46BC0" w:rsidRDefault="00E46BC0" w:rsidP="00E46BC0">
            <w:pPr>
              <w:pStyle w:val="SOFinalContentTableText"/>
            </w:pPr>
            <w:r>
              <w:t>An introduction to proof by mathematical induction:</w:t>
            </w:r>
          </w:p>
          <w:p w14:paraId="5D2278CE" w14:textId="77777777" w:rsidR="00547EE1" w:rsidRPr="00547EE1" w:rsidRDefault="00547EE1" w:rsidP="005F3CFB">
            <w:pPr>
              <w:pStyle w:val="SOFinalContentTableBullets"/>
            </w:pPr>
            <w:r>
              <w:t>understand the nature of inductive proof including the ‘initial statement’ and inductive step</w:t>
            </w:r>
          </w:p>
        </w:tc>
        <w:tc>
          <w:tcPr>
            <w:tcW w:w="4082" w:type="dxa"/>
          </w:tcPr>
          <w:p w14:paraId="5D2278CF" w14:textId="77777777" w:rsidR="00547EE1" w:rsidRDefault="00547EE1" w:rsidP="00547EE1">
            <w:pPr>
              <w:pStyle w:val="SOFinalContentTableText"/>
            </w:pPr>
            <w:r>
              <w:t>Formal proofs of simple examples are expected, i.e.</w:t>
            </w:r>
          </w:p>
          <w:p w14:paraId="5D2278D0" w14:textId="77777777" w:rsidR="00547EE1" w:rsidRDefault="00547EE1" w:rsidP="00D9105F">
            <w:pPr>
              <w:pStyle w:val="SOFinalContentTableTextUnderBullet"/>
            </w:pPr>
            <w:r>
              <w:t xml:space="preserve">Let there be associated with each positive integer </w:t>
            </w:r>
            <w:r w:rsidRPr="005F3CFB">
              <w:rPr>
                <w:rStyle w:val="SOEquationtextTables"/>
              </w:rPr>
              <w:t>n</w:t>
            </w:r>
            <w:r>
              <w:t xml:space="preserve">, a proposition </w:t>
            </w:r>
            <w:r w:rsidR="005F3CFB" w:rsidRPr="005F3CFB">
              <w:rPr>
                <w:position w:val="-10"/>
              </w:rPr>
              <w:object w:dxaOrig="499" w:dyaOrig="279" w14:anchorId="5D227A66">
                <v:shape id="_x0000_i1202" type="#_x0000_t75" style="width:25.4pt;height:15pt" o:ole="">
                  <v:imagedata r:id="rId384" o:title=""/>
                </v:shape>
                <o:OLEObject Type="Embed" ProgID="Equation.DSMT4" ShapeID="_x0000_i1202" DrawAspect="Content" ObjectID="_1741167107" r:id="rId385"/>
              </w:object>
            </w:r>
          </w:p>
          <w:p w14:paraId="5D2278D1" w14:textId="77777777" w:rsidR="00547EE1" w:rsidRDefault="00547EE1" w:rsidP="00D9105F">
            <w:pPr>
              <w:pStyle w:val="SOFinalContentTableTextUnderBullet"/>
            </w:pPr>
            <w:r>
              <w:t xml:space="preserve">If </w:t>
            </w:r>
            <w:r w:rsidR="005F3CFB" w:rsidRPr="005F3CFB">
              <w:rPr>
                <w:position w:val="-10"/>
              </w:rPr>
              <w:object w:dxaOrig="420" w:dyaOrig="279" w14:anchorId="5D227A67">
                <v:shape id="_x0000_i1203" type="#_x0000_t75" style="width:21.55pt;height:15pt" o:ole="">
                  <v:imagedata r:id="rId386" o:title=""/>
                </v:shape>
                <o:OLEObject Type="Embed" ProgID="Equation.DSMT4" ShapeID="_x0000_i1203" DrawAspect="Content" ObjectID="_1741167108" r:id="rId387"/>
              </w:object>
            </w:r>
            <w:r w:rsidR="005F3CFB">
              <w:t xml:space="preserve"> </w:t>
            </w:r>
            <w:r>
              <w:t xml:space="preserve">is true, and for all </w:t>
            </w:r>
            <w:r w:rsidRPr="005F3CFB">
              <w:rPr>
                <w:rStyle w:val="SOEquationtextTables"/>
              </w:rPr>
              <w:t>k</w:t>
            </w:r>
            <w:r>
              <w:t xml:space="preserve">, </w:t>
            </w:r>
            <w:r w:rsidR="005F3CFB" w:rsidRPr="005F3CFB">
              <w:rPr>
                <w:position w:val="-10"/>
              </w:rPr>
              <w:object w:dxaOrig="460" w:dyaOrig="279" w14:anchorId="5D227A68">
                <v:shape id="_x0000_i1204" type="#_x0000_t75" style="width:23.1pt;height:15pt" o:ole="">
                  <v:imagedata r:id="rId388" o:title=""/>
                </v:shape>
                <o:OLEObject Type="Embed" ProgID="Equation.DSMT4" ShapeID="_x0000_i1204" DrawAspect="Content" ObjectID="_1741167109" r:id="rId389"/>
              </w:object>
            </w:r>
            <w:r w:rsidR="005F3CFB">
              <w:t xml:space="preserve"> </w:t>
            </w:r>
            <w:r>
              <w:t xml:space="preserve">is true implies </w:t>
            </w:r>
            <w:r w:rsidR="005F3CFB" w:rsidRPr="005F3CFB">
              <w:rPr>
                <w:position w:val="-10"/>
              </w:rPr>
              <w:object w:dxaOrig="700" w:dyaOrig="279" w14:anchorId="5D227A69">
                <v:shape id="_x0000_i1205" type="#_x0000_t75" style="width:35.4pt;height:15pt" o:ole="">
                  <v:imagedata r:id="rId390" o:title=""/>
                </v:shape>
                <o:OLEObject Type="Embed" ProgID="Equation.DSMT4" ShapeID="_x0000_i1205" DrawAspect="Content" ObjectID="_1741167110" r:id="rId391"/>
              </w:object>
            </w:r>
            <w:r w:rsidR="005F3CFB">
              <w:t xml:space="preserve"> </w:t>
            </w:r>
            <w:r>
              <w:t xml:space="preserve">is true, then </w:t>
            </w:r>
            <w:r w:rsidR="005F3CFB" w:rsidRPr="005F3CFB">
              <w:rPr>
                <w:position w:val="-10"/>
              </w:rPr>
              <w:object w:dxaOrig="460" w:dyaOrig="279" w14:anchorId="5D227A6A">
                <v:shape id="_x0000_i1206" type="#_x0000_t75" style="width:23.1pt;height:15pt" o:ole="">
                  <v:imagedata r:id="rId392" o:title=""/>
                </v:shape>
                <o:OLEObject Type="Embed" ProgID="Equation.DSMT4" ShapeID="_x0000_i1206" DrawAspect="Content" ObjectID="_1741167111" r:id="rId393"/>
              </w:object>
            </w:r>
            <w:r w:rsidR="005F3CFB">
              <w:t xml:space="preserve"> </w:t>
            </w:r>
            <w:r>
              <w:t xml:space="preserve">is true for all positive integers </w:t>
            </w:r>
            <w:r w:rsidRPr="005F3CFB">
              <w:rPr>
                <w:rStyle w:val="SOEquationtextTables"/>
              </w:rPr>
              <w:t>n</w:t>
            </w:r>
            <w:r>
              <w:t>.</w:t>
            </w:r>
          </w:p>
          <w:p w14:paraId="5D2278D2" w14:textId="77777777" w:rsidR="00547EE1" w:rsidRDefault="00547EE1" w:rsidP="005F3CFB">
            <w:pPr>
              <w:pStyle w:val="SOFinalContentTableBullets"/>
            </w:pPr>
            <w:r>
              <w:t xml:space="preserve">prove results for simple sums, such as </w:t>
            </w:r>
            <w:r w:rsidR="00930407" w:rsidRPr="005F3CFB">
              <w:rPr>
                <w:position w:val="-20"/>
              </w:rPr>
              <w:object w:dxaOrig="2799" w:dyaOrig="520" w14:anchorId="5D227A6B">
                <v:shape id="_x0000_i1207" type="#_x0000_t75" style="width:141.3pt;height:26.2pt" o:ole="">
                  <v:imagedata r:id="rId394" o:title=""/>
                </v:shape>
                <o:OLEObject Type="Embed" ProgID="Equation.DSMT4" ShapeID="_x0000_i1207" DrawAspect="Content" ObjectID="_1741167112" r:id="rId395"/>
              </w:object>
            </w:r>
            <w:r w:rsidR="005F3CFB">
              <w:t xml:space="preserve"> </w:t>
            </w:r>
            <w:r>
              <w:t xml:space="preserve">for any positive integer </w:t>
            </w:r>
            <w:r w:rsidRPr="005F3CFB">
              <w:rPr>
                <w:rStyle w:val="SOEquationtextTables"/>
              </w:rPr>
              <w:t>n</w:t>
            </w:r>
          </w:p>
          <w:p w14:paraId="5D2278D3" w14:textId="77777777" w:rsidR="00547EE1" w:rsidRDefault="00547EE1" w:rsidP="005F3CFB">
            <w:pPr>
              <w:pStyle w:val="SOFinalContentTableBullets"/>
            </w:pPr>
            <w:r>
              <w:t>prove results for arithmetic and geometric series.</w:t>
            </w:r>
          </w:p>
        </w:tc>
      </w:tr>
    </w:tbl>
    <w:p w14:paraId="5D2278D5" w14:textId="77777777" w:rsidR="00B3423F" w:rsidRPr="006124DB" w:rsidRDefault="000B369B" w:rsidP="004C12BD">
      <w:pPr>
        <w:pStyle w:val="SOFinalContentTableHead2LeftTOP"/>
      </w:pPr>
      <w:r w:rsidRPr="006124DB">
        <w:br w:type="page"/>
      </w:r>
      <w:r w:rsidR="00B3423F" w:rsidRPr="006124DB">
        <w:lastRenderedPageBreak/>
        <w:t xml:space="preserve">Subtopic 12.3: </w:t>
      </w:r>
      <w:r w:rsidR="00547EE1" w:rsidRPr="00547EE1">
        <w:t xml:space="preserve">Complex </w:t>
      </w:r>
      <w:r w:rsidR="0060036D">
        <w:t>n</w:t>
      </w:r>
      <w:r w:rsidR="00547EE1" w:rsidRPr="00547EE1">
        <w:t>umber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2: Functions and Graphs, under Subtopic 12.3: Drawing a Graph from a Descriptive Situation, for Stage 1 Mathematics"/>
      </w:tblPr>
      <w:tblGrid>
        <w:gridCol w:w="4082"/>
        <w:gridCol w:w="4082"/>
      </w:tblGrid>
      <w:tr w:rsidR="00D1490C" w:rsidRPr="006124DB" w14:paraId="5D2278D8" w14:textId="77777777" w:rsidTr="00B45D9F">
        <w:trPr>
          <w:tblHeader/>
        </w:trPr>
        <w:tc>
          <w:tcPr>
            <w:tcW w:w="4082" w:type="dxa"/>
          </w:tcPr>
          <w:p w14:paraId="5D2278D6" w14:textId="77777777" w:rsidR="00D1490C" w:rsidRPr="006124DB" w:rsidRDefault="00D1490C" w:rsidP="00547EE1">
            <w:pPr>
              <w:pStyle w:val="SOFinalContentTableHead2"/>
            </w:pPr>
            <w:r w:rsidRPr="006124DB">
              <w:br w:type="page"/>
            </w:r>
            <w:r w:rsidRPr="006124DB">
              <w:br w:type="page"/>
            </w:r>
            <w:r w:rsidRPr="006124DB">
              <w:rPr>
                <w:rFonts w:ascii="Arial" w:hAnsi="Arial"/>
                <w:sz w:val="20"/>
              </w:rPr>
              <w:br w:type="page"/>
            </w:r>
            <w:r w:rsidRPr="006124DB">
              <w:rPr>
                <w:lang w:val="en-US"/>
              </w:rPr>
              <w:br w:type="page"/>
            </w:r>
            <w:bookmarkStart w:id="80" w:name="ColumnTitle_Key_Questions_Concepts_36"/>
            <w:r w:rsidR="000B1D46" w:rsidRPr="006124DB">
              <w:t xml:space="preserve">Key </w:t>
            </w:r>
            <w:r w:rsidR="000B1D46">
              <w:t>q</w:t>
            </w:r>
            <w:r w:rsidR="000B1D46" w:rsidRPr="006124DB">
              <w:t xml:space="preserve">uestions and </w:t>
            </w:r>
            <w:r w:rsidR="000B1D46">
              <w:t>k</w:t>
            </w:r>
            <w:r w:rsidR="000B1D46" w:rsidRPr="006124DB">
              <w:t xml:space="preserve">ey </w:t>
            </w:r>
            <w:r w:rsidR="000B1D46">
              <w:t>concept</w:t>
            </w:r>
            <w:r w:rsidR="000B1D46" w:rsidRPr="006124DB">
              <w:t>s</w:t>
            </w:r>
            <w:bookmarkEnd w:id="80"/>
          </w:p>
        </w:tc>
        <w:tc>
          <w:tcPr>
            <w:tcW w:w="4082" w:type="dxa"/>
          </w:tcPr>
          <w:p w14:paraId="5D2278D7" w14:textId="77777777" w:rsidR="00D1490C" w:rsidRPr="006124DB" w:rsidRDefault="000B1D46" w:rsidP="001E2259">
            <w:pPr>
              <w:pStyle w:val="SOFinalContentTableHead2"/>
            </w:pPr>
            <w:bookmarkStart w:id="81" w:name="ColumnTitle_Considerations_36"/>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bookmarkEnd w:id="81"/>
          </w:p>
        </w:tc>
      </w:tr>
      <w:tr w:rsidR="005C1868" w:rsidRPr="006124DB" w14:paraId="5D2278DB" w14:textId="77777777" w:rsidTr="008266C2">
        <w:tc>
          <w:tcPr>
            <w:tcW w:w="4082" w:type="dxa"/>
          </w:tcPr>
          <w:p w14:paraId="5D2278D9" w14:textId="77777777" w:rsidR="005C1868" w:rsidRDefault="005C1868" w:rsidP="00547EE1">
            <w:pPr>
              <w:pStyle w:val="SOFinalContentTableText"/>
            </w:pPr>
            <w:r>
              <w:t>Why were complex numbers ‘invented’?</w:t>
            </w:r>
          </w:p>
        </w:tc>
        <w:tc>
          <w:tcPr>
            <w:tcW w:w="4082" w:type="dxa"/>
          </w:tcPr>
          <w:p w14:paraId="5D2278DA" w14:textId="77777777" w:rsidR="005C1868" w:rsidRDefault="005C1868" w:rsidP="00547EE1">
            <w:pPr>
              <w:pStyle w:val="SOFinalContentTableText"/>
            </w:pPr>
          </w:p>
        </w:tc>
      </w:tr>
      <w:tr w:rsidR="00D1490C" w:rsidRPr="006124DB" w14:paraId="5D2278DF" w14:textId="77777777" w:rsidTr="008266C2">
        <w:tc>
          <w:tcPr>
            <w:tcW w:w="4082" w:type="dxa"/>
          </w:tcPr>
          <w:p w14:paraId="5D2278DC" w14:textId="77777777" w:rsidR="00D1490C" w:rsidRPr="006124DB" w:rsidRDefault="00547EE1" w:rsidP="00824273">
            <w:pPr>
              <w:pStyle w:val="SOFinalContentTableText"/>
            </w:pPr>
            <w:r>
              <w:t xml:space="preserve">Define the imaginary number </w:t>
            </w:r>
            <w:r w:rsidR="005C1868" w:rsidRPr="00930407">
              <w:rPr>
                <w:rStyle w:val="SOEquationtextTables"/>
                <w:i w:val="0"/>
              </w:rPr>
              <w:t>i</w:t>
            </w:r>
            <w:r w:rsidRPr="00930407">
              <w:rPr>
                <w:i/>
              </w:rPr>
              <w:t xml:space="preserve"> </w:t>
            </w:r>
            <w:r>
              <w:t xml:space="preserve">as a solution to the quadratic equation </w:t>
            </w:r>
            <w:r w:rsidR="00824273" w:rsidRPr="00824273">
              <w:rPr>
                <w:position w:val="-6"/>
              </w:rPr>
              <w:object w:dxaOrig="859" w:dyaOrig="300" w14:anchorId="5D227A6C">
                <v:shape id="_x0000_i1208" type="#_x0000_t75" style="width:43.1pt;height:15pt" o:ole="">
                  <v:imagedata r:id="rId396" o:title=""/>
                </v:shape>
                <o:OLEObject Type="Embed" ProgID="Equation.DSMT4" ShapeID="_x0000_i1208" DrawAspect="Content" ObjectID="_1741167113" r:id="rId397"/>
              </w:object>
            </w:r>
          </w:p>
        </w:tc>
        <w:tc>
          <w:tcPr>
            <w:tcW w:w="4082" w:type="dxa"/>
          </w:tcPr>
          <w:p w14:paraId="5D2278DD" w14:textId="77777777" w:rsidR="00547EE1" w:rsidRDefault="00547EE1" w:rsidP="00547EE1">
            <w:pPr>
              <w:pStyle w:val="SOFinalContentTableText"/>
            </w:pPr>
            <w:r>
              <w:t>Analogy can be drawn with the extension of the natural numbers to the integers, integers to rationals, rationals to reals — in each case with a view to ensuring that certain kinds of equations have solutions.</w:t>
            </w:r>
          </w:p>
          <w:p w14:paraId="5D2278DE" w14:textId="77777777" w:rsidR="00D1490C" w:rsidRPr="006124DB" w:rsidRDefault="00547EE1" w:rsidP="00933B81">
            <w:pPr>
              <w:pStyle w:val="SOFinalContentTableText"/>
            </w:pPr>
            <w:r>
              <w:t xml:space="preserve">A parallel is drawn with the arithmetic of surds and how surds arise — for example, solving the quadratic equation </w:t>
            </w:r>
            <w:r w:rsidR="00933B81" w:rsidRPr="00933B81">
              <w:rPr>
                <w:position w:val="-6"/>
              </w:rPr>
              <w:object w:dxaOrig="1219" w:dyaOrig="300" w14:anchorId="5D227A6D">
                <v:shape id="_x0000_i1209" type="#_x0000_t75" style="width:61.2pt;height:15pt" o:ole="">
                  <v:imagedata r:id="rId398" o:title=""/>
                </v:shape>
                <o:OLEObject Type="Embed" ProgID="Equation.DSMT4" ShapeID="_x0000_i1209" DrawAspect="Content" ObjectID="_1741167114" r:id="rId399"/>
              </w:object>
            </w:r>
            <w:r w:rsidR="00933B81">
              <w:t xml:space="preserve"> </w:t>
            </w:r>
            <w:r>
              <w:t xml:space="preserve">leads to numbers of the form </w:t>
            </w:r>
            <w:r w:rsidR="00AE34C4" w:rsidRPr="00911AEA">
              <w:rPr>
                <w:position w:val="-16"/>
                <w:sz w:val="20"/>
                <w:szCs w:val="20"/>
              </w:rPr>
              <w:object w:dxaOrig="1939" w:dyaOrig="420" w14:anchorId="5D227A6E">
                <v:shape id="_x0000_i1210" type="#_x0000_t75" style="width:98.2pt;height:21.55pt" o:ole="">
                  <v:imagedata r:id="rId400" o:title=""/>
                </v:shape>
                <o:OLEObject Type="Embed" ProgID="Equation.DSMT4" ShapeID="_x0000_i1210" DrawAspect="Content" ObjectID="_1741167115" r:id="rId401"/>
              </w:object>
            </w:r>
          </w:p>
        </w:tc>
      </w:tr>
      <w:tr w:rsidR="00547EE1" w:rsidRPr="006124DB" w14:paraId="5D2278EC" w14:textId="77777777" w:rsidTr="008266C2">
        <w:tc>
          <w:tcPr>
            <w:tcW w:w="4082" w:type="dxa"/>
          </w:tcPr>
          <w:p w14:paraId="5D2278E0" w14:textId="77777777" w:rsidR="00547EE1" w:rsidRDefault="00547EE1" w:rsidP="00547EE1">
            <w:pPr>
              <w:pStyle w:val="SOFinalContentTableText"/>
            </w:pPr>
            <w:r>
              <w:t>Operations with complex numbers:</w:t>
            </w:r>
          </w:p>
          <w:p w14:paraId="5D2278E1" w14:textId="77777777" w:rsidR="00547EE1" w:rsidRDefault="00547EE1" w:rsidP="005C1868">
            <w:pPr>
              <w:pStyle w:val="SOFinalContentTableBullets"/>
            </w:pPr>
            <w:r>
              <w:t>Real and imaginary parts</w:t>
            </w:r>
          </w:p>
          <w:p w14:paraId="5D2278E2" w14:textId="77777777" w:rsidR="00547EE1" w:rsidRDefault="00547EE1" w:rsidP="005C1868">
            <w:pPr>
              <w:pStyle w:val="SOFinalContentTableBullets"/>
            </w:pPr>
            <w:r>
              <w:t>Complex conjugates</w:t>
            </w:r>
          </w:p>
          <w:p w14:paraId="5D2278E3" w14:textId="77777777" w:rsidR="00547EE1" w:rsidRDefault="00547EE1" w:rsidP="005C1868">
            <w:pPr>
              <w:pStyle w:val="SOFinalContentTableBullets"/>
            </w:pPr>
            <w:r>
              <w:t>Arithmetic with complex numbers</w:t>
            </w:r>
          </w:p>
          <w:p w14:paraId="5D2278E4" w14:textId="77777777" w:rsidR="00547EE1" w:rsidRPr="006124DB" w:rsidRDefault="00824273" w:rsidP="00824273">
            <w:pPr>
              <w:pStyle w:val="SOFinalContentTableBullets"/>
            </w:pPr>
            <w:r>
              <w:t xml:space="preserve"> </w:t>
            </w:r>
            <w:r w:rsidR="00AD67B3" w:rsidRPr="00AD67B3">
              <w:rPr>
                <w:position w:val="-4"/>
              </w:rPr>
              <w:object w:dxaOrig="620" w:dyaOrig="279" w14:anchorId="5D227A6F">
                <v:shape id="_x0000_i1211" type="#_x0000_t75" style="width:31.2pt;height:15pt" o:ole="">
                  <v:imagedata r:id="rId402" o:title=""/>
                </v:shape>
                <o:OLEObject Type="Embed" ProgID="Equation.DSMT4" ShapeID="_x0000_i1211" DrawAspect="Content" ObjectID="_1741167116" r:id="rId403"/>
              </w:object>
            </w:r>
          </w:p>
        </w:tc>
        <w:tc>
          <w:tcPr>
            <w:tcW w:w="4082" w:type="dxa"/>
          </w:tcPr>
          <w:p w14:paraId="5D2278E5" w14:textId="77777777" w:rsidR="00547EE1" w:rsidRDefault="00547EE1" w:rsidP="00933B81">
            <w:pPr>
              <w:pStyle w:val="SOFinalContentTableBulletsFirstLine"/>
            </w:pPr>
            <w:r>
              <w:t>Define the imaginary number as a root of the equation</w:t>
            </w:r>
            <w:r w:rsidR="00933B81">
              <w:t xml:space="preserve"> </w:t>
            </w:r>
            <w:r w:rsidR="00933B81" w:rsidRPr="00933B81">
              <w:rPr>
                <w:position w:val="-6"/>
              </w:rPr>
              <w:object w:dxaOrig="740" w:dyaOrig="300" w14:anchorId="5D227A70">
                <v:shape id="_x0000_i1212" type="#_x0000_t75" style="width:36.95pt;height:15pt" o:ole="">
                  <v:imagedata r:id="rId404" o:title=""/>
                </v:shape>
                <o:OLEObject Type="Embed" ProgID="Equation.DSMT4" ShapeID="_x0000_i1212" DrawAspect="Content" ObjectID="_1741167117" r:id="rId405"/>
              </w:object>
            </w:r>
          </w:p>
          <w:p w14:paraId="5D2278E6" w14:textId="77777777" w:rsidR="00547EE1" w:rsidRDefault="00547EE1" w:rsidP="00AE34C4">
            <w:pPr>
              <w:pStyle w:val="SOFinalContentTableBullets"/>
            </w:pPr>
            <w:r>
              <w:t xml:space="preserve">Use complex numbers in the form </w:t>
            </w:r>
            <w:r w:rsidR="00933B81" w:rsidRPr="00AE34C4">
              <w:rPr>
                <w:position w:val="-6"/>
              </w:rPr>
              <w:object w:dxaOrig="520" w:dyaOrig="240" w14:anchorId="5D227A71">
                <v:shape id="_x0000_i1213" type="#_x0000_t75" style="width:26.2pt;height:12.3pt" o:ole="">
                  <v:imagedata r:id="rId406" o:title=""/>
                </v:shape>
                <o:OLEObject Type="Embed" ProgID="Equation.DSMT4" ShapeID="_x0000_i1213" DrawAspect="Content" ObjectID="_1741167118" r:id="rId407"/>
              </w:object>
            </w:r>
            <w:r>
              <w:t xml:space="preserve">where </w:t>
            </w:r>
            <w:r w:rsidRPr="00AE34C4">
              <w:rPr>
                <w:rStyle w:val="SOEquationtextTables"/>
              </w:rPr>
              <w:t>a</w:t>
            </w:r>
            <w:r>
              <w:t xml:space="preserve"> and </w:t>
            </w:r>
            <w:r w:rsidRPr="00AE34C4">
              <w:rPr>
                <w:rStyle w:val="SOEquationtextTables"/>
              </w:rPr>
              <w:t>b</w:t>
            </w:r>
            <w:r>
              <w:t xml:space="preserve"> are the real and imaginary parts.</w:t>
            </w:r>
          </w:p>
          <w:p w14:paraId="5D2278E7" w14:textId="77777777" w:rsidR="00547EE1" w:rsidRDefault="00547EE1" w:rsidP="00AE34C4">
            <w:pPr>
              <w:pStyle w:val="SOFinalContentTableBullets"/>
            </w:pPr>
            <w:r>
              <w:t>Determine and use complex conjugates</w:t>
            </w:r>
            <w:r w:rsidR="00014A08">
              <w:t xml:space="preserve">; </w:t>
            </w:r>
            <w:r w:rsidR="00A34995">
              <w:t>for</w:t>
            </w:r>
            <w:r w:rsidR="0053137D">
              <w:t> </w:t>
            </w:r>
            <w:r w:rsidR="001C4277" w:rsidRPr="00933B81">
              <w:rPr>
                <w:position w:val="-12"/>
              </w:rPr>
              <w:object w:dxaOrig="1680" w:dyaOrig="320" w14:anchorId="5D227A72">
                <v:shape id="_x0000_i1214" type="#_x0000_t75" style="width:84.3pt;height:15.8pt" o:ole="">
                  <v:imagedata r:id="rId408" o:title=""/>
                </v:shape>
                <o:OLEObject Type="Embed" ProgID="Equation.DSMT4" ShapeID="_x0000_i1214" DrawAspect="Content" ObjectID="_1741167119" r:id="rId409"/>
              </w:object>
            </w:r>
          </w:p>
          <w:p w14:paraId="5D2278E8" w14:textId="77777777" w:rsidR="00547EE1" w:rsidRDefault="00547EE1" w:rsidP="00AE34C4">
            <w:pPr>
              <w:pStyle w:val="SOFinalContentTableBullets"/>
            </w:pPr>
            <w:r>
              <w:t>Perform complex-number arithmetic: addition, subtraction, multiplication, and division.</w:t>
            </w:r>
          </w:p>
          <w:p w14:paraId="5D2278E9" w14:textId="77777777" w:rsidR="00547EE1" w:rsidRDefault="00547EE1" w:rsidP="00547EE1">
            <w:pPr>
              <w:pStyle w:val="SOFinalContentTableText"/>
            </w:pPr>
            <w:r>
              <w:t>Students can add and subtract complex numbers using the usual rules of arithmetic and algebra.</w:t>
            </w:r>
          </w:p>
          <w:p w14:paraId="5D2278EA" w14:textId="77777777" w:rsidR="00547EE1" w:rsidRDefault="00547EE1" w:rsidP="00933B81">
            <w:pPr>
              <w:pStyle w:val="SOFinalContentTableText"/>
            </w:pPr>
            <w:r>
              <w:t xml:space="preserve">Multiplication calls for the same approach, with the additional need to simplify </w:t>
            </w:r>
            <w:r w:rsidR="00933B81" w:rsidRPr="00933B81">
              <w:rPr>
                <w:position w:val="-4"/>
              </w:rPr>
              <w:object w:dxaOrig="200" w:dyaOrig="279" w14:anchorId="5D227A73">
                <v:shape id="_x0000_i1215" type="#_x0000_t75" style="width:10pt;height:15pt" o:ole="">
                  <v:imagedata r:id="rId410" o:title=""/>
                </v:shape>
                <o:OLEObject Type="Embed" ProgID="Equation.DSMT4" ShapeID="_x0000_i1215" DrawAspect="Content" ObjectID="_1741167120" r:id="rId411"/>
              </w:object>
            </w:r>
            <w:r>
              <w:t xml:space="preserve"> using the fact that</w:t>
            </w:r>
            <w:r w:rsidR="00933B81">
              <w:t xml:space="preserve"> </w:t>
            </w:r>
            <w:r w:rsidR="00933B81" w:rsidRPr="00933B81">
              <w:rPr>
                <w:position w:val="-4"/>
              </w:rPr>
              <w:object w:dxaOrig="680" w:dyaOrig="279" w14:anchorId="5D227A74">
                <v:shape id="_x0000_i1216" type="#_x0000_t75" style="width:33.9pt;height:15pt" o:ole="">
                  <v:imagedata r:id="rId412" o:title=""/>
                </v:shape>
                <o:OLEObject Type="Embed" ProgID="Equation.DSMT4" ShapeID="_x0000_i1216" DrawAspect="Content" ObjectID="_1741167121" r:id="rId413"/>
              </w:object>
            </w:r>
          </w:p>
          <w:p w14:paraId="5D2278EB" w14:textId="77777777" w:rsidR="00547EE1" w:rsidRPr="006124DB" w:rsidRDefault="00547EE1" w:rsidP="00547EE1">
            <w:pPr>
              <w:pStyle w:val="SOFinalContentTableText"/>
            </w:pPr>
            <w:r>
              <w:t xml:space="preserve">Division of complex numbers can be introduced by presenting a complex product such as </w:t>
            </w:r>
            <w:r w:rsidR="00933B81" w:rsidRPr="00AE34C4">
              <w:rPr>
                <w:position w:val="-10"/>
              </w:rPr>
              <w:object w:dxaOrig="1560" w:dyaOrig="279" w14:anchorId="5D227A75">
                <v:shape id="_x0000_i1217" type="#_x0000_t75" style="width:78.55pt;height:15pt" o:ole="">
                  <v:imagedata r:id="rId414" o:title=""/>
                </v:shape>
                <o:OLEObject Type="Embed" ProgID="Equation.DSMT4" ShapeID="_x0000_i1217" DrawAspect="Content" ObjectID="_1741167122" r:id="rId415"/>
              </w:object>
            </w:r>
            <w:r>
              <w:t xml:space="preserve"> inferring the result for </w:t>
            </w:r>
            <w:r w:rsidR="00933B81" w:rsidRPr="005E7AD6">
              <w:rPr>
                <w:position w:val="-20"/>
              </w:rPr>
              <w:object w:dxaOrig="440" w:dyaOrig="520" w14:anchorId="5D227A76">
                <v:shape id="_x0000_i1218" type="#_x0000_t75" style="width:23.1pt;height:26.2pt" o:ole="">
                  <v:imagedata r:id="rId416" o:title=""/>
                </v:shape>
                <o:OLEObject Type="Embed" ProgID="Equation.DSMT4" ShapeID="_x0000_i1218" DrawAspect="Content" ObjectID="_1741167123" r:id="rId417"/>
              </w:object>
            </w:r>
            <w:r>
              <w:t xml:space="preserve"> and then asking: How can this result be obtained through calculation?</w:t>
            </w:r>
          </w:p>
        </w:tc>
      </w:tr>
    </w:tbl>
    <w:p w14:paraId="5D2278ED" w14:textId="77777777" w:rsidR="00B3423F" w:rsidRPr="006124DB" w:rsidRDefault="00084B9C" w:rsidP="009C042C">
      <w:pPr>
        <w:pStyle w:val="SOFinalContentTableHead2LeftTOP"/>
      </w:pPr>
      <w:r w:rsidRPr="006124DB">
        <w:br w:type="page"/>
      </w:r>
      <w:r w:rsidR="00B3423F" w:rsidRPr="006124DB">
        <w:lastRenderedPageBreak/>
        <w:t xml:space="preserve">Subtopic 12.4: </w:t>
      </w:r>
      <w:r w:rsidR="00547EE1" w:rsidRPr="00547EE1">
        <w:t xml:space="preserve">The </w:t>
      </w:r>
      <w:r w:rsidR="0060036D">
        <w:t>c</w:t>
      </w:r>
      <w:r w:rsidR="00547EE1" w:rsidRPr="00547EE1">
        <w:t xml:space="preserve">omplex (Argand) </w:t>
      </w:r>
      <w:r w:rsidR="0060036D">
        <w:t>p</w:t>
      </w:r>
      <w:r w:rsidR="00547EE1" w:rsidRPr="00547EE1">
        <w:t>lane</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2: Functions and Graphs, under Subtopic 12.4: Using Slope to Describe the Behaviour Shown in a Graph, for Stage 1 Mathematics"/>
      </w:tblPr>
      <w:tblGrid>
        <w:gridCol w:w="4082"/>
        <w:gridCol w:w="4082"/>
      </w:tblGrid>
      <w:tr w:rsidR="00F34D3C" w:rsidRPr="006124DB" w14:paraId="5D2278F0" w14:textId="77777777" w:rsidTr="00B45D9F">
        <w:trPr>
          <w:tblHeader/>
        </w:trPr>
        <w:tc>
          <w:tcPr>
            <w:tcW w:w="4082" w:type="dxa"/>
          </w:tcPr>
          <w:p w14:paraId="5D2278EE" w14:textId="77777777" w:rsidR="00F34D3C" w:rsidRPr="006124DB" w:rsidRDefault="00F34D3C" w:rsidP="00547EE1">
            <w:pPr>
              <w:pStyle w:val="SOFinalContentTableHead2"/>
            </w:pPr>
            <w:r w:rsidRPr="006124DB">
              <w:br w:type="page"/>
            </w:r>
            <w:r w:rsidRPr="006124DB">
              <w:br w:type="page"/>
            </w:r>
            <w:r w:rsidRPr="006124DB">
              <w:rPr>
                <w:rFonts w:ascii="Arial" w:hAnsi="Arial"/>
                <w:sz w:val="20"/>
              </w:rPr>
              <w:br w:type="page"/>
            </w:r>
            <w:r w:rsidRPr="006124DB">
              <w:rPr>
                <w:lang w:val="en-US"/>
              </w:rPr>
              <w:br w:type="page"/>
            </w:r>
            <w:bookmarkStart w:id="82" w:name="ColumnTitle_Key_Questions_Concepts_37"/>
            <w:r w:rsidR="000B1D46" w:rsidRPr="006124DB">
              <w:t xml:space="preserve">Key </w:t>
            </w:r>
            <w:r w:rsidR="000B1D46">
              <w:t>q</w:t>
            </w:r>
            <w:r w:rsidR="000B1D46" w:rsidRPr="006124DB">
              <w:t xml:space="preserve">uestions and </w:t>
            </w:r>
            <w:r w:rsidR="000B1D46">
              <w:t>k</w:t>
            </w:r>
            <w:r w:rsidR="000B1D46" w:rsidRPr="006124DB">
              <w:t xml:space="preserve">ey </w:t>
            </w:r>
            <w:r w:rsidR="000B1D46">
              <w:t>concept</w:t>
            </w:r>
            <w:r w:rsidR="000B1D46" w:rsidRPr="006124DB">
              <w:t>s</w:t>
            </w:r>
            <w:bookmarkEnd w:id="82"/>
          </w:p>
        </w:tc>
        <w:tc>
          <w:tcPr>
            <w:tcW w:w="4082" w:type="dxa"/>
          </w:tcPr>
          <w:p w14:paraId="5D2278EF" w14:textId="77777777" w:rsidR="00F34D3C" w:rsidRPr="006124DB" w:rsidRDefault="000B1D46" w:rsidP="001E2259">
            <w:pPr>
              <w:pStyle w:val="SOFinalContentTableHead2"/>
            </w:pPr>
            <w:bookmarkStart w:id="83" w:name="ColumnTitle_Considerations_37"/>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bookmarkEnd w:id="83"/>
          </w:p>
        </w:tc>
      </w:tr>
      <w:tr w:rsidR="00F34D3C" w:rsidRPr="006124DB" w14:paraId="5D2278F5" w14:textId="77777777" w:rsidTr="008266C2">
        <w:tc>
          <w:tcPr>
            <w:tcW w:w="4082" w:type="dxa"/>
          </w:tcPr>
          <w:p w14:paraId="5D2278F1" w14:textId="1FB62844" w:rsidR="0064457B" w:rsidRDefault="00753881" w:rsidP="0064457B">
            <w:pPr>
              <w:pStyle w:val="SOFinalContentTableText"/>
            </w:pPr>
            <w:r>
              <w:rPr>
                <w:noProof/>
              </w:rPr>
              <mc:AlternateContent>
                <mc:Choice Requires="wps">
                  <w:drawing>
                    <wp:anchor distT="0" distB="0" distL="114300" distR="114300" simplePos="0" relativeHeight="251676672" behindDoc="0" locked="0" layoutInCell="0" allowOverlap="1" wp14:anchorId="2A33716D" wp14:editId="145BD88C">
                      <wp:simplePos x="0" y="0"/>
                      <wp:positionH relativeFrom="page">
                        <wp:posOffset>-107315</wp:posOffset>
                      </wp:positionH>
                      <wp:positionV relativeFrom="page">
                        <wp:posOffset>0</wp:posOffset>
                      </wp:positionV>
                      <wp:extent cx="7772400" cy="442595"/>
                      <wp:effectExtent l="0" t="0" r="0" b="14605"/>
                      <wp:wrapNone/>
                      <wp:docPr id="54" name="MSIPCM64014fde97b9d9d4e71fca6b" descr="{&quot;HashCode&quot;:1178062039,&quot;Height&quot;:9999999.0,&quot;Width&quot;:595.0,&quot;Placement&quot;:&quot;Header&quot;,&quot;Index&quot;:&quot;Primary&quot;,&quot;Section&quot;:3,&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136F0AB7" w14:textId="77777777" w:rsidR="00753881" w:rsidRPr="004F223A" w:rsidRDefault="00753881" w:rsidP="00753881">
                                  <w:pPr>
                                    <w:jc w:val="center"/>
                                    <w:rPr>
                                      <w:rFonts w:ascii="Arial" w:hAnsi="Arial" w:cs="Arial"/>
                                      <w:color w:val="A80000"/>
                                      <w:sz w:val="24"/>
                                    </w:rPr>
                                  </w:pPr>
                                  <w:r w:rsidRPr="004F223A">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 w14:anchorId="2A33716D" id="_x0000_s1055" type="#_x0000_t202" alt="{&quot;HashCode&quot;:1178062039,&quot;Height&quot;:9999999.0,&quot;Width&quot;:595.0,&quot;Placement&quot;:&quot;Header&quot;,&quot;Index&quot;:&quot;Primary&quot;,&quot;Section&quot;:3,&quot;Top&quot;:0.0,&quot;Left&quot;:0.0}" style="position:absolute;margin-left:-8.45pt;margin-top:0;width:612pt;height:34.85pt;z-index:251676672;visibility:visible;mso-wrap-style:square;mso-wrap-distance-left:9pt;mso-wrap-distance-top:0;mso-wrap-distance-right:9pt;mso-wrap-distance-bottom:0;mso-position-horizontal:absolute;mso-position-horizontal-relative:page;mso-position-vertical:absolute;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" o:allowincell="f" filled="f" stroked="f" strokeweight=".5pt">
                      <v:textbox inset=",0,,0">
                        <w:txbxContent>
                          <w:p w14:paraId="136F0AB7" w14:textId="77777777" w:rsidR="00753881" w:rsidRPr="004F223A" w:rsidRDefault="00753881" w:rsidP="00753881">
                            <w:pPr>
                              <w:jc w:val="center"/>
                              <w:rPr>
                                <w:rFonts w:ascii="Arial" w:hAnsi="Arial" w:cs="Arial"/>
                                <w:color w:val="A80000"/>
                                <w:sz w:val="24"/>
                              </w:rPr>
                            </w:pPr>
                            <w:r w:rsidRPr="004F223A">
                              <w:rPr>
                                <w:rFonts w:ascii="Arial" w:hAnsi="Arial" w:cs="Arial"/>
                                <w:color w:val="A80000"/>
                                <w:sz w:val="24"/>
                              </w:rPr>
                              <w:t>OFFICIAL</w:t>
                            </w:r>
                          </w:p>
                        </w:txbxContent>
                      </v:textbox>
                      <w10:wrap anchorx="page" anchory="page"/>
                    </v:shape>
                  </w:pict>
                </mc:Fallback>
              </mc:AlternateContent>
            </w:r>
            <w:r w:rsidR="0064457B">
              <w:t>How can complex numbers be represented geometrically?</w:t>
            </w:r>
          </w:p>
          <w:p w14:paraId="5D2278F2" w14:textId="77777777" w:rsidR="00F34D3C" w:rsidRPr="006124DB" w:rsidRDefault="0064457B" w:rsidP="00E555B6">
            <w:pPr>
              <w:pStyle w:val="SOFinalContentTableBullets"/>
            </w:pPr>
            <w:r w:rsidRPr="005E7AD6">
              <w:t xml:space="preserve">Cartesian form on the Argand </w:t>
            </w:r>
            <w:r w:rsidR="00E555B6">
              <w:t>d</w:t>
            </w:r>
            <w:r w:rsidRPr="005E7AD6">
              <w:t>iagram</w:t>
            </w:r>
          </w:p>
        </w:tc>
        <w:tc>
          <w:tcPr>
            <w:tcW w:w="4082" w:type="dxa"/>
          </w:tcPr>
          <w:p w14:paraId="5D2278F3" w14:textId="77777777" w:rsidR="0064457B" w:rsidRDefault="0064457B" w:rsidP="0064457B">
            <w:pPr>
              <w:pStyle w:val="SOFinalContentTableText"/>
            </w:pPr>
            <w:r>
              <w:t>The Cartesian plane as extension of the real number line to two dimensions</w:t>
            </w:r>
            <w:r w:rsidR="00E46BC0">
              <w:t>.</w:t>
            </w:r>
          </w:p>
          <w:p w14:paraId="5D2278F4" w14:textId="77777777" w:rsidR="00F34D3C" w:rsidRPr="006124DB" w:rsidRDefault="0064457B" w:rsidP="005E7AD6">
            <w:pPr>
              <w:pStyle w:val="SOFinalContentTableText"/>
            </w:pPr>
            <w:r>
              <w:t xml:space="preserve">Correspondence between the complex number </w:t>
            </w:r>
            <w:r w:rsidR="00E46988" w:rsidRPr="005E7AD6">
              <w:rPr>
                <w:position w:val="-8"/>
              </w:rPr>
              <w:object w:dxaOrig="540" w:dyaOrig="279" w14:anchorId="5D227A77">
                <v:shape id="_x0000_i1219" type="#_x0000_t75" style="width:26.95pt;height:15pt" o:ole="">
                  <v:imagedata r:id="rId418" o:title=""/>
                </v:shape>
                <o:OLEObject Type="Embed" ProgID="Equation.DSMT4" ShapeID="_x0000_i1219" DrawAspect="Content" ObjectID="_1741167124" r:id="rId419"/>
              </w:object>
            </w:r>
            <w:r>
              <w:t xml:space="preserve"> the coordinates </w:t>
            </w:r>
            <w:r w:rsidR="00E46988" w:rsidRPr="005E7AD6">
              <w:rPr>
                <w:position w:val="-10"/>
              </w:rPr>
              <w:object w:dxaOrig="499" w:dyaOrig="300" w14:anchorId="5D227A78">
                <v:shape id="_x0000_i1220" type="#_x0000_t75" style="width:25.8pt;height:15pt" o:ole="">
                  <v:imagedata r:id="rId420" o:title=""/>
                </v:shape>
                <o:OLEObject Type="Embed" ProgID="Equation.DSMT4" ShapeID="_x0000_i1220" DrawAspect="Content" ObjectID="_1741167125" r:id="rId421"/>
              </w:object>
            </w:r>
            <w:r>
              <w:t xml:space="preserve"> and the vector </w:t>
            </w:r>
            <w:r w:rsidR="00E46988" w:rsidRPr="005E7AD6">
              <w:rPr>
                <w:position w:val="-12"/>
              </w:rPr>
              <w:object w:dxaOrig="540" w:dyaOrig="340" w14:anchorId="5D227A79">
                <v:shape id="_x0000_i1221" type="#_x0000_t75" style="width:26.95pt;height:18.1pt" o:ole="">
                  <v:imagedata r:id="rId422" o:title=""/>
                </v:shape>
                <o:OLEObject Type="Embed" ProgID="Equation.DSMT4" ShapeID="_x0000_i1221" DrawAspect="Content" ObjectID="_1741167126" r:id="rId423"/>
              </w:object>
            </w:r>
          </w:p>
        </w:tc>
      </w:tr>
      <w:tr w:rsidR="0064457B" w:rsidRPr="006124DB" w14:paraId="5D2278F8" w14:textId="77777777" w:rsidTr="008266C2">
        <w:tc>
          <w:tcPr>
            <w:tcW w:w="4082" w:type="dxa"/>
          </w:tcPr>
          <w:p w14:paraId="5D2278F6" w14:textId="77777777" w:rsidR="0064457B" w:rsidRPr="006124DB" w:rsidRDefault="0064457B" w:rsidP="005E7AD6">
            <w:pPr>
              <w:pStyle w:val="SOFinalContentTableBulletsFirstLine"/>
            </w:pPr>
            <w:r w:rsidRPr="0064457B">
              <w:t>Vector addition in the complex plane</w:t>
            </w:r>
          </w:p>
        </w:tc>
        <w:tc>
          <w:tcPr>
            <w:tcW w:w="4082" w:type="dxa"/>
          </w:tcPr>
          <w:p w14:paraId="5D2278F7" w14:textId="77777777" w:rsidR="0064457B" w:rsidRPr="006124DB" w:rsidRDefault="0064457B" w:rsidP="00547EE1">
            <w:pPr>
              <w:pStyle w:val="SOFinalContentTableText"/>
            </w:pPr>
            <w:r w:rsidRPr="0064457B">
              <w:t>Complex-number addition corresponds to vector addition via the parallelogram rule. Complex numbers can be regarded as two-dimensional vectors with rules for multiplication and division to supplement addition and subtraction</w:t>
            </w:r>
            <w:r w:rsidR="00E46BC0">
              <w:t>.</w:t>
            </w:r>
          </w:p>
        </w:tc>
      </w:tr>
      <w:tr w:rsidR="0064457B" w:rsidRPr="006124DB" w14:paraId="5D2278FB" w14:textId="77777777" w:rsidTr="008266C2">
        <w:tc>
          <w:tcPr>
            <w:tcW w:w="4082" w:type="dxa"/>
          </w:tcPr>
          <w:p w14:paraId="5D2278F9" w14:textId="77777777" w:rsidR="0064457B" w:rsidRPr="006124DB" w:rsidRDefault="0064457B" w:rsidP="00E555B6">
            <w:pPr>
              <w:pStyle w:val="SOFinalContentTableBulletsFirstLine"/>
            </w:pPr>
            <w:r>
              <w:t>Locating complex conjugates in the</w:t>
            </w:r>
            <w:r w:rsidR="00E46BC0">
              <w:t xml:space="preserve"> complex plane (Argand </w:t>
            </w:r>
            <w:r w:rsidR="00E555B6">
              <w:t>d</w:t>
            </w:r>
            <w:r w:rsidR="00E46BC0">
              <w:t>iagram)</w:t>
            </w:r>
          </w:p>
        </w:tc>
        <w:tc>
          <w:tcPr>
            <w:tcW w:w="4082" w:type="dxa"/>
          </w:tcPr>
          <w:p w14:paraId="5D2278FA" w14:textId="77777777" w:rsidR="0064457B" w:rsidRPr="006124DB" w:rsidRDefault="0064457B" w:rsidP="005E7AD6">
            <w:pPr>
              <w:pStyle w:val="SOFinalContentTableText"/>
            </w:pPr>
            <w:r>
              <w:t xml:space="preserve">Relative positions of </w:t>
            </w:r>
            <w:r w:rsidR="00E46988" w:rsidRPr="005E7AD6">
              <w:rPr>
                <w:position w:val="-6"/>
              </w:rPr>
              <w:object w:dxaOrig="820" w:dyaOrig="260" w14:anchorId="5D227A7A">
                <v:shape id="_x0000_i1222" type="#_x0000_t75" style="width:41.2pt;height:12.3pt" o:ole="">
                  <v:imagedata r:id="rId424" o:title=""/>
                </v:shape>
                <o:OLEObject Type="Embed" ProgID="Equation.DSMT4" ShapeID="_x0000_i1222" DrawAspect="Content" ObjectID="_1741167127" r:id="rId425"/>
              </w:object>
            </w:r>
            <w:r w:rsidR="005E7AD6">
              <w:t xml:space="preserve"> </w:t>
            </w:r>
            <w:r>
              <w:t>and its conjugate; their sum is real and difference purely imaginary</w:t>
            </w:r>
            <w:r w:rsidR="00E46BC0">
              <w:t>.</w:t>
            </w:r>
          </w:p>
        </w:tc>
      </w:tr>
      <w:tr w:rsidR="00E46BC0" w:rsidRPr="006124DB" w14:paraId="5D2278FE" w14:textId="77777777" w:rsidTr="008266C2">
        <w:tc>
          <w:tcPr>
            <w:tcW w:w="4082" w:type="dxa"/>
          </w:tcPr>
          <w:p w14:paraId="5D2278FC" w14:textId="77777777" w:rsidR="00E46BC0" w:rsidRDefault="00E46BC0" w:rsidP="00E46BC0">
            <w:pPr>
              <w:pStyle w:val="SOFinalContentTableBulletsFirstLine"/>
              <w:spacing w:before="180"/>
            </w:pPr>
            <w:r>
              <w:t>Modulus</w:t>
            </w:r>
          </w:p>
        </w:tc>
        <w:tc>
          <w:tcPr>
            <w:tcW w:w="4082" w:type="dxa"/>
          </w:tcPr>
          <w:p w14:paraId="5D2278FD" w14:textId="77777777" w:rsidR="00E46BC0" w:rsidRDefault="00E46BC0" w:rsidP="0064457B">
            <w:pPr>
              <w:pStyle w:val="SOFinalContentTableText"/>
            </w:pPr>
            <w:r>
              <w:rPr>
                <w:rFonts w:hint="eastAsia"/>
              </w:rPr>
              <w:t xml:space="preserve">Recognising that </w:t>
            </w:r>
            <w:r w:rsidR="00E46988" w:rsidRPr="005E7AD6">
              <w:rPr>
                <w:position w:val="-12"/>
              </w:rPr>
              <w:object w:dxaOrig="1200" w:dyaOrig="400" w14:anchorId="5D227A7B">
                <v:shape id="_x0000_i1223" type="#_x0000_t75" style="width:60.85pt;height:19.25pt" o:ole="">
                  <v:imagedata r:id="rId426" o:title=""/>
                </v:shape>
                <o:OLEObject Type="Embed" ProgID="Equation.DSMT4" ShapeID="_x0000_i1223" DrawAspect="Content" ObjectID="_1741167128" r:id="rId427"/>
              </w:object>
            </w:r>
            <w:r>
              <w:rPr>
                <w:rFonts w:hint="eastAsia"/>
              </w:rPr>
              <w:t>represents the length of a complex number when represented as a vector</w:t>
            </w:r>
            <w:r>
              <w:t>.</w:t>
            </w:r>
          </w:p>
        </w:tc>
      </w:tr>
    </w:tbl>
    <w:p w14:paraId="5D2278FF" w14:textId="77777777" w:rsidR="00B3423F" w:rsidRPr="006124DB" w:rsidRDefault="009C042C" w:rsidP="004C12BD">
      <w:pPr>
        <w:pStyle w:val="SOFinalContentTableHead2LeftTOP"/>
      </w:pPr>
      <w:r w:rsidRPr="006124DB">
        <w:br w:type="page"/>
      </w:r>
      <w:r w:rsidR="00B3423F" w:rsidRPr="006124DB">
        <w:lastRenderedPageBreak/>
        <w:t xml:space="preserve">Subtopic 12.5: </w:t>
      </w:r>
      <w:r w:rsidR="0064457B" w:rsidRPr="0064457B">
        <w:t xml:space="preserve">Roots of </w:t>
      </w:r>
      <w:r w:rsidR="0060036D">
        <w:t>e</w:t>
      </w:r>
      <w:r w:rsidR="0064457B" w:rsidRPr="0064457B">
        <w:t>quation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2: Functions and Graphs, under Subtopic 12.5: Linking the Algebraic and Graphical Representations of a Relationship, for Stage 1 Mathematics"/>
      </w:tblPr>
      <w:tblGrid>
        <w:gridCol w:w="4082"/>
        <w:gridCol w:w="4082"/>
      </w:tblGrid>
      <w:tr w:rsidR="00F34D3C" w:rsidRPr="006124DB" w14:paraId="5D227902" w14:textId="77777777" w:rsidTr="00B45D9F">
        <w:trPr>
          <w:tblHeader/>
        </w:trPr>
        <w:tc>
          <w:tcPr>
            <w:tcW w:w="4082" w:type="dxa"/>
          </w:tcPr>
          <w:p w14:paraId="5D227900" w14:textId="77777777" w:rsidR="00F34D3C" w:rsidRPr="006124DB" w:rsidRDefault="00F34D3C" w:rsidP="0064457B">
            <w:pPr>
              <w:pStyle w:val="SOFinalContentTableHead2"/>
            </w:pPr>
            <w:r w:rsidRPr="006124DB">
              <w:br w:type="page"/>
            </w:r>
            <w:r w:rsidRPr="006124DB">
              <w:br w:type="page"/>
            </w:r>
            <w:r w:rsidRPr="006124DB">
              <w:rPr>
                <w:rFonts w:ascii="Arial" w:hAnsi="Arial"/>
                <w:sz w:val="20"/>
              </w:rPr>
              <w:br w:type="page"/>
            </w:r>
            <w:r w:rsidRPr="006124DB">
              <w:rPr>
                <w:lang w:val="en-US"/>
              </w:rPr>
              <w:br w:type="page"/>
            </w:r>
            <w:bookmarkStart w:id="84" w:name="ColumnTitle_Key_Questions_Concepts_38"/>
            <w:r w:rsidR="000B1D46" w:rsidRPr="006124DB">
              <w:t xml:space="preserve">Key </w:t>
            </w:r>
            <w:r w:rsidR="000B1D46">
              <w:t>q</w:t>
            </w:r>
            <w:r w:rsidR="000B1D46" w:rsidRPr="006124DB">
              <w:t xml:space="preserve">uestions and </w:t>
            </w:r>
            <w:r w:rsidR="000B1D46">
              <w:t>k</w:t>
            </w:r>
            <w:r w:rsidR="000B1D46" w:rsidRPr="006124DB">
              <w:t xml:space="preserve">ey </w:t>
            </w:r>
            <w:r w:rsidR="000B1D46">
              <w:t>concept</w:t>
            </w:r>
            <w:r w:rsidR="000B1D46" w:rsidRPr="006124DB">
              <w:t>s</w:t>
            </w:r>
            <w:bookmarkEnd w:id="84"/>
          </w:p>
        </w:tc>
        <w:tc>
          <w:tcPr>
            <w:tcW w:w="4082" w:type="dxa"/>
          </w:tcPr>
          <w:p w14:paraId="5D227901" w14:textId="77777777" w:rsidR="00F34D3C" w:rsidRPr="006124DB" w:rsidRDefault="00F34D3C" w:rsidP="000B1D46">
            <w:pPr>
              <w:pStyle w:val="SOFinalContentTableHead2"/>
            </w:pPr>
            <w:bookmarkStart w:id="85" w:name="ColumnTitle_Considerations_38"/>
            <w:r w:rsidRPr="006124DB">
              <w:t xml:space="preserve">Considerations for </w:t>
            </w:r>
            <w:r w:rsidR="000B1D46">
              <w:t>d</w:t>
            </w:r>
            <w:r w:rsidRPr="006124DB">
              <w:t xml:space="preserve">eveloping </w:t>
            </w:r>
            <w:r w:rsidR="000B1D46">
              <w:t>t</w:t>
            </w:r>
            <w:r w:rsidRPr="006124DB">
              <w:t xml:space="preserve">eaching and </w:t>
            </w:r>
            <w:r w:rsidR="000B1D46">
              <w:t>l</w:t>
            </w:r>
            <w:r w:rsidRPr="006124DB">
              <w:t xml:space="preserve">earning </w:t>
            </w:r>
            <w:r w:rsidR="000B1D46">
              <w:t>s</w:t>
            </w:r>
            <w:r w:rsidRPr="006124DB">
              <w:t>trategies</w:t>
            </w:r>
            <w:bookmarkEnd w:id="85"/>
          </w:p>
        </w:tc>
      </w:tr>
      <w:tr w:rsidR="00F34D3C" w:rsidRPr="006124DB" w14:paraId="5D227905" w14:textId="77777777" w:rsidTr="008266C2">
        <w:tc>
          <w:tcPr>
            <w:tcW w:w="4082" w:type="dxa"/>
          </w:tcPr>
          <w:p w14:paraId="5D227903" w14:textId="77777777" w:rsidR="00F34D3C" w:rsidRPr="006124DB" w:rsidRDefault="0064457B" w:rsidP="0064457B">
            <w:pPr>
              <w:pStyle w:val="SOFinalContentTableText"/>
            </w:pPr>
            <w:r>
              <w:t>What has been the advantage of introducing complex numbers?</w:t>
            </w:r>
          </w:p>
        </w:tc>
        <w:tc>
          <w:tcPr>
            <w:tcW w:w="4082" w:type="dxa"/>
          </w:tcPr>
          <w:p w14:paraId="5D227904" w14:textId="77777777" w:rsidR="00F34D3C" w:rsidRPr="006124DB" w:rsidRDefault="00F34D3C" w:rsidP="0064457B">
            <w:pPr>
              <w:pStyle w:val="SOFinalContentTableText"/>
            </w:pPr>
          </w:p>
        </w:tc>
      </w:tr>
      <w:tr w:rsidR="0064457B" w:rsidRPr="006124DB" w14:paraId="5D227909" w14:textId="77777777" w:rsidTr="008266C2">
        <w:tc>
          <w:tcPr>
            <w:tcW w:w="4082" w:type="dxa"/>
          </w:tcPr>
          <w:p w14:paraId="5D227906" w14:textId="77777777" w:rsidR="0064457B" w:rsidRDefault="0064457B" w:rsidP="00E46BC0">
            <w:pPr>
              <w:pStyle w:val="SOFinalContentTableBulletsFirstLine"/>
            </w:pPr>
            <w:r>
              <w:t xml:space="preserve">The introduction of </w:t>
            </w:r>
            <w:r w:rsidR="00506092" w:rsidRPr="004D3F24">
              <w:rPr>
                <w:rStyle w:val="SOEquationtextTables"/>
                <w:i w:val="0"/>
                <w:iCs w:val="0"/>
              </w:rPr>
              <w:t>i</w:t>
            </w:r>
            <w:r>
              <w:t xml:space="preserve"> enables the solution of all real quadratic equations and the factorisation of all quadratic </w:t>
            </w:r>
            <w:r w:rsidR="002A3D34">
              <w:t>polynomials into linear factors</w:t>
            </w:r>
          </w:p>
        </w:tc>
        <w:tc>
          <w:tcPr>
            <w:tcW w:w="4082" w:type="dxa"/>
          </w:tcPr>
          <w:p w14:paraId="5D227907" w14:textId="77777777" w:rsidR="0064457B" w:rsidRDefault="0064457B" w:rsidP="0064457B">
            <w:pPr>
              <w:pStyle w:val="SOFinalContentTableText"/>
            </w:pPr>
            <w:r>
              <w:t>Consider the formula for solution of quadratic equations, with emphasis on arithmetic involving</w:t>
            </w:r>
            <w:r w:rsidR="006B6F16">
              <w:t> </w:t>
            </w:r>
            <w:r w:rsidR="00D9105F" w:rsidRPr="004D3F24">
              <w:rPr>
                <w:rStyle w:val="SOEquationtextTables"/>
                <w:i w:val="0"/>
                <w:iCs w:val="0"/>
              </w:rPr>
              <w:t>i</w:t>
            </w:r>
            <w:r>
              <w:t>.</w:t>
            </w:r>
          </w:p>
          <w:p w14:paraId="5D227908" w14:textId="77777777" w:rsidR="0064457B" w:rsidRDefault="0064457B" w:rsidP="0064457B">
            <w:pPr>
              <w:pStyle w:val="SOFinalContentTableText"/>
            </w:pPr>
            <w:r>
              <w:t>When the solutions of a real quadratic equation are complex, they are conjugates.</w:t>
            </w:r>
          </w:p>
        </w:tc>
      </w:tr>
    </w:tbl>
    <w:p w14:paraId="5D22790A" w14:textId="77777777" w:rsidR="003B1B6A" w:rsidRPr="006124DB" w:rsidRDefault="003B1B6A" w:rsidP="00506092">
      <w:pPr>
        <w:pStyle w:val="SOFinalContentTableHead2LeftTOP"/>
      </w:pPr>
    </w:p>
    <w:p w14:paraId="5D22790B" w14:textId="77777777" w:rsidR="00B3423F" w:rsidRPr="006124DB" w:rsidRDefault="00B3423F" w:rsidP="00B3423F">
      <w:pPr>
        <w:pStyle w:val="SOFinalContentTableHead1TOP"/>
        <w:sectPr w:rsidR="00B3423F" w:rsidRPr="006124DB" w:rsidSect="00CE4E7A">
          <w:headerReference w:type="even" r:id="rId428"/>
          <w:headerReference w:type="default" r:id="rId429"/>
          <w:footerReference w:type="even" r:id="rId430"/>
          <w:footerReference w:type="default" r:id="rId431"/>
          <w:pgSz w:w="11901" w:h="16840" w:code="209"/>
          <w:pgMar w:top="1985" w:right="1985" w:bottom="1985" w:left="1985" w:header="1701" w:footer="1134" w:gutter="0"/>
          <w:cols w:space="708"/>
          <w:docGrid w:linePitch="360"/>
        </w:sectPr>
      </w:pPr>
    </w:p>
    <w:p w14:paraId="5D22790C" w14:textId="77777777" w:rsidR="00695D05" w:rsidRPr="006124DB" w:rsidRDefault="00790E7E" w:rsidP="00790E7E">
      <w:pPr>
        <w:pStyle w:val="SOFinalHead1"/>
      </w:pPr>
      <w:bookmarkStart w:id="86" w:name="_Toc498617936"/>
      <w:r w:rsidRPr="006124DB">
        <w:lastRenderedPageBreak/>
        <w:t xml:space="preserve">Assessment </w:t>
      </w:r>
      <w:r w:rsidR="0060036D">
        <w:t>s</w:t>
      </w:r>
      <w:r w:rsidRPr="006124DB">
        <w:t xml:space="preserve">cope </w:t>
      </w:r>
      <w:r>
        <w:t>a</w:t>
      </w:r>
      <w:r w:rsidRPr="006124DB">
        <w:t xml:space="preserve">nd </w:t>
      </w:r>
      <w:r w:rsidR="0060036D">
        <w:t>r</w:t>
      </w:r>
      <w:r w:rsidRPr="006124DB">
        <w:t>equirements</w:t>
      </w:r>
      <w:bookmarkEnd w:id="86"/>
    </w:p>
    <w:p w14:paraId="5D22790D" w14:textId="77777777" w:rsidR="005D2867" w:rsidRPr="006124DB" w:rsidRDefault="005D2867" w:rsidP="006841DE">
      <w:pPr>
        <w:pStyle w:val="SOFinalBodyTextAfterHead1"/>
      </w:pPr>
      <w:r w:rsidRPr="006124DB">
        <w:t xml:space="preserve">Assessment at </w:t>
      </w:r>
      <w:r w:rsidR="00F65768" w:rsidRPr="006124DB">
        <w:t>Stage </w:t>
      </w:r>
      <w:r w:rsidR="00785C20">
        <w:t>1 is school based.</w:t>
      </w:r>
    </w:p>
    <w:p w14:paraId="5D22790E" w14:textId="77777777" w:rsidR="00767CB3" w:rsidRPr="006124DB" w:rsidRDefault="00790E7E" w:rsidP="00790E7E">
      <w:pPr>
        <w:pStyle w:val="SOFinalHead2"/>
      </w:pPr>
      <w:bookmarkStart w:id="87" w:name="_Toc498617937"/>
      <w:r>
        <w:t>Evidence o</w:t>
      </w:r>
      <w:r w:rsidRPr="006124DB">
        <w:t xml:space="preserve">f </w:t>
      </w:r>
      <w:r w:rsidR="0060036D">
        <w:t>l</w:t>
      </w:r>
      <w:r w:rsidRPr="006124DB">
        <w:t>earning</w:t>
      </w:r>
      <w:bookmarkEnd w:id="87"/>
    </w:p>
    <w:p w14:paraId="5D22790F" w14:textId="77777777" w:rsidR="005B405C" w:rsidRPr="006124DB" w:rsidRDefault="005B405C" w:rsidP="006841DE">
      <w:pPr>
        <w:pStyle w:val="SOFinalBodyText"/>
      </w:pPr>
      <w:r w:rsidRPr="006124DB">
        <w:t xml:space="preserve">The following assessment types enable students to demonstrate </w:t>
      </w:r>
      <w:r w:rsidR="00D512DD" w:rsidRPr="006124DB">
        <w:t>their</w:t>
      </w:r>
      <w:r w:rsidRPr="006124DB">
        <w:t xml:space="preserve"> learning in </w:t>
      </w:r>
      <w:r w:rsidR="00F65768" w:rsidRPr="006124DB">
        <w:t>Stage </w:t>
      </w:r>
      <w:r w:rsidRPr="006124DB">
        <w:t>1</w:t>
      </w:r>
      <w:r w:rsidR="00616C9D" w:rsidRPr="006124DB">
        <w:t> </w:t>
      </w:r>
      <w:r w:rsidRPr="006124DB">
        <w:t>Mathematics:</w:t>
      </w:r>
    </w:p>
    <w:p w14:paraId="5D227910" w14:textId="77777777" w:rsidR="005B405C" w:rsidRPr="006124DB" w:rsidRDefault="005B405C" w:rsidP="006841DE">
      <w:pPr>
        <w:pStyle w:val="SOFinalBullets"/>
      </w:pPr>
      <w:r w:rsidRPr="006124DB">
        <w:t>Assessment Type 1: Skills and Applications Tasks</w:t>
      </w:r>
    </w:p>
    <w:p w14:paraId="5D227911" w14:textId="77777777" w:rsidR="005B405C" w:rsidRPr="006124DB" w:rsidRDefault="005B405C" w:rsidP="00506092">
      <w:pPr>
        <w:pStyle w:val="SOFinalBullets"/>
      </w:pPr>
      <w:r w:rsidRPr="006124DB">
        <w:t xml:space="preserve">Assessment Type 2: </w:t>
      </w:r>
      <w:r w:rsidR="00506092" w:rsidRPr="00506092">
        <w:t>Mathematical Investigation</w:t>
      </w:r>
      <w:r w:rsidR="00D512DD" w:rsidRPr="006124DB">
        <w:t>.</w:t>
      </w:r>
    </w:p>
    <w:p w14:paraId="5D227912" w14:textId="77777777" w:rsidR="00506092" w:rsidRDefault="00506092" w:rsidP="006841DE">
      <w:pPr>
        <w:pStyle w:val="SOFinalBodyText"/>
      </w:pPr>
      <w:r w:rsidRPr="00506092">
        <w:t>For a 10-credit subject, students should provide evidence of their learning through four assessments. Each assessment type should have a weighting of at least 20%.</w:t>
      </w:r>
    </w:p>
    <w:p w14:paraId="5D227913" w14:textId="77777777" w:rsidR="005B405C" w:rsidRPr="006124DB" w:rsidRDefault="005B405C" w:rsidP="006841DE">
      <w:pPr>
        <w:pStyle w:val="SOFinalBodyText"/>
      </w:pPr>
      <w:r w:rsidRPr="006124DB">
        <w:t xml:space="preserve">Students </w:t>
      </w:r>
      <w:r w:rsidR="00506092">
        <w:t>complete</w:t>
      </w:r>
      <w:r w:rsidRPr="006124DB">
        <w:t>:</w:t>
      </w:r>
    </w:p>
    <w:p w14:paraId="5D227914" w14:textId="77777777" w:rsidR="005B405C" w:rsidRPr="006124DB" w:rsidRDefault="005B405C" w:rsidP="006841DE">
      <w:pPr>
        <w:pStyle w:val="SOFinalBullets"/>
      </w:pPr>
      <w:r w:rsidRPr="006124DB">
        <w:t>at least two skills and applications tasks</w:t>
      </w:r>
    </w:p>
    <w:p w14:paraId="5D227915" w14:textId="77777777" w:rsidR="005B405C" w:rsidRPr="006124DB" w:rsidRDefault="005B405C" w:rsidP="00506092">
      <w:pPr>
        <w:pStyle w:val="SOFinalBullets"/>
      </w:pPr>
      <w:r w:rsidRPr="006124DB">
        <w:t xml:space="preserve">at least </w:t>
      </w:r>
      <w:r w:rsidR="0069159D">
        <w:t>one</w:t>
      </w:r>
      <w:r w:rsidRPr="006124DB">
        <w:t xml:space="preserve"> </w:t>
      </w:r>
      <w:r w:rsidR="00506092" w:rsidRPr="00506092">
        <w:t>mathematical investigation</w:t>
      </w:r>
      <w:r w:rsidRPr="006124DB">
        <w:t>.</w:t>
      </w:r>
    </w:p>
    <w:p w14:paraId="5D227916" w14:textId="77777777" w:rsidR="00506092" w:rsidRDefault="00506092" w:rsidP="00506092">
      <w:pPr>
        <w:pStyle w:val="SOFinalBodyText"/>
      </w:pPr>
      <w:r>
        <w:t>For a 20-credit subject, students should provide evidence of their learning through eight assessments. Each assessment type should have a weighting of at least 20%.</w:t>
      </w:r>
    </w:p>
    <w:p w14:paraId="5D227917" w14:textId="77777777" w:rsidR="005B405C" w:rsidRPr="006124DB" w:rsidRDefault="00506092" w:rsidP="00506092">
      <w:pPr>
        <w:pStyle w:val="SOFinalBodyText"/>
      </w:pPr>
      <w:r>
        <w:t>Students complete:</w:t>
      </w:r>
    </w:p>
    <w:p w14:paraId="5D227918" w14:textId="77777777" w:rsidR="005B405C" w:rsidRPr="006124DB" w:rsidRDefault="005B405C" w:rsidP="006841DE">
      <w:pPr>
        <w:pStyle w:val="SOFinalBullets"/>
      </w:pPr>
      <w:r w:rsidRPr="006124DB">
        <w:t>at least four skills and applications tasks</w:t>
      </w:r>
    </w:p>
    <w:p w14:paraId="5D227919" w14:textId="77777777" w:rsidR="005B405C" w:rsidRDefault="005B405C" w:rsidP="0069159D">
      <w:pPr>
        <w:pStyle w:val="SOFinalBullets"/>
      </w:pPr>
      <w:r w:rsidRPr="006124DB">
        <w:t xml:space="preserve">at least </w:t>
      </w:r>
      <w:r w:rsidR="0069159D">
        <w:t>two</w:t>
      </w:r>
      <w:r w:rsidRPr="006124DB">
        <w:t xml:space="preserve"> </w:t>
      </w:r>
      <w:r w:rsidR="00506092">
        <w:t>mathematical investigations</w:t>
      </w:r>
      <w:r w:rsidRPr="006124DB">
        <w:t>.</w:t>
      </w:r>
    </w:p>
    <w:p w14:paraId="5D22791A" w14:textId="77777777" w:rsidR="00165BA2" w:rsidRPr="00790E7E" w:rsidRDefault="00790E7E" w:rsidP="00790E7E">
      <w:pPr>
        <w:pStyle w:val="SOFinalHead2"/>
      </w:pPr>
      <w:bookmarkStart w:id="88" w:name="_Toc498617938"/>
      <w:r w:rsidRPr="00790E7E">
        <w:t xml:space="preserve">Assessment </w:t>
      </w:r>
      <w:r w:rsidR="0060036D">
        <w:t>d</w:t>
      </w:r>
      <w:r w:rsidRPr="00790E7E">
        <w:t xml:space="preserve">esign </w:t>
      </w:r>
      <w:r w:rsidR="0060036D">
        <w:t>c</w:t>
      </w:r>
      <w:r w:rsidRPr="00790E7E">
        <w:t>riteria</w:t>
      </w:r>
      <w:bookmarkEnd w:id="88"/>
    </w:p>
    <w:p w14:paraId="5D22791B" w14:textId="77777777" w:rsidR="00506092" w:rsidRPr="00506092" w:rsidRDefault="00506092" w:rsidP="00506092">
      <w:pPr>
        <w:pStyle w:val="SOFinalBodyText"/>
      </w:pPr>
      <w:r w:rsidRPr="00506092">
        <w:t>The assessment design criteria are based on the learning requirements and are used by teachers to:</w:t>
      </w:r>
    </w:p>
    <w:p w14:paraId="5D22791C" w14:textId="77777777" w:rsidR="00506092" w:rsidRPr="00506092" w:rsidRDefault="00506092" w:rsidP="00506092">
      <w:pPr>
        <w:pStyle w:val="SOFinalBullets"/>
        <w:rPr>
          <w:rFonts w:eastAsia="Times New Roman" w:cs="Times New Roman"/>
        </w:rPr>
      </w:pPr>
      <w:r w:rsidRPr="00506092">
        <w:rPr>
          <w:rFonts w:eastAsia="Times New Roman" w:cs="Times New Roman"/>
        </w:rPr>
        <w:t>clarify for student</w:t>
      </w:r>
      <w:r w:rsidR="0060036D">
        <w:rPr>
          <w:rFonts w:eastAsia="Times New Roman" w:cs="Times New Roman"/>
        </w:rPr>
        <w:t>s</w:t>
      </w:r>
      <w:r w:rsidRPr="00506092">
        <w:rPr>
          <w:rFonts w:eastAsia="Times New Roman" w:cs="Times New Roman"/>
        </w:rPr>
        <w:t xml:space="preserve"> what </w:t>
      </w:r>
      <w:r w:rsidR="0060036D">
        <w:rPr>
          <w:rFonts w:eastAsia="Times New Roman" w:cs="Times New Roman"/>
        </w:rPr>
        <w:t>they</w:t>
      </w:r>
      <w:r w:rsidRPr="00506092">
        <w:rPr>
          <w:rFonts w:eastAsia="Times New Roman" w:cs="Times New Roman"/>
        </w:rPr>
        <w:t xml:space="preserve"> need to learn</w:t>
      </w:r>
    </w:p>
    <w:p w14:paraId="5D22791D" w14:textId="77777777" w:rsidR="00506092" w:rsidRPr="00506092" w:rsidRDefault="00506092" w:rsidP="00506092">
      <w:pPr>
        <w:pStyle w:val="SOFinalBullets"/>
        <w:rPr>
          <w:rFonts w:eastAsia="Times New Roman" w:cs="Times New Roman"/>
        </w:rPr>
      </w:pPr>
      <w:r w:rsidRPr="00506092">
        <w:rPr>
          <w:rFonts w:eastAsia="Times New Roman" w:cs="Times New Roman"/>
        </w:rPr>
        <w:t>design opportunities for student</w:t>
      </w:r>
      <w:r w:rsidR="0060036D">
        <w:rPr>
          <w:rFonts w:eastAsia="Times New Roman" w:cs="Times New Roman"/>
        </w:rPr>
        <w:t>s</w:t>
      </w:r>
      <w:r w:rsidRPr="00506092">
        <w:rPr>
          <w:rFonts w:eastAsia="Times New Roman" w:cs="Times New Roman"/>
        </w:rPr>
        <w:t xml:space="preserve"> to provide evidence of </w:t>
      </w:r>
      <w:r w:rsidR="0060036D">
        <w:rPr>
          <w:rFonts w:eastAsia="Times New Roman" w:cs="Times New Roman"/>
        </w:rPr>
        <w:t>their</w:t>
      </w:r>
      <w:r w:rsidRPr="00506092">
        <w:rPr>
          <w:rFonts w:eastAsia="Times New Roman" w:cs="Times New Roman"/>
        </w:rPr>
        <w:t xml:space="preserve"> learning at the highest level of achievement.</w:t>
      </w:r>
    </w:p>
    <w:p w14:paraId="5D22791E" w14:textId="77777777" w:rsidR="00506092" w:rsidRPr="00506092" w:rsidRDefault="00506092" w:rsidP="00506092">
      <w:pPr>
        <w:pStyle w:val="SOFinalBodyText"/>
      </w:pPr>
      <w:r w:rsidRPr="00506092">
        <w:t>The assessment design criteria consist of specific features that:</w:t>
      </w:r>
    </w:p>
    <w:p w14:paraId="5D22791F" w14:textId="77777777" w:rsidR="00506092" w:rsidRPr="00506092" w:rsidRDefault="00506092" w:rsidP="00506092">
      <w:pPr>
        <w:pStyle w:val="SOFinalBullets"/>
        <w:rPr>
          <w:rFonts w:eastAsia="Times New Roman" w:cs="Times New Roman"/>
        </w:rPr>
      </w:pPr>
      <w:r w:rsidRPr="00506092">
        <w:rPr>
          <w:rFonts w:eastAsia="Times New Roman" w:cs="Times New Roman"/>
        </w:rPr>
        <w:t>students need to demonstrate in their evidence of learning</w:t>
      </w:r>
    </w:p>
    <w:p w14:paraId="5D227920" w14:textId="77777777" w:rsidR="00506092" w:rsidRPr="00506092" w:rsidRDefault="00506092" w:rsidP="00506092">
      <w:pPr>
        <w:pStyle w:val="SOFinalBullets"/>
        <w:rPr>
          <w:rFonts w:eastAsia="Times New Roman" w:cs="Times New Roman"/>
        </w:rPr>
      </w:pPr>
      <w:r w:rsidRPr="00506092">
        <w:rPr>
          <w:rFonts w:eastAsia="Times New Roman" w:cs="Times New Roman"/>
        </w:rPr>
        <w:t>teachers look for as evidence that students have met the learning requirements.</w:t>
      </w:r>
    </w:p>
    <w:p w14:paraId="5D227921" w14:textId="77777777" w:rsidR="00506092" w:rsidRPr="00506092" w:rsidRDefault="00506092" w:rsidP="00506092">
      <w:pPr>
        <w:pStyle w:val="SOFinalBodyText"/>
      </w:pPr>
      <w:r w:rsidRPr="00506092">
        <w:t>For this subject, the assessment design criteria are:</w:t>
      </w:r>
    </w:p>
    <w:p w14:paraId="5D227922" w14:textId="77777777" w:rsidR="00506092" w:rsidRPr="00506092" w:rsidRDefault="00506092" w:rsidP="00506092">
      <w:pPr>
        <w:pStyle w:val="SOFinalBullets"/>
        <w:rPr>
          <w:rFonts w:eastAsia="Times New Roman" w:cs="Times New Roman"/>
        </w:rPr>
      </w:pPr>
      <w:r w:rsidRPr="00506092">
        <w:rPr>
          <w:rFonts w:eastAsia="Times New Roman" w:cs="Times New Roman"/>
        </w:rPr>
        <w:t>concepts and techniques</w:t>
      </w:r>
    </w:p>
    <w:p w14:paraId="5D227923" w14:textId="77777777" w:rsidR="00506092" w:rsidRPr="00506092" w:rsidRDefault="00506092" w:rsidP="00506092">
      <w:pPr>
        <w:pStyle w:val="SOFinalBullets"/>
        <w:rPr>
          <w:rFonts w:eastAsia="Times New Roman" w:cs="Times New Roman"/>
        </w:rPr>
      </w:pPr>
      <w:r w:rsidRPr="00506092">
        <w:rPr>
          <w:rFonts w:eastAsia="Times New Roman" w:cs="Times New Roman"/>
        </w:rPr>
        <w:t>reasoning and communication.</w:t>
      </w:r>
    </w:p>
    <w:p w14:paraId="5D227924" w14:textId="77777777" w:rsidR="00506092" w:rsidRDefault="00506092">
      <w:pPr>
        <w:rPr>
          <w:rFonts w:eastAsia="Times New Roman"/>
          <w:color w:val="000000"/>
          <w:lang w:val="en-US" w:eastAsia="en-US"/>
        </w:rPr>
      </w:pPr>
      <w:r>
        <w:br w:type="page"/>
      </w:r>
    </w:p>
    <w:p w14:paraId="5D227925" w14:textId="77777777" w:rsidR="00506092" w:rsidRPr="00506092" w:rsidRDefault="00506092" w:rsidP="002B08A7">
      <w:pPr>
        <w:pStyle w:val="SOFinalBodyText"/>
      </w:pPr>
      <w:r w:rsidRPr="00506092">
        <w:lastRenderedPageBreak/>
        <w:t>The specific features of these criteria are described below.</w:t>
      </w:r>
    </w:p>
    <w:p w14:paraId="5D227926" w14:textId="77777777" w:rsidR="001F0B56" w:rsidRPr="006124DB" w:rsidRDefault="00506092" w:rsidP="002B08A7">
      <w:pPr>
        <w:pStyle w:val="SOFinalBodyText"/>
      </w:pPr>
      <w:r w:rsidRPr="00506092">
        <w:t>The set of assessments, as a whole, gives students opportunities to demonstrate each of the specific features by the completion of study of the subject.</w:t>
      </w:r>
    </w:p>
    <w:p w14:paraId="5D227927" w14:textId="77777777" w:rsidR="0063135E" w:rsidRPr="006124DB" w:rsidRDefault="00506092" w:rsidP="002B08A7">
      <w:pPr>
        <w:pStyle w:val="SOFinalHead3"/>
      </w:pPr>
      <w:r w:rsidRPr="00506092">
        <w:t>Concepts and Techniques</w:t>
      </w:r>
    </w:p>
    <w:p w14:paraId="5D227928" w14:textId="77777777" w:rsidR="0063135E" w:rsidRPr="006124DB" w:rsidRDefault="0063135E" w:rsidP="002B08A7">
      <w:pPr>
        <w:pStyle w:val="SOFinalBodyText"/>
      </w:pPr>
      <w:r w:rsidRPr="006124DB">
        <w:t>The specific features are as follows:</w:t>
      </w:r>
    </w:p>
    <w:p w14:paraId="5D227929" w14:textId="77777777" w:rsidR="00506092" w:rsidRDefault="00506092" w:rsidP="002B08A7">
      <w:pPr>
        <w:pStyle w:val="SOFinalBulletsCoded2-3Letters"/>
      </w:pPr>
      <w:r>
        <w:t>CT1</w:t>
      </w:r>
      <w:r>
        <w:tab/>
        <w:t>Knowledge and understanding of concepts and relationships</w:t>
      </w:r>
      <w:r w:rsidR="00D9105F">
        <w:t>.</w:t>
      </w:r>
    </w:p>
    <w:p w14:paraId="5D22792A" w14:textId="77777777" w:rsidR="00506092" w:rsidRDefault="00506092" w:rsidP="002B08A7">
      <w:pPr>
        <w:pStyle w:val="SOFinalBulletsCoded2-3Letters"/>
      </w:pPr>
      <w:r>
        <w:t>CT2</w:t>
      </w:r>
      <w:r>
        <w:tab/>
        <w:t>Selection and application of mathematical techniques and algorithms to find solutions to problems in a variety of contexts</w:t>
      </w:r>
      <w:r w:rsidR="00D9105F">
        <w:t>.</w:t>
      </w:r>
    </w:p>
    <w:p w14:paraId="5D22792B" w14:textId="77777777" w:rsidR="00506092" w:rsidRDefault="00506092" w:rsidP="002B08A7">
      <w:pPr>
        <w:pStyle w:val="SOFinalBulletsCoded2-3Letters"/>
      </w:pPr>
      <w:r>
        <w:t>CT3</w:t>
      </w:r>
      <w:r>
        <w:tab/>
        <w:t>Application of mathematical models</w:t>
      </w:r>
      <w:r w:rsidR="00D9105F">
        <w:t>.</w:t>
      </w:r>
    </w:p>
    <w:p w14:paraId="5D22792C" w14:textId="77777777" w:rsidR="0063135E" w:rsidRPr="006124DB" w:rsidRDefault="00506092" w:rsidP="002B08A7">
      <w:pPr>
        <w:pStyle w:val="SOFinalBulletsCoded2-3Letters"/>
      </w:pPr>
      <w:r>
        <w:t>CT4</w:t>
      </w:r>
      <w:r>
        <w:tab/>
        <w:t>Use of electronic technology to find solutions to mathematical problems</w:t>
      </w:r>
      <w:r w:rsidR="00D9105F">
        <w:t>.</w:t>
      </w:r>
    </w:p>
    <w:p w14:paraId="5D22792D" w14:textId="77777777" w:rsidR="0063135E" w:rsidRPr="006124DB" w:rsidRDefault="00506092" w:rsidP="002B08A7">
      <w:pPr>
        <w:pStyle w:val="SOFinalHead3"/>
      </w:pPr>
      <w:r w:rsidRPr="00506092">
        <w:t>Reasoning and Communication</w:t>
      </w:r>
    </w:p>
    <w:p w14:paraId="5D22792E" w14:textId="77777777" w:rsidR="0063135E" w:rsidRPr="006124DB" w:rsidRDefault="0063135E" w:rsidP="002B08A7">
      <w:pPr>
        <w:pStyle w:val="SOFinalBodyText"/>
      </w:pPr>
      <w:r w:rsidRPr="006124DB">
        <w:t xml:space="preserve">The specific features are as follows: </w:t>
      </w:r>
    </w:p>
    <w:p w14:paraId="5D22792F" w14:textId="77777777" w:rsidR="00506092" w:rsidRDefault="00506092" w:rsidP="002B08A7">
      <w:pPr>
        <w:pStyle w:val="SOFinalBulletsCoded2-3Letters"/>
      </w:pPr>
      <w:r>
        <w:t>RC1</w:t>
      </w:r>
      <w:r>
        <w:tab/>
        <w:t>Interpretation of mathematical results.</w:t>
      </w:r>
    </w:p>
    <w:p w14:paraId="5D227930" w14:textId="77777777" w:rsidR="00506092" w:rsidRDefault="00506092" w:rsidP="002B08A7">
      <w:pPr>
        <w:pStyle w:val="SOFinalBulletsCoded2-3Letters"/>
      </w:pPr>
      <w:r>
        <w:t>RC2</w:t>
      </w:r>
      <w:r>
        <w:tab/>
        <w:t>Drawing conclusions from mathematical results, with an understanding of their reasonableness and limitations</w:t>
      </w:r>
      <w:r w:rsidR="00D9105F">
        <w:t>.</w:t>
      </w:r>
    </w:p>
    <w:p w14:paraId="5D227931" w14:textId="77777777" w:rsidR="00506092" w:rsidRDefault="00506092" w:rsidP="002B08A7">
      <w:pPr>
        <w:pStyle w:val="SOFinalBulletsCoded2-3Letters"/>
      </w:pPr>
      <w:r>
        <w:t>RC3</w:t>
      </w:r>
      <w:r>
        <w:tab/>
        <w:t>Use of appropriate mathematical notation, representations, and terminology</w:t>
      </w:r>
      <w:r w:rsidR="00D9105F">
        <w:t>.</w:t>
      </w:r>
    </w:p>
    <w:p w14:paraId="5D227932" w14:textId="77777777" w:rsidR="00506092" w:rsidRDefault="00506092" w:rsidP="002B08A7">
      <w:pPr>
        <w:pStyle w:val="SOFinalBulletsCoded2-3Letters"/>
      </w:pPr>
      <w:r>
        <w:t>RC4</w:t>
      </w:r>
      <w:r>
        <w:tab/>
        <w:t>Communication of mathematical ideas and reasoning to develop logical arguments</w:t>
      </w:r>
      <w:r w:rsidR="00D9105F">
        <w:t>.</w:t>
      </w:r>
    </w:p>
    <w:p w14:paraId="5D227933" w14:textId="77777777" w:rsidR="0063135E" w:rsidRDefault="00506092" w:rsidP="002B08A7">
      <w:pPr>
        <w:pStyle w:val="SOFinalBulletsCoded2-3Letters"/>
      </w:pPr>
      <w:r>
        <w:t>RC5</w:t>
      </w:r>
      <w:r>
        <w:tab/>
        <w:t>Development and testing of valid conjectures</w:t>
      </w:r>
      <w:r w:rsidR="0060036D">
        <w:t>.</w:t>
      </w:r>
      <w:r w:rsidR="004E7173">
        <w:t>*</w:t>
      </w:r>
    </w:p>
    <w:p w14:paraId="5D227934" w14:textId="77777777" w:rsidR="0053137D" w:rsidRPr="006124DB" w:rsidRDefault="0053137D" w:rsidP="002B08A7">
      <w:pPr>
        <w:pStyle w:val="SOFinalFootnoteText"/>
        <w:spacing w:before="240"/>
      </w:pPr>
      <w:r>
        <w:t>* In this subject students must be given the opportunity to develop and test conject</w:t>
      </w:r>
      <w:r w:rsidR="004E7173">
        <w:t>ur</w:t>
      </w:r>
      <w:r>
        <w:t>es in at least one assessment type.</w:t>
      </w:r>
    </w:p>
    <w:p w14:paraId="5D227935" w14:textId="77777777" w:rsidR="00165BA2" w:rsidRPr="00790E7E" w:rsidRDefault="00790E7E" w:rsidP="002B08A7">
      <w:pPr>
        <w:pStyle w:val="SOFinalHead2"/>
      </w:pPr>
      <w:bookmarkStart w:id="89" w:name="_Toc498617939"/>
      <w:r w:rsidRPr="00790E7E">
        <w:t xml:space="preserve">School </w:t>
      </w:r>
      <w:r w:rsidR="0060036D">
        <w:t>a</w:t>
      </w:r>
      <w:r w:rsidRPr="00790E7E">
        <w:t>ssessment</w:t>
      </w:r>
      <w:bookmarkEnd w:id="89"/>
    </w:p>
    <w:p w14:paraId="5D227936" w14:textId="77777777" w:rsidR="001F281F" w:rsidRPr="006124DB" w:rsidRDefault="00603391" w:rsidP="002B08A7">
      <w:pPr>
        <w:pStyle w:val="SOFinalHead3AfterHead2"/>
      </w:pPr>
      <w:r w:rsidRPr="006124DB">
        <w:t xml:space="preserve">Assessment Type 1: </w:t>
      </w:r>
      <w:r w:rsidR="0001193B" w:rsidRPr="006124DB">
        <w:t>Skills and Applications Tasks</w:t>
      </w:r>
    </w:p>
    <w:p w14:paraId="5D227937" w14:textId="77777777" w:rsidR="00EB151F" w:rsidRPr="00EB151F" w:rsidRDefault="00EB151F" w:rsidP="002B08A7">
      <w:pPr>
        <w:pStyle w:val="SOFinalBodyText"/>
      </w:pPr>
      <w:r w:rsidRPr="00EB151F">
        <w:t>For a 10-credit subject, students complete at least two skills and applications tasks.</w:t>
      </w:r>
    </w:p>
    <w:p w14:paraId="5D227938" w14:textId="77777777" w:rsidR="00EB151F" w:rsidRPr="00EB151F" w:rsidRDefault="00EB151F" w:rsidP="002B08A7">
      <w:pPr>
        <w:pStyle w:val="SOFinalBodyText"/>
      </w:pPr>
      <w:r w:rsidRPr="00EB151F">
        <w:t>For a 20-credit subject, students complete at least four skills and applications tasks.</w:t>
      </w:r>
    </w:p>
    <w:p w14:paraId="5D227939" w14:textId="77777777" w:rsidR="00EB151F" w:rsidRPr="00EB151F" w:rsidRDefault="00EB151F" w:rsidP="002B08A7">
      <w:pPr>
        <w:pStyle w:val="SOFinalBodyText"/>
      </w:pPr>
      <w:r w:rsidRPr="00EB151F">
        <w:t>Skills and applications tasks are completed under the direct supervision of the teacher.</w:t>
      </w:r>
    </w:p>
    <w:p w14:paraId="5D22793A" w14:textId="77777777" w:rsidR="00EB151F" w:rsidRPr="00EB151F" w:rsidRDefault="00EB151F" w:rsidP="002B08A7">
      <w:pPr>
        <w:pStyle w:val="SOFinalBodyText"/>
      </w:pPr>
      <w:r w:rsidRPr="00EB151F">
        <w:t>Students find solutions to mathematical problems that may:</w:t>
      </w:r>
    </w:p>
    <w:p w14:paraId="5D22793B" w14:textId="77777777" w:rsidR="00EB151F" w:rsidRPr="00EB151F" w:rsidRDefault="00EB151F" w:rsidP="002B08A7">
      <w:pPr>
        <w:pStyle w:val="SOFinalBullets"/>
        <w:spacing w:line="240" w:lineRule="auto"/>
        <w:rPr>
          <w:rFonts w:eastAsia="Times New Roman" w:cs="Times New Roman"/>
        </w:rPr>
      </w:pPr>
      <w:r w:rsidRPr="00EB151F">
        <w:rPr>
          <w:rFonts w:eastAsia="Times New Roman" w:cs="Times New Roman"/>
        </w:rPr>
        <w:t>be routine, analytical, and/or interpretative</w:t>
      </w:r>
    </w:p>
    <w:p w14:paraId="5D22793C" w14:textId="77777777" w:rsidR="00EB151F" w:rsidRPr="00EB151F" w:rsidRDefault="00EB151F" w:rsidP="002B08A7">
      <w:pPr>
        <w:pStyle w:val="SOFinalBullets"/>
        <w:spacing w:line="240" w:lineRule="auto"/>
        <w:rPr>
          <w:rFonts w:eastAsia="Times New Roman" w:cs="Times New Roman"/>
        </w:rPr>
      </w:pPr>
      <w:r w:rsidRPr="00EB151F">
        <w:rPr>
          <w:rFonts w:eastAsia="Times New Roman" w:cs="Times New Roman"/>
        </w:rPr>
        <w:t>be posed in a variety of familiar and new contexts</w:t>
      </w:r>
    </w:p>
    <w:p w14:paraId="5D22793D" w14:textId="77777777" w:rsidR="00EB151F" w:rsidRPr="00EB151F" w:rsidRDefault="00EB151F" w:rsidP="002B08A7">
      <w:pPr>
        <w:pStyle w:val="SOFinalBullets"/>
        <w:spacing w:line="240" w:lineRule="auto"/>
        <w:rPr>
          <w:rFonts w:eastAsia="Times New Roman" w:cs="Times New Roman"/>
        </w:rPr>
      </w:pPr>
      <w:r w:rsidRPr="00EB151F">
        <w:rPr>
          <w:rFonts w:eastAsia="Times New Roman" w:cs="Times New Roman"/>
        </w:rPr>
        <w:t>require discerning use of electronic technology.</w:t>
      </w:r>
    </w:p>
    <w:p w14:paraId="5D22793E" w14:textId="77777777" w:rsidR="00EB151F" w:rsidRPr="00EB151F" w:rsidRDefault="00EB151F" w:rsidP="002B08A7">
      <w:pPr>
        <w:pStyle w:val="SOFinalBodyText"/>
      </w:pPr>
      <w:r w:rsidRPr="00EB151F">
        <w:t>In setting skills and applications tasks, teachers may provide students with information in written form or in the form of numerical data, diagrams, tables, or graphs. A task should require students to demonstrate an understanding of relevant mathematical concepts and relationships.</w:t>
      </w:r>
    </w:p>
    <w:p w14:paraId="5D22793F" w14:textId="77777777" w:rsidR="00EB151F" w:rsidRPr="00EB151F" w:rsidRDefault="00EB151F" w:rsidP="002B08A7">
      <w:pPr>
        <w:pStyle w:val="SOFinalBodyText"/>
      </w:pPr>
      <w:r w:rsidRPr="00EB151F">
        <w:t>Students select appropriate techniques or algorithms and relevant mathematical information to find solutions to routine, analytical, and/or interpretative problems.</w:t>
      </w:r>
    </w:p>
    <w:p w14:paraId="5D227940" w14:textId="77777777" w:rsidR="00EB151F" w:rsidRPr="00EB151F" w:rsidRDefault="00EB151F" w:rsidP="002B08A7">
      <w:pPr>
        <w:pStyle w:val="SOFinalBodyText"/>
      </w:pPr>
      <w:r w:rsidRPr="00EB151F">
        <w:lastRenderedPageBreak/>
        <w:t>Students provide explanations and arguments, and use correct mathematical notation, terminology, and representation</w:t>
      </w:r>
      <w:r w:rsidR="006A066B">
        <w:t>s</w:t>
      </w:r>
      <w:r w:rsidRPr="00EB151F">
        <w:t xml:space="preserve"> throughout the task. Electronic technology may aid and enhance the solution of problems. The use of electronic technology and notes in the skills and applications task assessments is at the discretion of the teacher.</w:t>
      </w:r>
    </w:p>
    <w:p w14:paraId="5D227941" w14:textId="77777777" w:rsidR="00014A08" w:rsidRDefault="00014A08" w:rsidP="002B08A7">
      <w:pPr>
        <w:pStyle w:val="SOFinalBodyText"/>
      </w:pPr>
      <w:r w:rsidRPr="00014A08">
        <w:t>Skills and applications tasks may provide opportunities to</w:t>
      </w:r>
      <w:r w:rsidR="0053137D">
        <w:t xml:space="preserve"> formulate and test conjectures.</w:t>
      </w:r>
    </w:p>
    <w:p w14:paraId="5D227942" w14:textId="77777777" w:rsidR="00EB151F" w:rsidRPr="00EB151F" w:rsidRDefault="00EB151F" w:rsidP="002B08A7">
      <w:pPr>
        <w:pStyle w:val="SOFinalBodyTextExtraSpace-AssTypeONLY"/>
      </w:pPr>
      <w:r w:rsidRPr="00EB151F">
        <w:t>For this assessment type, students provide evidence of their learning in relation to the following assessment design criteria:</w:t>
      </w:r>
    </w:p>
    <w:p w14:paraId="5D227943" w14:textId="77777777" w:rsidR="00EB151F" w:rsidRPr="00EB151F" w:rsidRDefault="00EB151F" w:rsidP="002B08A7">
      <w:pPr>
        <w:pStyle w:val="SOFinalBullets"/>
        <w:spacing w:line="240" w:lineRule="auto"/>
        <w:rPr>
          <w:rFonts w:eastAsia="Times New Roman" w:cs="Times New Roman"/>
        </w:rPr>
      </w:pPr>
      <w:r w:rsidRPr="00EB151F">
        <w:rPr>
          <w:rFonts w:eastAsia="Times New Roman" w:cs="Times New Roman"/>
        </w:rPr>
        <w:t>concepts and techniques</w:t>
      </w:r>
    </w:p>
    <w:p w14:paraId="5D227944" w14:textId="77777777" w:rsidR="0001193B" w:rsidRPr="006124DB" w:rsidRDefault="00EB151F" w:rsidP="002B08A7">
      <w:pPr>
        <w:pStyle w:val="SOFinalBullets"/>
        <w:spacing w:line="240" w:lineRule="auto"/>
      </w:pPr>
      <w:r w:rsidRPr="00EB151F">
        <w:rPr>
          <w:rFonts w:eastAsia="Times New Roman" w:cs="Times New Roman"/>
        </w:rPr>
        <w:t>reasoning and communication.</w:t>
      </w:r>
    </w:p>
    <w:p w14:paraId="5D227945" w14:textId="77777777" w:rsidR="0001193B" w:rsidRPr="006124DB" w:rsidRDefault="0001193B" w:rsidP="002B08A7">
      <w:pPr>
        <w:pStyle w:val="SOFinalHead3"/>
      </w:pPr>
      <w:r w:rsidRPr="006124DB">
        <w:t xml:space="preserve">Assessment Type 2: </w:t>
      </w:r>
      <w:r w:rsidR="00EB151F" w:rsidRPr="00EB151F">
        <w:t>Mathematical Investigation</w:t>
      </w:r>
    </w:p>
    <w:p w14:paraId="5D227946" w14:textId="77777777" w:rsidR="00EB151F" w:rsidRPr="00EB151F" w:rsidRDefault="00D9105F" w:rsidP="002B08A7">
      <w:pPr>
        <w:pStyle w:val="SOFinalBodyText"/>
      </w:pPr>
      <w:r>
        <w:t>For a 10-</w:t>
      </w:r>
      <w:r w:rsidR="00EB151F" w:rsidRPr="00EB151F">
        <w:t>credit subject, students complete at least one mathematical investigation.</w:t>
      </w:r>
    </w:p>
    <w:p w14:paraId="5D227947" w14:textId="77777777" w:rsidR="00EB151F" w:rsidRPr="00EB151F" w:rsidRDefault="00EB151F" w:rsidP="002B08A7">
      <w:pPr>
        <w:pStyle w:val="SOFinalBodyText"/>
      </w:pPr>
      <w:r w:rsidRPr="00EB151F">
        <w:t>For a 20</w:t>
      </w:r>
      <w:r w:rsidR="00D9105F">
        <w:t>-</w:t>
      </w:r>
      <w:r w:rsidRPr="00EB151F">
        <w:t>credit subject, students complete at least two mathematical investigations.</w:t>
      </w:r>
    </w:p>
    <w:p w14:paraId="5D227948" w14:textId="77777777" w:rsidR="00EB151F" w:rsidRPr="00EB151F" w:rsidRDefault="00EB151F" w:rsidP="002B08A7">
      <w:pPr>
        <w:pStyle w:val="SOFinalBodyText"/>
      </w:pPr>
      <w:r w:rsidRPr="00EB151F">
        <w:t>Students investigate mathematical relationships, concepts, or problems, which may be set in an applied context. The subject of a mathematical investigation may be derived from one or more subtopics, although it can also relate to a whole topic or across topics.</w:t>
      </w:r>
    </w:p>
    <w:p w14:paraId="5D227949" w14:textId="77777777" w:rsidR="00EB151F" w:rsidRPr="00EB151F" w:rsidRDefault="00EB151F" w:rsidP="002B08A7">
      <w:pPr>
        <w:pStyle w:val="SOFinalBodyText"/>
      </w:pPr>
      <w:r w:rsidRPr="00EB151F">
        <w:t>A mathematical investigation may be initiated by a student, a group of students, or the teacher. Teachers may give students a clear, detailed, and sequential set of instructions for part of the investigation or to initiate the investigation, or may provide guidelines for students to develop contexts, themes, or aspects of their own choice. Teachers should give some direction about the appropriateness of each student’s choice, and guide and support students’ progress in a mathematical investigation.</w:t>
      </w:r>
    </w:p>
    <w:p w14:paraId="5D22794A" w14:textId="77777777" w:rsidR="00EB151F" w:rsidRPr="00EB151F" w:rsidRDefault="00EB151F" w:rsidP="002B08A7">
      <w:pPr>
        <w:pStyle w:val="SOFinalBodyText"/>
      </w:pPr>
      <w:r w:rsidRPr="00EB151F">
        <w:t>A mathematical investigation may provide an opportunity for students to work collaboratively to achieve the learning requirements. If an investigation is undertaken by a group, students explore the problem and gather data together to develop a model or solution individually. Each student must submit an individual report.</w:t>
      </w:r>
    </w:p>
    <w:p w14:paraId="5D22794B" w14:textId="77777777" w:rsidR="00EB151F" w:rsidRPr="00EB151F" w:rsidRDefault="00EB151F" w:rsidP="002B08A7">
      <w:pPr>
        <w:pStyle w:val="SOFinalBodyText"/>
      </w:pPr>
      <w:r w:rsidRPr="00EB151F">
        <w:t>Teachers may need to provide support and clear directions for the first mathematical investigation. Where students undertake more than one investigation, subsequent investigations could less directed and set within more open-ended contexts.</w:t>
      </w:r>
    </w:p>
    <w:p w14:paraId="5D22794C" w14:textId="77777777" w:rsidR="00EB151F" w:rsidRPr="00EB151F" w:rsidRDefault="00EB151F" w:rsidP="002B08A7">
      <w:pPr>
        <w:pStyle w:val="SOFinalBodyText"/>
      </w:pPr>
      <w:r w:rsidRPr="00EB151F">
        <w:t>Students demonstrate their problem-solving strategies as well as their knowledge, skills, and understanding in the investigation. They are encouraged to use a variety of mathematical and other software (e.g. Computer Algebra Systems, spreadsheets, statistical packages) to assist in their investigation. The generation of data and the exploration of patterns and structures, or changing parameters, may provide an important focus. From these, students may recognise different patterns or structures. Notation, terminology, forms of representation of information gathered or produced, calculations, technological skills, and results are important considerations.</w:t>
      </w:r>
    </w:p>
    <w:p w14:paraId="5D22794D" w14:textId="77777777" w:rsidR="00EB151F" w:rsidRPr="00EB151F" w:rsidRDefault="00014A08" w:rsidP="002B08A7">
      <w:pPr>
        <w:pStyle w:val="SOFinalBodyText"/>
      </w:pPr>
      <w:r w:rsidRPr="00014A08">
        <w:t>Students complete a report on the mathematical investigation. In the report, they interpret and justify results, draw conclusions, and give appropriate explanations and arguments. The mathematical investigation may provide an opportunity to develop and test conjectures</w:t>
      </w:r>
      <w:r>
        <w:t>.</w:t>
      </w:r>
    </w:p>
    <w:p w14:paraId="5D22794E" w14:textId="77777777" w:rsidR="00EB151F" w:rsidRPr="00EB151F" w:rsidRDefault="00EB151F" w:rsidP="002B08A7">
      <w:pPr>
        <w:pStyle w:val="SOFinalBodyText"/>
      </w:pPr>
      <w:r w:rsidRPr="00EB151F">
        <w:t>In the report, they formulate and test conjectures, interpret and justify results, draw conclusions, and give appropriate explanations and arguments.</w:t>
      </w:r>
    </w:p>
    <w:p w14:paraId="5D22794F" w14:textId="77777777" w:rsidR="00EB151F" w:rsidRPr="00EB151F" w:rsidRDefault="00EB151F" w:rsidP="002B08A7">
      <w:pPr>
        <w:pStyle w:val="SOFinalBodyText"/>
      </w:pPr>
      <w:r w:rsidRPr="00EB151F">
        <w:lastRenderedPageBreak/>
        <w:t>The report may take a variety of forms, but would usually include the following:</w:t>
      </w:r>
    </w:p>
    <w:p w14:paraId="5D227950" w14:textId="77777777" w:rsidR="00EB151F" w:rsidRPr="00EB151F" w:rsidRDefault="00EB151F" w:rsidP="002B08A7">
      <w:pPr>
        <w:pStyle w:val="SOFinalBullets"/>
        <w:spacing w:line="240" w:lineRule="auto"/>
        <w:rPr>
          <w:rFonts w:eastAsia="Times New Roman" w:cs="Times New Roman"/>
        </w:rPr>
      </w:pPr>
      <w:r w:rsidRPr="00EB151F">
        <w:rPr>
          <w:rFonts w:eastAsia="Times New Roman" w:cs="Times New Roman"/>
        </w:rPr>
        <w:t>an outline of the problem and context</w:t>
      </w:r>
    </w:p>
    <w:p w14:paraId="5D227951" w14:textId="77777777" w:rsidR="00EB151F" w:rsidRPr="00EB151F" w:rsidRDefault="00EB151F" w:rsidP="002B08A7">
      <w:pPr>
        <w:pStyle w:val="SOFinalBullets"/>
        <w:spacing w:line="240" w:lineRule="auto"/>
        <w:rPr>
          <w:rFonts w:eastAsia="Times New Roman" w:cs="Times New Roman"/>
        </w:rPr>
      </w:pPr>
      <w:r w:rsidRPr="00EB151F">
        <w:rPr>
          <w:rFonts w:eastAsia="Times New Roman" w:cs="Times New Roman"/>
        </w:rPr>
        <w:t>the method required to find a solution, in terms of the mathematical model or strategy used</w:t>
      </w:r>
    </w:p>
    <w:p w14:paraId="5D227952" w14:textId="77777777" w:rsidR="00EB151F" w:rsidRPr="00EB151F" w:rsidRDefault="00EB151F" w:rsidP="002B08A7">
      <w:pPr>
        <w:pStyle w:val="SOFinalBullets"/>
        <w:spacing w:line="240" w:lineRule="auto"/>
        <w:rPr>
          <w:rFonts w:eastAsia="Times New Roman" w:cs="Times New Roman"/>
        </w:rPr>
      </w:pPr>
      <w:r w:rsidRPr="00EB151F">
        <w:rPr>
          <w:rFonts w:eastAsia="Times New Roman" w:cs="Times New Roman"/>
        </w:rPr>
        <w:t>the application of the mathematical model or strategy, including:</w:t>
      </w:r>
    </w:p>
    <w:p w14:paraId="5D227953" w14:textId="77777777" w:rsidR="00EB151F" w:rsidRPr="00EB151F" w:rsidRDefault="00EB151F" w:rsidP="0094625E">
      <w:pPr>
        <w:pStyle w:val="SOFinalBulletsIndented"/>
      </w:pPr>
      <w:r w:rsidRPr="00EB151F">
        <w:t xml:space="preserve">relevant data and/or information </w:t>
      </w:r>
    </w:p>
    <w:p w14:paraId="5D227954" w14:textId="77777777" w:rsidR="00EB151F" w:rsidRPr="00EB151F" w:rsidRDefault="00EB151F" w:rsidP="0094625E">
      <w:pPr>
        <w:pStyle w:val="SOFinalBulletsIndented"/>
      </w:pPr>
      <w:r w:rsidRPr="00EB151F">
        <w:t>mathematical calculations and results, using appropriate representations</w:t>
      </w:r>
    </w:p>
    <w:p w14:paraId="5D227955" w14:textId="77777777" w:rsidR="00EB151F" w:rsidRPr="00E46BC0" w:rsidRDefault="00EB151F" w:rsidP="0094625E">
      <w:pPr>
        <w:pStyle w:val="SOFinalBulletsIndented"/>
      </w:pPr>
      <w:r w:rsidRPr="00E46BC0">
        <w:t>the analysis and interpretation of results, including consideration of the reasonableness and limitations of the results</w:t>
      </w:r>
    </w:p>
    <w:p w14:paraId="5D227956" w14:textId="77777777" w:rsidR="00EB151F" w:rsidRPr="00EB151F" w:rsidRDefault="00EB151F" w:rsidP="002B08A7">
      <w:pPr>
        <w:pStyle w:val="SOFinalBullets"/>
        <w:spacing w:line="240" w:lineRule="auto"/>
        <w:rPr>
          <w:rFonts w:eastAsia="Times New Roman" w:cs="Times New Roman"/>
        </w:rPr>
      </w:pPr>
      <w:r w:rsidRPr="00EB151F">
        <w:rPr>
          <w:rFonts w:eastAsia="Times New Roman" w:cs="Times New Roman"/>
        </w:rPr>
        <w:t>the results and conclusions in the context of the problem</w:t>
      </w:r>
      <w:r w:rsidR="005764F8">
        <w:rPr>
          <w:rFonts w:eastAsia="Times New Roman" w:cs="Times New Roman"/>
        </w:rPr>
        <w:t>.</w:t>
      </w:r>
    </w:p>
    <w:p w14:paraId="5D227957" w14:textId="77777777" w:rsidR="005764F8" w:rsidRDefault="005764F8" w:rsidP="002B08A7">
      <w:pPr>
        <w:pStyle w:val="SOFinalBodyText"/>
      </w:pPr>
      <w:r w:rsidRPr="005764F8">
        <w:t>A bibliography and appendices, as appropriate, may be used.</w:t>
      </w:r>
    </w:p>
    <w:p w14:paraId="5D227958" w14:textId="77777777" w:rsidR="00EB151F" w:rsidRPr="00EB151F" w:rsidRDefault="00EB151F" w:rsidP="002B08A7">
      <w:pPr>
        <w:pStyle w:val="SOFinalBodyText"/>
      </w:pPr>
      <w:r w:rsidRPr="00EB151F">
        <w:t>The format of an investigation report may be written or multimodal.</w:t>
      </w:r>
    </w:p>
    <w:p w14:paraId="5D227959" w14:textId="77777777" w:rsidR="00EB151F" w:rsidRPr="00EB151F" w:rsidRDefault="005764F8" w:rsidP="002B08A7">
      <w:pPr>
        <w:pStyle w:val="SOFinalBodyText"/>
      </w:pPr>
      <w:r w:rsidRPr="005764F8">
        <w:t xml:space="preserve">Each investigation report, excluding bibliography and appendices if used, must be a maximum of </w:t>
      </w:r>
      <w:r w:rsidR="0060036D">
        <w:t>eight</w:t>
      </w:r>
      <w:r w:rsidRPr="005764F8">
        <w:t xml:space="preserve"> A4 pages if written, or the equivalent in multimodal form. The maximum page limit is for single-sided A4 pages with minimum font size 10. Page reduction, such as </w:t>
      </w:r>
      <w:r w:rsidR="0060036D">
        <w:t>two</w:t>
      </w:r>
      <w:r w:rsidRPr="005764F8">
        <w:t xml:space="preserve"> A4 pages reduced to fit on </w:t>
      </w:r>
      <w:r w:rsidR="0060036D">
        <w:t>one</w:t>
      </w:r>
      <w:r w:rsidRPr="005764F8">
        <w:t xml:space="preserve"> A4 page, is not acceptable. Conclusions, interpretations and/or arguments that are required for the assessment must be presented in the report, and not in an appendix. Appendices are used only to support the report, and do not form part of the assessment decision.</w:t>
      </w:r>
    </w:p>
    <w:p w14:paraId="5D22795A" w14:textId="77777777" w:rsidR="00EB151F" w:rsidRPr="00EB151F" w:rsidRDefault="00EB151F" w:rsidP="002B08A7">
      <w:pPr>
        <w:pStyle w:val="SOFinalBodyText"/>
      </w:pPr>
      <w:r w:rsidRPr="00EB151F">
        <w:t>For this assessment type, students provide evidence of their learning in relation to the following assessment design criteria:</w:t>
      </w:r>
    </w:p>
    <w:p w14:paraId="5D22795B" w14:textId="77777777" w:rsidR="00EB151F" w:rsidRPr="00EB151F" w:rsidRDefault="00EB151F" w:rsidP="002B08A7">
      <w:pPr>
        <w:pStyle w:val="SOFinalBullets"/>
        <w:spacing w:line="240" w:lineRule="auto"/>
        <w:rPr>
          <w:rFonts w:eastAsia="Times New Roman" w:cs="Times New Roman"/>
        </w:rPr>
      </w:pPr>
      <w:r w:rsidRPr="00EB151F">
        <w:rPr>
          <w:rFonts w:eastAsia="Times New Roman" w:cs="Times New Roman"/>
        </w:rPr>
        <w:t>concepts and techniques</w:t>
      </w:r>
    </w:p>
    <w:p w14:paraId="5D22795C" w14:textId="77777777" w:rsidR="0001193B" w:rsidRPr="006124DB" w:rsidRDefault="00EB151F" w:rsidP="002B08A7">
      <w:pPr>
        <w:pStyle w:val="SOFinalBullets"/>
        <w:spacing w:line="240" w:lineRule="auto"/>
      </w:pPr>
      <w:r w:rsidRPr="00EB151F">
        <w:rPr>
          <w:rFonts w:eastAsia="Times New Roman" w:cs="Times New Roman"/>
        </w:rPr>
        <w:t>reasoning and communication.</w:t>
      </w:r>
    </w:p>
    <w:p w14:paraId="5D22795D" w14:textId="77777777" w:rsidR="004A2B5B" w:rsidRPr="00790E7E" w:rsidRDefault="00790E7E" w:rsidP="002B08A7">
      <w:pPr>
        <w:pStyle w:val="SOFinalHead2"/>
      </w:pPr>
      <w:bookmarkStart w:id="90" w:name="_Toc498617940"/>
      <w:r w:rsidRPr="00790E7E">
        <w:t xml:space="preserve">Performance </w:t>
      </w:r>
      <w:r w:rsidR="0060036D">
        <w:t>s</w:t>
      </w:r>
      <w:r w:rsidRPr="00790E7E">
        <w:t>tandards</w:t>
      </w:r>
      <w:bookmarkEnd w:id="90"/>
    </w:p>
    <w:p w14:paraId="5D22795E" w14:textId="77777777" w:rsidR="00EB151F" w:rsidRDefault="00EB151F" w:rsidP="002B08A7">
      <w:pPr>
        <w:pStyle w:val="SOFinalBodyText"/>
      </w:pPr>
      <w:r>
        <w:t>The performance standards describe five levels of achievement, A to E.</w:t>
      </w:r>
    </w:p>
    <w:p w14:paraId="5D22795F" w14:textId="77777777" w:rsidR="00EB151F" w:rsidRDefault="00EB151F" w:rsidP="002B08A7">
      <w:pPr>
        <w:pStyle w:val="SOFinalBodyText"/>
      </w:pPr>
      <w:r>
        <w:t>Each level of achievement describes the knowledge, skills, and understanding that teachers refer to in deciding how well student</w:t>
      </w:r>
      <w:r w:rsidR="0060036D">
        <w:t>s</w:t>
      </w:r>
      <w:r>
        <w:t xml:space="preserve"> ha</w:t>
      </w:r>
      <w:r w:rsidR="0060036D">
        <w:t>ve</w:t>
      </w:r>
      <w:r>
        <w:t xml:space="preserve"> demonstrated </w:t>
      </w:r>
      <w:r w:rsidR="0060036D">
        <w:t>their</w:t>
      </w:r>
      <w:r>
        <w:t xml:space="preserve"> learning, on the basis of the evidence provided.</w:t>
      </w:r>
    </w:p>
    <w:p w14:paraId="5D227960" w14:textId="77777777" w:rsidR="00EB151F" w:rsidRDefault="00EB151F" w:rsidP="002B08A7">
      <w:pPr>
        <w:pStyle w:val="SOFinalBodyText"/>
      </w:pPr>
      <w:r>
        <w:t>During the teaching and learning program the teacher gives students feedback on their learning, with reference to the performance standards.</w:t>
      </w:r>
    </w:p>
    <w:p w14:paraId="5D227961" w14:textId="77777777" w:rsidR="00EB151F" w:rsidRDefault="00EB151F" w:rsidP="002B08A7">
      <w:pPr>
        <w:pStyle w:val="SOFinalBodyText"/>
      </w:pPr>
      <w:r>
        <w:t>At the student’s completion of study of a subject, the teacher makes a decision about the quality of the student’s learning by:</w:t>
      </w:r>
    </w:p>
    <w:p w14:paraId="5D227962" w14:textId="77777777" w:rsidR="00EB151F" w:rsidRDefault="00EB151F" w:rsidP="002B08A7">
      <w:pPr>
        <w:pStyle w:val="SOFinalBullets"/>
        <w:spacing w:line="240" w:lineRule="auto"/>
      </w:pPr>
      <w:r>
        <w:t>referring to the performance standards</w:t>
      </w:r>
    </w:p>
    <w:p w14:paraId="5D227963" w14:textId="77777777" w:rsidR="00EB151F" w:rsidRDefault="00EB151F" w:rsidP="002B08A7">
      <w:pPr>
        <w:pStyle w:val="SOFinalBullets"/>
        <w:spacing w:line="240" w:lineRule="auto"/>
      </w:pPr>
      <w:r>
        <w:t>taking into account the weighting given to each assessment type</w:t>
      </w:r>
    </w:p>
    <w:p w14:paraId="5D227964" w14:textId="77777777" w:rsidR="0076778C" w:rsidRDefault="00EB151F" w:rsidP="002B08A7">
      <w:pPr>
        <w:pStyle w:val="SOFinalBullets"/>
        <w:spacing w:line="240" w:lineRule="auto"/>
      </w:pPr>
      <w:r>
        <w:t>assigning a subject grade between A and E.</w:t>
      </w:r>
    </w:p>
    <w:p w14:paraId="5D227965" w14:textId="77777777" w:rsidR="00B51335" w:rsidRPr="006124DB" w:rsidRDefault="00B51335" w:rsidP="002B08A7">
      <w:pPr>
        <w:pStyle w:val="SOFinalBodyText"/>
      </w:pPr>
    </w:p>
    <w:p w14:paraId="5D227966" w14:textId="77777777" w:rsidR="007D2C5B" w:rsidRPr="006124DB" w:rsidRDefault="007D2C5B" w:rsidP="007D2C5B">
      <w:pPr>
        <w:pStyle w:val="SOFinalBodyText"/>
        <w:sectPr w:rsidR="007D2C5B" w:rsidRPr="006124DB" w:rsidSect="00BB11E2">
          <w:headerReference w:type="even" r:id="rId432"/>
          <w:headerReference w:type="default" r:id="rId433"/>
          <w:footerReference w:type="even" r:id="rId434"/>
          <w:footerReference w:type="default" r:id="rId435"/>
          <w:headerReference w:type="first" r:id="rId436"/>
          <w:footerReference w:type="first" r:id="rId437"/>
          <w:pgSz w:w="11901" w:h="16857" w:code="210"/>
          <w:pgMar w:top="1985" w:right="1985" w:bottom="1985" w:left="1985" w:header="1701" w:footer="1134" w:gutter="0"/>
          <w:cols w:space="708"/>
          <w:titlePg/>
          <w:docGrid w:linePitch="360"/>
        </w:sectPr>
      </w:pPr>
    </w:p>
    <w:p w14:paraId="5D227967" w14:textId="1650838E" w:rsidR="001F281F" w:rsidRPr="006124DB" w:rsidRDefault="00753881" w:rsidP="007274A8">
      <w:pPr>
        <w:pStyle w:val="SOFinalHead3PerformanceTable"/>
      </w:pPr>
      <w:r>
        <w:rPr>
          <w:noProof/>
        </w:rPr>
        <w:lastRenderedPageBreak/>
        <mc:AlternateContent>
          <mc:Choice Requires="wps">
            <w:drawing>
              <wp:anchor distT="0" distB="0" distL="114300" distR="114300" simplePos="0" relativeHeight="251677696" behindDoc="0" locked="0" layoutInCell="0" allowOverlap="1" wp14:anchorId="29D3934D" wp14:editId="228F1DB8">
                <wp:simplePos x="0" y="0"/>
                <wp:positionH relativeFrom="page">
                  <wp:posOffset>-107315</wp:posOffset>
                </wp:positionH>
                <wp:positionV relativeFrom="page">
                  <wp:posOffset>0</wp:posOffset>
                </wp:positionV>
                <wp:extent cx="7772400" cy="442595"/>
                <wp:effectExtent l="0" t="0" r="0" b="14605"/>
                <wp:wrapNone/>
                <wp:docPr id="55" name="MSIPCM64014fde97b9d9d4e71fca6b" descr="{&quot;HashCode&quot;:1178062039,&quot;Height&quot;:9999999.0,&quot;Width&quot;:595.0,&quot;Placement&quot;:&quot;Header&quot;,&quot;Index&quot;:&quot;Primary&quot;,&quot;Section&quot;:3,&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01910616" w14:textId="77777777" w:rsidR="00753881" w:rsidRPr="004F223A" w:rsidRDefault="00753881" w:rsidP="00753881">
                            <w:pPr>
                              <w:jc w:val="center"/>
                              <w:rPr>
                                <w:rFonts w:ascii="Arial" w:hAnsi="Arial" w:cs="Arial"/>
                                <w:color w:val="A80000"/>
                                <w:sz w:val="24"/>
                              </w:rPr>
                            </w:pPr>
                            <w:r w:rsidRPr="004F223A">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 w14:anchorId="29D3934D" id="_x0000_s1056" type="#_x0000_t202" alt="{&quot;HashCode&quot;:1178062039,&quot;Height&quot;:9999999.0,&quot;Width&quot;:595.0,&quot;Placement&quot;:&quot;Header&quot;,&quot;Index&quot;:&quot;Primary&quot;,&quot;Section&quot;:3,&quot;Top&quot;:0.0,&quot;Left&quot;:0.0}" style="position:absolute;margin-left:-8.45pt;margin-top:0;width:612pt;height:34.85pt;z-index:251677696;visibility:visible;mso-wrap-style:square;mso-wrap-distance-left:9pt;mso-wrap-distance-top:0;mso-wrap-distance-right:9pt;mso-wrap-distance-bottom:0;mso-position-horizontal:absolute;mso-position-horizontal-relative:page;mso-position-vertical:absolute;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" o:allowincell="f" filled="f" stroked="f" strokeweight=".5pt">
                <v:textbox inset=",0,,0">
                  <w:txbxContent>
                    <w:p w14:paraId="01910616" w14:textId="77777777" w:rsidR="00753881" w:rsidRPr="004F223A" w:rsidRDefault="00753881" w:rsidP="00753881">
                      <w:pPr>
                        <w:jc w:val="center"/>
                        <w:rPr>
                          <w:rFonts w:ascii="Arial" w:hAnsi="Arial" w:cs="Arial"/>
                          <w:color w:val="A80000"/>
                          <w:sz w:val="24"/>
                        </w:rPr>
                      </w:pPr>
                      <w:r w:rsidRPr="004F223A">
                        <w:rPr>
                          <w:rFonts w:ascii="Arial" w:hAnsi="Arial" w:cs="Arial"/>
                          <w:color w:val="A80000"/>
                          <w:sz w:val="24"/>
                        </w:rPr>
                        <w:t>OFFICIAL</w:t>
                      </w:r>
                    </w:p>
                  </w:txbxContent>
                </v:textbox>
                <w10:wrap anchorx="page" anchory="page"/>
              </v:shape>
            </w:pict>
          </mc:Fallback>
        </mc:AlternateContent>
      </w:r>
      <w:r w:rsidR="002C5777" w:rsidRPr="006124DB">
        <w:t xml:space="preserve">Performance Standards for </w:t>
      </w:r>
      <w:r w:rsidR="00F65768" w:rsidRPr="006124DB">
        <w:t>Stage</w:t>
      </w:r>
      <w:r w:rsidR="00F37371" w:rsidRPr="006124DB">
        <w:t xml:space="preserve"> 1 </w:t>
      </w:r>
      <w:r w:rsidR="007274A8" w:rsidRPr="006124DB">
        <w:t>Mathematics</w:t>
      </w:r>
    </w:p>
    <w:tbl>
      <w:tblPr>
        <w:tblStyle w:val="SOFinalPerformanceTable"/>
        <w:tblW w:w="7916" w:type="dxa"/>
        <w:tblLayout w:type="fixed"/>
        <w:tblLook w:val="01E0" w:firstRow="1" w:lastRow="1" w:firstColumn="1" w:lastColumn="1" w:noHBand="0" w:noVBand="0"/>
        <w:tblCaption w:val="Performance Standards for Stage 1 Mathematics"/>
      </w:tblPr>
      <w:tblGrid>
        <w:gridCol w:w="397"/>
        <w:gridCol w:w="4139"/>
        <w:gridCol w:w="3380"/>
      </w:tblGrid>
      <w:tr w:rsidR="00EB151F" w:rsidRPr="006124DB" w14:paraId="5D22796B" w14:textId="77777777" w:rsidTr="00EB151F">
        <w:trPr>
          <w:trHeight w:hRule="exact" w:val="544"/>
          <w:tblHeader/>
        </w:trPr>
        <w:tc>
          <w:tcPr>
            <w:tcW w:w="397" w:type="dxa"/>
            <w:tcBorders>
              <w:right w:val="nil"/>
            </w:tcBorders>
            <w:shd w:val="clear" w:color="auto" w:fill="595959" w:themeFill="text1" w:themeFillTint="A6"/>
            <w:tcMar>
              <w:bottom w:w="0" w:type="dxa"/>
            </w:tcMar>
            <w:vAlign w:val="center"/>
          </w:tcPr>
          <w:p w14:paraId="5D227968" w14:textId="77777777" w:rsidR="00EB151F" w:rsidRPr="006124DB" w:rsidRDefault="00EB151F" w:rsidP="00724C2B">
            <w:bookmarkStart w:id="91" w:name="Title"/>
            <w:r w:rsidRPr="00D516DC">
              <w:rPr>
                <w:color w:val="595959" w:themeColor="text1" w:themeTint="A6"/>
              </w:rPr>
              <w:t>-</w:t>
            </w:r>
            <w:bookmarkEnd w:id="91"/>
          </w:p>
        </w:tc>
        <w:tc>
          <w:tcPr>
            <w:tcW w:w="4139" w:type="dxa"/>
            <w:tcBorders>
              <w:left w:val="nil"/>
            </w:tcBorders>
            <w:shd w:val="clear" w:color="auto" w:fill="595959" w:themeFill="text1" w:themeFillTint="A6"/>
            <w:tcMar>
              <w:bottom w:w="0" w:type="dxa"/>
            </w:tcMar>
            <w:vAlign w:val="center"/>
          </w:tcPr>
          <w:p w14:paraId="5D227969" w14:textId="77777777" w:rsidR="00EB151F" w:rsidRPr="006124DB" w:rsidRDefault="00EB151F" w:rsidP="00661E2B">
            <w:pPr>
              <w:pStyle w:val="SOFinalPerformanceTableHead1"/>
            </w:pPr>
            <w:bookmarkStart w:id="92" w:name="ColumnTitle_Concepts_and_Techniques"/>
            <w:r>
              <w:t>Concepts and Techniques</w:t>
            </w:r>
            <w:bookmarkEnd w:id="92"/>
          </w:p>
        </w:tc>
        <w:tc>
          <w:tcPr>
            <w:tcW w:w="3380" w:type="dxa"/>
            <w:shd w:val="clear" w:color="auto" w:fill="595959" w:themeFill="text1" w:themeFillTint="A6"/>
            <w:tcMar>
              <w:bottom w:w="0" w:type="dxa"/>
            </w:tcMar>
            <w:vAlign w:val="center"/>
          </w:tcPr>
          <w:p w14:paraId="5D22796A" w14:textId="77777777" w:rsidR="00EB151F" w:rsidRPr="006124DB" w:rsidRDefault="00EB151F" w:rsidP="00135C9B">
            <w:pPr>
              <w:pStyle w:val="SOFinalPerformanceTableHead1"/>
            </w:pPr>
            <w:bookmarkStart w:id="93" w:name="ColumnTitle_Reasoning_Communication"/>
            <w:r>
              <w:t>Reasoning and Communication</w:t>
            </w:r>
            <w:bookmarkEnd w:id="93"/>
          </w:p>
        </w:tc>
      </w:tr>
      <w:tr w:rsidR="00EB151F" w:rsidRPr="006124DB" w14:paraId="5D227976" w14:textId="77777777" w:rsidTr="00EB151F">
        <w:tc>
          <w:tcPr>
            <w:tcW w:w="397" w:type="dxa"/>
            <w:shd w:val="clear" w:color="auto" w:fill="D9D9D9" w:themeFill="background1" w:themeFillShade="D9"/>
          </w:tcPr>
          <w:p w14:paraId="5D22796C" w14:textId="77777777" w:rsidR="00EB151F" w:rsidRPr="00D516DC" w:rsidRDefault="00EB151F" w:rsidP="00D516DC">
            <w:pPr>
              <w:pStyle w:val="SOFinalPerformanceTableLetters"/>
            </w:pPr>
            <w:bookmarkStart w:id="94" w:name="RowTitle_A"/>
            <w:r w:rsidRPr="006124DB">
              <w:t>A</w:t>
            </w:r>
            <w:bookmarkEnd w:id="94"/>
          </w:p>
        </w:tc>
        <w:tc>
          <w:tcPr>
            <w:tcW w:w="4139" w:type="dxa"/>
          </w:tcPr>
          <w:p w14:paraId="5D22796D" w14:textId="77777777" w:rsidR="00EB151F" w:rsidRDefault="00EB151F" w:rsidP="00EB151F">
            <w:pPr>
              <w:pStyle w:val="SOFinalPerformanceTableText"/>
            </w:pPr>
            <w:r>
              <w:t>Comprehensive knowledge and understanding of concepts and relationships.</w:t>
            </w:r>
          </w:p>
          <w:p w14:paraId="5D22796E" w14:textId="77777777" w:rsidR="00EB151F" w:rsidRDefault="00EB151F" w:rsidP="00EB151F">
            <w:pPr>
              <w:pStyle w:val="SOFinalPerformanceTableText"/>
            </w:pPr>
            <w:r>
              <w:t>Highly effective selection and application of mathematical techniques and algorithms to find efficient and accurate solutions to routine and complex problems in a variety of contexts.</w:t>
            </w:r>
          </w:p>
          <w:p w14:paraId="5D22796F" w14:textId="77777777" w:rsidR="00EB151F" w:rsidRDefault="00EB151F" w:rsidP="00EB151F">
            <w:pPr>
              <w:pStyle w:val="SOFinalPerformanceTableText"/>
            </w:pPr>
            <w:r>
              <w:t>Successful development and application of mathematical models to find concise and accurate solutions.</w:t>
            </w:r>
          </w:p>
          <w:p w14:paraId="5D227970" w14:textId="77777777" w:rsidR="00EB151F" w:rsidRPr="006124DB" w:rsidRDefault="00EB151F" w:rsidP="00EB151F">
            <w:pPr>
              <w:pStyle w:val="SOFinalPerformanceTableText"/>
            </w:pPr>
            <w:r>
              <w:t>Appropriate and effective use of electronic technology to find accurate solutions to routine and complex problems.</w:t>
            </w:r>
          </w:p>
        </w:tc>
        <w:tc>
          <w:tcPr>
            <w:tcW w:w="3380" w:type="dxa"/>
          </w:tcPr>
          <w:p w14:paraId="5D227971" w14:textId="77777777" w:rsidR="00EB151F" w:rsidRDefault="00EB151F" w:rsidP="00EB151F">
            <w:pPr>
              <w:pStyle w:val="SOFinalPerformanceTableText"/>
            </w:pPr>
            <w:r>
              <w:t>Comprehensive interpretation of mathematical results in the context of the problem.</w:t>
            </w:r>
          </w:p>
          <w:p w14:paraId="5D227972" w14:textId="77777777" w:rsidR="00EB151F" w:rsidRDefault="00EB151F" w:rsidP="00EB151F">
            <w:pPr>
              <w:pStyle w:val="SOFinalPerformanceTableText"/>
            </w:pPr>
            <w:r>
              <w:t>Drawing logical conclusions from mathematical results, with a comprehensive understanding of their reasonableness and limitations.</w:t>
            </w:r>
          </w:p>
          <w:p w14:paraId="5D227973" w14:textId="77777777" w:rsidR="00EB151F" w:rsidRDefault="00EB151F" w:rsidP="00EB151F">
            <w:pPr>
              <w:pStyle w:val="SOFinalPerformanceTableText"/>
            </w:pPr>
            <w:r>
              <w:t>Proficient and accurate use of appropriate mathematical notation, representations, and terminology.</w:t>
            </w:r>
          </w:p>
          <w:p w14:paraId="5D227974" w14:textId="77777777" w:rsidR="00EB151F" w:rsidRDefault="00EB151F" w:rsidP="00EB151F">
            <w:pPr>
              <w:pStyle w:val="SOFinalPerformanceTableText"/>
            </w:pPr>
            <w:r>
              <w:t>Highly effective communication of mathematical ideas and reasoning to develop logical and concise arguments.</w:t>
            </w:r>
          </w:p>
          <w:p w14:paraId="5D227975" w14:textId="77777777" w:rsidR="00EB151F" w:rsidRPr="006124DB" w:rsidRDefault="00EB151F" w:rsidP="00EB151F">
            <w:pPr>
              <w:pStyle w:val="SOFinalPerformanceTableText"/>
            </w:pPr>
            <w:r>
              <w:t>Effective development and testing of valid conjectures.</w:t>
            </w:r>
          </w:p>
        </w:tc>
      </w:tr>
      <w:tr w:rsidR="00EB151F" w:rsidRPr="006124DB" w14:paraId="5D227981" w14:textId="77777777" w:rsidTr="00EB151F">
        <w:tc>
          <w:tcPr>
            <w:tcW w:w="397" w:type="dxa"/>
            <w:shd w:val="clear" w:color="auto" w:fill="D9D9D9" w:themeFill="background1" w:themeFillShade="D9"/>
          </w:tcPr>
          <w:p w14:paraId="5D227977" w14:textId="77777777" w:rsidR="00EB151F" w:rsidRPr="006124DB" w:rsidRDefault="00EB151F" w:rsidP="00D516DC">
            <w:pPr>
              <w:pStyle w:val="SOFinalPerformanceTableLetters"/>
            </w:pPr>
            <w:bookmarkStart w:id="95" w:name="RowTitle_B"/>
            <w:r w:rsidRPr="006124DB">
              <w:t>B</w:t>
            </w:r>
            <w:bookmarkEnd w:id="95"/>
          </w:p>
        </w:tc>
        <w:tc>
          <w:tcPr>
            <w:tcW w:w="4139" w:type="dxa"/>
          </w:tcPr>
          <w:p w14:paraId="5D227978" w14:textId="77777777" w:rsidR="00EB151F" w:rsidRDefault="00EB151F" w:rsidP="00EB151F">
            <w:pPr>
              <w:pStyle w:val="SOFinalPerformanceTableText"/>
            </w:pPr>
            <w:r>
              <w:t>Some depth of knowledge and understanding of concepts and relationships.</w:t>
            </w:r>
          </w:p>
          <w:p w14:paraId="5D227979" w14:textId="77777777" w:rsidR="00EB151F" w:rsidRDefault="00EB151F" w:rsidP="00EB151F">
            <w:pPr>
              <w:pStyle w:val="SOFinalPerformanceTableText"/>
            </w:pPr>
            <w:r>
              <w:t>Mostly effective selection and application of mathematical techniques and algorithms to find mostly accurate solutions to routine and some complex problems in a variety of contexts.</w:t>
            </w:r>
          </w:p>
          <w:p w14:paraId="5D22797A" w14:textId="77777777" w:rsidR="00EB151F" w:rsidRDefault="00EB151F" w:rsidP="00EB151F">
            <w:pPr>
              <w:pStyle w:val="SOFinalPerformanceTableText"/>
            </w:pPr>
            <w:r>
              <w:t>Some development and successful application of mathematical models to find mostly accurate solutions.</w:t>
            </w:r>
          </w:p>
          <w:p w14:paraId="5D22797B" w14:textId="77777777" w:rsidR="00EB151F" w:rsidRPr="006124DB" w:rsidRDefault="00EB151F" w:rsidP="00EB151F">
            <w:pPr>
              <w:pStyle w:val="SOFinalPerformanceTableText"/>
            </w:pPr>
            <w:r>
              <w:t>Mostly appropriate and effective use of electronic technology to find mostly accurate solutions to routine and some complex problems.</w:t>
            </w:r>
          </w:p>
        </w:tc>
        <w:tc>
          <w:tcPr>
            <w:tcW w:w="3380" w:type="dxa"/>
          </w:tcPr>
          <w:p w14:paraId="5D22797C" w14:textId="77777777" w:rsidR="00EB151F" w:rsidRDefault="00EB151F" w:rsidP="00EB151F">
            <w:pPr>
              <w:pStyle w:val="SOFinalPerformanceTableText"/>
            </w:pPr>
            <w:r>
              <w:t>Mostly appropriate interpretation of mathematical results in the context of the problem.</w:t>
            </w:r>
          </w:p>
          <w:p w14:paraId="5D22797D" w14:textId="77777777" w:rsidR="00EB151F" w:rsidRDefault="00EB151F" w:rsidP="00EB151F">
            <w:pPr>
              <w:pStyle w:val="SOFinalPerformanceTableText"/>
            </w:pPr>
            <w:r>
              <w:t>Drawing mostly logical conclusions from mathematical results, with some depth of understanding of their reasonableness and limitations.</w:t>
            </w:r>
          </w:p>
          <w:p w14:paraId="5D22797E" w14:textId="77777777" w:rsidR="00EB151F" w:rsidRDefault="00EB151F" w:rsidP="00EB151F">
            <w:pPr>
              <w:pStyle w:val="SOFinalPerformanceTableText"/>
            </w:pPr>
            <w:r>
              <w:t>Mostly accurate use of appropriate mathematical notation, representations, and terminology.</w:t>
            </w:r>
          </w:p>
          <w:p w14:paraId="5D22797F" w14:textId="77777777" w:rsidR="00EB151F" w:rsidRDefault="00EB151F" w:rsidP="00EB151F">
            <w:pPr>
              <w:pStyle w:val="SOFinalPerformanceTableText"/>
            </w:pPr>
            <w:r>
              <w:t>Mostly effective communication of mathematical ideas and reasoning to develop mostly logical arguments.</w:t>
            </w:r>
          </w:p>
          <w:p w14:paraId="5D227980" w14:textId="77777777" w:rsidR="00EB151F" w:rsidRPr="006124DB" w:rsidRDefault="00EB151F" w:rsidP="00EB151F">
            <w:pPr>
              <w:pStyle w:val="SOFinalPerformanceTableText"/>
            </w:pPr>
            <w:r>
              <w:t>Mostly effective development and testing of valid conjectures.</w:t>
            </w:r>
          </w:p>
        </w:tc>
      </w:tr>
      <w:tr w:rsidR="00EB151F" w:rsidRPr="006124DB" w14:paraId="5D22798C" w14:textId="77777777" w:rsidTr="00EB151F">
        <w:tc>
          <w:tcPr>
            <w:tcW w:w="397" w:type="dxa"/>
            <w:shd w:val="clear" w:color="auto" w:fill="D9D9D9" w:themeFill="background1" w:themeFillShade="D9"/>
          </w:tcPr>
          <w:p w14:paraId="5D227982" w14:textId="77777777" w:rsidR="00EB151F" w:rsidRPr="006124DB" w:rsidRDefault="00EB151F" w:rsidP="00D516DC">
            <w:pPr>
              <w:pStyle w:val="SOFinalPerformanceTableLetters"/>
            </w:pPr>
            <w:bookmarkStart w:id="96" w:name="RowTitle_C"/>
            <w:r w:rsidRPr="006124DB">
              <w:t>C</w:t>
            </w:r>
            <w:bookmarkEnd w:id="96"/>
          </w:p>
        </w:tc>
        <w:tc>
          <w:tcPr>
            <w:tcW w:w="4139" w:type="dxa"/>
          </w:tcPr>
          <w:p w14:paraId="5D227983" w14:textId="77777777" w:rsidR="00EB151F" w:rsidRDefault="00EB151F" w:rsidP="00EB151F">
            <w:pPr>
              <w:pStyle w:val="SOFinalPerformanceTableText"/>
            </w:pPr>
            <w:r>
              <w:t>Generally competent knowledge and understanding of concepts and relationships.</w:t>
            </w:r>
          </w:p>
          <w:p w14:paraId="5D227984" w14:textId="77777777" w:rsidR="00EB151F" w:rsidRDefault="00EB151F" w:rsidP="00EB151F">
            <w:pPr>
              <w:pStyle w:val="SOFinalPerformanceTableText"/>
            </w:pPr>
            <w:r>
              <w:t>Generally effective selection and application of mathematical techniques and algorithms to find mostly accurate solutions to routine problems in a variety of contexts.</w:t>
            </w:r>
          </w:p>
          <w:p w14:paraId="5D227985" w14:textId="77777777" w:rsidR="00EB151F" w:rsidRDefault="00EB151F" w:rsidP="00EB151F">
            <w:pPr>
              <w:pStyle w:val="SOFinalPerformanceTableText"/>
            </w:pPr>
            <w:r>
              <w:t>Successful application of mathematical models to find generally accurate solutions.</w:t>
            </w:r>
          </w:p>
          <w:p w14:paraId="5D227986" w14:textId="77777777" w:rsidR="00EB151F" w:rsidRPr="006124DB" w:rsidRDefault="00EB151F" w:rsidP="00EB151F">
            <w:pPr>
              <w:pStyle w:val="SOFinalPerformanceTableText"/>
            </w:pPr>
            <w:r>
              <w:t>Generally appropriate and effective use of electronic technology to find mostly accurate solutions to routine problems.</w:t>
            </w:r>
          </w:p>
        </w:tc>
        <w:tc>
          <w:tcPr>
            <w:tcW w:w="3380" w:type="dxa"/>
          </w:tcPr>
          <w:p w14:paraId="5D227987" w14:textId="77777777" w:rsidR="00EB151F" w:rsidRDefault="00EB151F" w:rsidP="00EB151F">
            <w:pPr>
              <w:pStyle w:val="SOFinalPerformanceTableText"/>
            </w:pPr>
            <w:r>
              <w:t>Generally appropriate interpretation of mathematical results in the context of the problem.</w:t>
            </w:r>
          </w:p>
          <w:p w14:paraId="5D227988" w14:textId="77777777" w:rsidR="00EB151F" w:rsidRDefault="00EB151F" w:rsidP="00EB151F">
            <w:pPr>
              <w:pStyle w:val="SOFinalPerformanceTableText"/>
            </w:pPr>
            <w:r>
              <w:t xml:space="preserve">Drawing some logical conclusions from mathematical results, with some understanding of their reasonableness and limitations. </w:t>
            </w:r>
          </w:p>
          <w:p w14:paraId="5D227989" w14:textId="77777777" w:rsidR="00EB151F" w:rsidRDefault="00EB151F" w:rsidP="00EB151F">
            <w:pPr>
              <w:pStyle w:val="SOFinalPerformanceTableText"/>
            </w:pPr>
            <w:r>
              <w:t>Generally appropriate use of mathematical notation, representations, and terminology, with reasonable accuracy.</w:t>
            </w:r>
          </w:p>
          <w:p w14:paraId="5D22798A" w14:textId="77777777" w:rsidR="00EB151F" w:rsidRDefault="00EB151F" w:rsidP="00EB151F">
            <w:pPr>
              <w:pStyle w:val="SOFinalPerformanceTableText"/>
            </w:pPr>
            <w:r>
              <w:t xml:space="preserve">Generally effective communication of mathematical ideas and reasoning to develop some logical arguments. </w:t>
            </w:r>
          </w:p>
          <w:p w14:paraId="5D22798B" w14:textId="77777777" w:rsidR="00EB151F" w:rsidRPr="006124DB" w:rsidRDefault="00EB151F" w:rsidP="00EB151F">
            <w:pPr>
              <w:pStyle w:val="SOFinalPerformanceTableText"/>
            </w:pPr>
            <w:r>
              <w:t>Development and testing of generally valid conjectures.</w:t>
            </w:r>
          </w:p>
        </w:tc>
      </w:tr>
      <w:tr w:rsidR="00EB151F" w:rsidRPr="006124DB" w14:paraId="5D227997" w14:textId="77777777" w:rsidTr="00EB151F">
        <w:tc>
          <w:tcPr>
            <w:tcW w:w="397" w:type="dxa"/>
            <w:shd w:val="clear" w:color="auto" w:fill="D9D9D9" w:themeFill="background1" w:themeFillShade="D9"/>
          </w:tcPr>
          <w:p w14:paraId="5D22798D" w14:textId="77777777" w:rsidR="00EB151F" w:rsidRPr="006124DB" w:rsidRDefault="00EB151F" w:rsidP="00D516DC">
            <w:pPr>
              <w:pStyle w:val="SOFinalPerformanceTableLetters"/>
            </w:pPr>
            <w:bookmarkStart w:id="97" w:name="RowTitle_D"/>
            <w:r w:rsidRPr="006124DB">
              <w:lastRenderedPageBreak/>
              <w:t>D</w:t>
            </w:r>
            <w:bookmarkEnd w:id="97"/>
          </w:p>
        </w:tc>
        <w:tc>
          <w:tcPr>
            <w:tcW w:w="4139" w:type="dxa"/>
          </w:tcPr>
          <w:p w14:paraId="5D22798E" w14:textId="77777777" w:rsidR="00EB151F" w:rsidRDefault="00EB151F" w:rsidP="00EB151F">
            <w:pPr>
              <w:pStyle w:val="SOFinalPerformanceTableText"/>
            </w:pPr>
            <w:r>
              <w:t>Basic knowledge and some understanding of concepts and relationships.</w:t>
            </w:r>
          </w:p>
          <w:p w14:paraId="5D22798F" w14:textId="77777777" w:rsidR="00EB151F" w:rsidRDefault="00EB151F" w:rsidP="00EB151F">
            <w:pPr>
              <w:pStyle w:val="SOFinalPerformanceTableText"/>
            </w:pPr>
            <w:r>
              <w:t>Some selection and application of mathematical techniques and algorithms to find some accurate solutions to routine problems in some contexts.</w:t>
            </w:r>
          </w:p>
          <w:p w14:paraId="5D227990" w14:textId="77777777" w:rsidR="00EB151F" w:rsidRDefault="00EB151F" w:rsidP="00EB151F">
            <w:pPr>
              <w:pStyle w:val="SOFinalPerformanceTableText"/>
            </w:pPr>
            <w:r>
              <w:t>Some application of mathematical models to find some accurate or partially accurate solutions.</w:t>
            </w:r>
          </w:p>
          <w:p w14:paraId="5D227991" w14:textId="77777777" w:rsidR="00EB151F" w:rsidRPr="006124DB" w:rsidRDefault="00EB151F" w:rsidP="00EB151F">
            <w:pPr>
              <w:pStyle w:val="SOFinalPerformanceTableText"/>
            </w:pPr>
            <w:r>
              <w:t>Some appropriate use of electronic technology to find some accurate solutions to routine problems.</w:t>
            </w:r>
          </w:p>
        </w:tc>
        <w:tc>
          <w:tcPr>
            <w:tcW w:w="3380" w:type="dxa"/>
          </w:tcPr>
          <w:p w14:paraId="5D227992" w14:textId="77777777" w:rsidR="00EB151F" w:rsidRDefault="00EB151F" w:rsidP="00EB151F">
            <w:pPr>
              <w:pStyle w:val="SOFinalPerformanceTableText"/>
            </w:pPr>
            <w:r>
              <w:t>Some interpretation of mathematical results.</w:t>
            </w:r>
          </w:p>
          <w:p w14:paraId="5D227993" w14:textId="77777777" w:rsidR="00EB151F" w:rsidRDefault="00EB151F" w:rsidP="00EB151F">
            <w:pPr>
              <w:pStyle w:val="SOFinalPerformanceTableText"/>
            </w:pPr>
            <w:r>
              <w:t>Drawing some conclusions from mathematical results, with some awareness of their reasonableness or limitations.</w:t>
            </w:r>
          </w:p>
          <w:p w14:paraId="5D227994" w14:textId="77777777" w:rsidR="00EB151F" w:rsidRDefault="00EB151F" w:rsidP="00EB151F">
            <w:pPr>
              <w:pStyle w:val="SOFinalPerformanceTableText"/>
            </w:pPr>
            <w:r>
              <w:t>Some appropriate use of mathematical notation, representations, and terminology, with some accuracy.</w:t>
            </w:r>
          </w:p>
          <w:p w14:paraId="5D227995" w14:textId="77777777" w:rsidR="00EB151F" w:rsidRDefault="00EB151F" w:rsidP="00EB151F">
            <w:pPr>
              <w:pStyle w:val="SOFinalPerformanceTableText"/>
            </w:pPr>
            <w:r>
              <w:t>Some communication of mathematical ideas, with attempted reasoning and/or arguments.</w:t>
            </w:r>
          </w:p>
          <w:p w14:paraId="5D227996" w14:textId="77777777" w:rsidR="00EB151F" w:rsidRPr="006124DB" w:rsidRDefault="00EB151F" w:rsidP="00EB151F">
            <w:pPr>
              <w:pStyle w:val="SOFinalPerformanceTableText"/>
            </w:pPr>
            <w:r>
              <w:t>Attempted development or testing of a reasonable conjecture.</w:t>
            </w:r>
          </w:p>
        </w:tc>
      </w:tr>
      <w:tr w:rsidR="00EB151F" w:rsidRPr="006124DB" w14:paraId="5D2279A2" w14:textId="77777777" w:rsidTr="00EB151F">
        <w:tc>
          <w:tcPr>
            <w:tcW w:w="397" w:type="dxa"/>
            <w:shd w:val="clear" w:color="auto" w:fill="D9D9D9" w:themeFill="background1" w:themeFillShade="D9"/>
          </w:tcPr>
          <w:p w14:paraId="5D227998" w14:textId="77777777" w:rsidR="00EB151F" w:rsidRPr="006124DB" w:rsidRDefault="00EB151F" w:rsidP="00D516DC">
            <w:pPr>
              <w:pStyle w:val="SOFinalPerformanceTableLetters"/>
            </w:pPr>
            <w:bookmarkStart w:id="98" w:name="RowTitle_E"/>
            <w:r w:rsidRPr="006124DB">
              <w:t>E</w:t>
            </w:r>
            <w:bookmarkEnd w:id="98"/>
          </w:p>
        </w:tc>
        <w:tc>
          <w:tcPr>
            <w:tcW w:w="4139" w:type="dxa"/>
          </w:tcPr>
          <w:p w14:paraId="5D227999" w14:textId="77777777" w:rsidR="00EB151F" w:rsidRDefault="00EB151F" w:rsidP="00EB151F">
            <w:pPr>
              <w:pStyle w:val="SOFinalPerformanceTableText"/>
            </w:pPr>
            <w:r>
              <w:t>Limited knowledge or understanding of concepts and relationships.</w:t>
            </w:r>
          </w:p>
          <w:p w14:paraId="5D22799A" w14:textId="77777777" w:rsidR="00EB151F" w:rsidRDefault="00EB151F" w:rsidP="00EB151F">
            <w:pPr>
              <w:pStyle w:val="SOFinalPerformanceTableText"/>
            </w:pPr>
            <w:r>
              <w:t>Attempted selection and limited application of mathematical techniques or algorithms, with limited accuracy in solving routine problems.</w:t>
            </w:r>
          </w:p>
          <w:p w14:paraId="5D22799B" w14:textId="77777777" w:rsidR="00EB151F" w:rsidRDefault="00EB151F" w:rsidP="00EB151F">
            <w:pPr>
              <w:pStyle w:val="SOFinalPerformanceTableText"/>
            </w:pPr>
            <w:r>
              <w:t>Attempted application of mathematical models, with limited accuracy.</w:t>
            </w:r>
          </w:p>
          <w:p w14:paraId="5D22799C" w14:textId="77777777" w:rsidR="00EB151F" w:rsidRPr="006124DB" w:rsidRDefault="00EB151F" w:rsidP="00EB151F">
            <w:pPr>
              <w:pStyle w:val="SOFinalPerformanceTableText"/>
            </w:pPr>
            <w:r>
              <w:t>Attempted use of electronic technology, with limited accuracy in solving routine problems.</w:t>
            </w:r>
          </w:p>
        </w:tc>
        <w:tc>
          <w:tcPr>
            <w:tcW w:w="3380" w:type="dxa"/>
          </w:tcPr>
          <w:p w14:paraId="5D22799D" w14:textId="77777777" w:rsidR="00EB151F" w:rsidRDefault="00EB151F" w:rsidP="00EB151F">
            <w:pPr>
              <w:pStyle w:val="SOFinalPerformanceTableText"/>
            </w:pPr>
            <w:r>
              <w:t>Limited interpretation of mathematical results.</w:t>
            </w:r>
          </w:p>
          <w:p w14:paraId="5D22799E" w14:textId="77777777" w:rsidR="00EB151F" w:rsidRDefault="00EB151F" w:rsidP="00EB151F">
            <w:pPr>
              <w:pStyle w:val="SOFinalPerformanceTableText"/>
            </w:pPr>
            <w:r>
              <w:t>Limited understanding of the meaning of mathematical results, and their reasonableness or limitations.</w:t>
            </w:r>
          </w:p>
          <w:p w14:paraId="5D22799F" w14:textId="77777777" w:rsidR="00EB151F" w:rsidRDefault="00EB151F" w:rsidP="00EB151F">
            <w:pPr>
              <w:pStyle w:val="SOFinalPerformanceTableText"/>
            </w:pPr>
            <w:r>
              <w:t>Limited use of appropriate mathematical notation, representations, or terminology, with limited accuracy.</w:t>
            </w:r>
          </w:p>
          <w:p w14:paraId="5D2279A0" w14:textId="77777777" w:rsidR="00EB151F" w:rsidRDefault="00EB151F" w:rsidP="00EB151F">
            <w:pPr>
              <w:pStyle w:val="SOFinalPerformanceTableText"/>
            </w:pPr>
            <w:r>
              <w:t>Attempted communication of mathematical ideas, with limited reasoning.</w:t>
            </w:r>
          </w:p>
          <w:p w14:paraId="5D2279A1" w14:textId="77777777" w:rsidR="00EB151F" w:rsidRPr="006124DB" w:rsidRDefault="00EB151F" w:rsidP="00EB151F">
            <w:pPr>
              <w:pStyle w:val="SOFinalPerformanceTableText"/>
            </w:pPr>
            <w:r>
              <w:t>Limited attempt to develop or test a conjecture.</w:t>
            </w:r>
          </w:p>
        </w:tc>
      </w:tr>
    </w:tbl>
    <w:p w14:paraId="5D2279A3" w14:textId="77777777" w:rsidR="0022261C" w:rsidRDefault="0022261C" w:rsidP="00EB151F">
      <w:pPr>
        <w:sectPr w:rsidR="0022261C" w:rsidSect="00BB11E2">
          <w:headerReference w:type="even" r:id="rId438"/>
          <w:headerReference w:type="default" r:id="rId439"/>
          <w:footerReference w:type="even" r:id="rId440"/>
          <w:footerReference w:type="default" r:id="rId441"/>
          <w:pgSz w:w="11901" w:h="16857" w:code="210"/>
          <w:pgMar w:top="1985" w:right="1985" w:bottom="1985" w:left="1985" w:header="1701" w:footer="1134" w:gutter="0"/>
          <w:cols w:space="708"/>
          <w:docGrid w:linePitch="360"/>
        </w:sectPr>
      </w:pPr>
    </w:p>
    <w:p w14:paraId="5D2279A4" w14:textId="7072E34D" w:rsidR="001F281F" w:rsidRPr="00790E7E" w:rsidRDefault="00753881" w:rsidP="00790E7E">
      <w:pPr>
        <w:pStyle w:val="SOFinalHead2TOP"/>
      </w:pPr>
      <w:bookmarkStart w:id="99" w:name="_Toc498617941"/>
      <w:r>
        <w:rPr>
          <w:noProof/>
        </w:rPr>
        <w:lastRenderedPageBreak/>
        <mc:AlternateContent>
          <mc:Choice Requires="wps">
            <w:drawing>
              <wp:anchor distT="0" distB="0" distL="114300" distR="114300" simplePos="0" relativeHeight="251678720" behindDoc="0" locked="0" layoutInCell="0" allowOverlap="1" wp14:anchorId="0286E634" wp14:editId="6773F1C9">
                <wp:simplePos x="0" y="0"/>
                <wp:positionH relativeFrom="page">
                  <wp:posOffset>-107315</wp:posOffset>
                </wp:positionH>
                <wp:positionV relativeFrom="page">
                  <wp:posOffset>0</wp:posOffset>
                </wp:positionV>
                <wp:extent cx="7772400" cy="442595"/>
                <wp:effectExtent l="0" t="0" r="0" b="14605"/>
                <wp:wrapNone/>
                <wp:docPr id="56" name="MSIPCM64014fde97b9d9d4e71fca6b" descr="{&quot;HashCode&quot;:1178062039,&quot;Height&quot;:9999999.0,&quot;Width&quot;:595.0,&quot;Placement&quot;:&quot;Header&quot;,&quot;Index&quot;:&quot;Primary&quot;,&quot;Section&quot;:3,&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1D30DF63" w14:textId="77777777" w:rsidR="00753881" w:rsidRPr="004F223A" w:rsidRDefault="00753881" w:rsidP="00753881">
                            <w:pPr>
                              <w:jc w:val="center"/>
                              <w:rPr>
                                <w:rFonts w:ascii="Arial" w:hAnsi="Arial" w:cs="Arial"/>
                                <w:color w:val="A80000"/>
                                <w:sz w:val="24"/>
                              </w:rPr>
                            </w:pPr>
                            <w:r w:rsidRPr="004F223A">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 w14:anchorId="0286E634" id="_x0000_s1057" type="#_x0000_t202" alt="{&quot;HashCode&quot;:1178062039,&quot;Height&quot;:9999999.0,&quot;Width&quot;:595.0,&quot;Placement&quot;:&quot;Header&quot;,&quot;Index&quot;:&quot;Primary&quot;,&quot;Section&quot;:3,&quot;Top&quot;:0.0,&quot;Left&quot;:0.0}" style="position:absolute;margin-left:-8.45pt;margin-top:0;width:612pt;height:34.85pt;z-index:251678720;visibility:visible;mso-wrap-style:square;mso-wrap-distance-left:9pt;mso-wrap-distance-top:0;mso-wrap-distance-right:9pt;mso-wrap-distance-bottom:0;mso-position-horizontal:absolute;mso-position-horizontal-relative:page;mso-position-vertical:absolute;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" o:allowincell="f" filled="f" stroked="f" strokeweight=".5pt">
                <v:textbox inset=",0,,0">
                  <w:txbxContent>
                    <w:p w14:paraId="1D30DF63" w14:textId="77777777" w:rsidR="00753881" w:rsidRPr="004F223A" w:rsidRDefault="00753881" w:rsidP="00753881">
                      <w:pPr>
                        <w:jc w:val="center"/>
                        <w:rPr>
                          <w:rFonts w:ascii="Arial" w:hAnsi="Arial" w:cs="Arial"/>
                          <w:color w:val="A80000"/>
                          <w:sz w:val="24"/>
                        </w:rPr>
                      </w:pPr>
                      <w:r w:rsidRPr="004F223A">
                        <w:rPr>
                          <w:rFonts w:ascii="Arial" w:hAnsi="Arial" w:cs="Arial"/>
                          <w:color w:val="A80000"/>
                          <w:sz w:val="24"/>
                        </w:rPr>
                        <w:t>OFFICIAL</w:t>
                      </w:r>
                    </w:p>
                  </w:txbxContent>
                </v:textbox>
                <w10:wrap anchorx="page" anchory="page"/>
              </v:shape>
            </w:pict>
          </mc:Fallback>
        </mc:AlternateContent>
      </w:r>
      <w:r w:rsidR="00790E7E" w:rsidRPr="00790E7E">
        <w:t xml:space="preserve">Assessment </w:t>
      </w:r>
      <w:r w:rsidR="0060036D">
        <w:t>i</w:t>
      </w:r>
      <w:r w:rsidR="00790E7E" w:rsidRPr="00790E7E">
        <w:t>ntegrity</w:t>
      </w:r>
      <w:bookmarkEnd w:id="99"/>
    </w:p>
    <w:p w14:paraId="5D2279A5" w14:textId="77777777" w:rsidR="00550427" w:rsidRPr="006124DB" w:rsidRDefault="00550427" w:rsidP="00550427">
      <w:pPr>
        <w:pStyle w:val="SOFinalBodyText"/>
      </w:pPr>
      <w:r w:rsidRPr="006124DB">
        <w:t>The SACE Assuring Assessment Integrity Policy outlines the principles and processes that teachers and assessors follow to assure the integrity of student assessments. This policy</w:t>
      </w:r>
      <w:r w:rsidR="00F84FE3" w:rsidRPr="006124DB">
        <w:t xml:space="preserve"> is available on the SACE website (www.sace</w:t>
      </w:r>
      <w:r w:rsidRPr="006124DB">
        <w:t>.sa.edu.au) as part of the SACE Policy Framework.</w:t>
      </w:r>
    </w:p>
    <w:p w14:paraId="5D2279A6" w14:textId="77777777" w:rsidR="00550427" w:rsidRPr="006124DB" w:rsidRDefault="00550427" w:rsidP="00550427">
      <w:pPr>
        <w:pStyle w:val="SOFinalBodyText"/>
      </w:pPr>
      <w:r w:rsidRPr="006124DB">
        <w:t xml:space="preserve">The SACE Board uses a range of quality assurance processes so that the grades awarded for student achievement in the </w:t>
      </w:r>
      <w:r w:rsidR="00D30F07" w:rsidRPr="006124DB">
        <w:t>school</w:t>
      </w:r>
      <w:r w:rsidRPr="006124DB">
        <w:t xml:space="preserve"> assessment are applied consistently and fairly against the performance standards for a subject, and are comparable across all schools.</w:t>
      </w:r>
    </w:p>
    <w:p w14:paraId="5D2279A7" w14:textId="77777777" w:rsidR="00D523F0" w:rsidRPr="006124DB" w:rsidRDefault="00F84FE3" w:rsidP="00550427">
      <w:pPr>
        <w:pStyle w:val="SOFinalBodyText"/>
      </w:pPr>
      <w:r w:rsidRPr="006124DB">
        <w:t>Information and guidelines on quality assurance in assessment at Stage 1 are available on the SACE website (www.sace.sa.edu.au).</w:t>
      </w:r>
    </w:p>
    <w:p w14:paraId="5D2279A8" w14:textId="77777777" w:rsidR="00D65BB2" w:rsidRPr="006124DB" w:rsidRDefault="00D65BB2" w:rsidP="00DC7CC5">
      <w:pPr>
        <w:pStyle w:val="SOFinalBodyText"/>
      </w:pPr>
    </w:p>
    <w:p w14:paraId="5D2279A9" w14:textId="77777777" w:rsidR="00D523F0" w:rsidRPr="006124DB" w:rsidRDefault="00D523F0" w:rsidP="00D523F0">
      <w:pPr>
        <w:pStyle w:val="SOFinalBodyText"/>
        <w:sectPr w:rsidR="00D523F0" w:rsidRPr="006124DB" w:rsidSect="00BB11E2">
          <w:headerReference w:type="even" r:id="rId442"/>
          <w:headerReference w:type="default" r:id="rId443"/>
          <w:footerReference w:type="even" r:id="rId444"/>
          <w:footerReference w:type="default" r:id="rId445"/>
          <w:pgSz w:w="11901" w:h="16857" w:code="210"/>
          <w:pgMar w:top="1985" w:right="1985" w:bottom="1985" w:left="1985" w:header="1701" w:footer="1134" w:gutter="0"/>
          <w:cols w:space="708"/>
          <w:docGrid w:linePitch="360"/>
        </w:sectPr>
      </w:pPr>
    </w:p>
    <w:p w14:paraId="5D2279AA" w14:textId="77777777" w:rsidR="00D523F0" w:rsidRPr="00790E7E" w:rsidRDefault="00790E7E" w:rsidP="00790E7E">
      <w:pPr>
        <w:pStyle w:val="SOFinalHead1"/>
      </w:pPr>
      <w:bookmarkStart w:id="100" w:name="_Toc498617942"/>
      <w:r w:rsidRPr="00523806">
        <w:lastRenderedPageBreak/>
        <w:t>Support</w:t>
      </w:r>
      <w:r w:rsidRPr="00790E7E">
        <w:t xml:space="preserve"> </w:t>
      </w:r>
      <w:r w:rsidR="0060036D">
        <w:t>m</w:t>
      </w:r>
      <w:r w:rsidRPr="00790E7E">
        <w:t>aterials</w:t>
      </w:r>
      <w:bookmarkEnd w:id="100"/>
    </w:p>
    <w:p w14:paraId="5D2279AB" w14:textId="77777777" w:rsidR="00D76F39" w:rsidRPr="006124DB" w:rsidRDefault="00790E7E" w:rsidP="00790E7E">
      <w:pPr>
        <w:pStyle w:val="SOFinalHead2AfterHead1"/>
      </w:pPr>
      <w:bookmarkStart w:id="101" w:name="_Toc498617943"/>
      <w:r>
        <w:t>Subject-s</w:t>
      </w:r>
      <w:r w:rsidRPr="006124DB">
        <w:t xml:space="preserve">pecific </w:t>
      </w:r>
      <w:r w:rsidR="0060036D">
        <w:t>a</w:t>
      </w:r>
      <w:r w:rsidRPr="006124DB">
        <w:t>dvice</w:t>
      </w:r>
      <w:bookmarkEnd w:id="101"/>
    </w:p>
    <w:p w14:paraId="5D2279AC" w14:textId="77777777" w:rsidR="00E31646" w:rsidRPr="006124DB" w:rsidRDefault="00E31646" w:rsidP="00E31646">
      <w:pPr>
        <w:pStyle w:val="SOFinalBodyText"/>
      </w:pPr>
      <w:r w:rsidRPr="006124DB">
        <w:t>Online support materials are provided for each subject and updated regularly</w:t>
      </w:r>
      <w:r w:rsidR="00000BD1" w:rsidRPr="006124DB">
        <w:t xml:space="preserve"> </w:t>
      </w:r>
      <w:r w:rsidR="00F84FE3" w:rsidRPr="006124DB">
        <w:t>on the SACE website (www.sace</w:t>
      </w:r>
      <w:r w:rsidR="00000BD1" w:rsidRPr="006124DB">
        <w:t>.sa.edu.au)</w:t>
      </w:r>
      <w:r w:rsidRPr="006124DB">
        <w:t xml:space="preserve">. Examples of support materials are sample learning and assessment plans, annotated assessment tasks, annotated student responses, and recommended resource materials. </w:t>
      </w:r>
    </w:p>
    <w:p w14:paraId="5D2279AD" w14:textId="77777777" w:rsidR="00D523F0" w:rsidRPr="006124DB" w:rsidRDefault="00790E7E" w:rsidP="00790E7E">
      <w:pPr>
        <w:pStyle w:val="SOFinalHead2"/>
      </w:pPr>
      <w:bookmarkStart w:id="102" w:name="_Toc498617944"/>
      <w:r>
        <w:t>Advice o</w:t>
      </w:r>
      <w:r w:rsidRPr="006124DB">
        <w:t xml:space="preserve">n </w:t>
      </w:r>
      <w:r w:rsidR="0060036D">
        <w:t>e</w:t>
      </w:r>
      <w:r w:rsidRPr="006124DB">
        <w:t xml:space="preserve">thical </w:t>
      </w:r>
      <w:r w:rsidR="0060036D">
        <w:t>s</w:t>
      </w:r>
      <w:r w:rsidRPr="006124DB">
        <w:t xml:space="preserve">tudy </w:t>
      </w:r>
      <w:r>
        <w:t>a</w:t>
      </w:r>
      <w:r w:rsidRPr="006124DB">
        <w:t xml:space="preserve">nd </w:t>
      </w:r>
      <w:r w:rsidR="0060036D">
        <w:t>r</w:t>
      </w:r>
      <w:r w:rsidRPr="006124DB">
        <w:t>esearch</w:t>
      </w:r>
      <w:bookmarkEnd w:id="102"/>
    </w:p>
    <w:p w14:paraId="5D2279AE" w14:textId="77777777" w:rsidR="00D65BB2" w:rsidRPr="00F84FE3" w:rsidRDefault="00F84FE3" w:rsidP="004B394C">
      <w:pPr>
        <w:pStyle w:val="SOFinalBodyText"/>
        <w:rPr>
          <w:b/>
          <w:caps/>
        </w:rPr>
      </w:pPr>
      <w:r w:rsidRPr="006124DB">
        <w:t>Advice for students and teachers on ethical study and research practices is available in the guidelines on the ethical conduct of research in the SACE on the SACE website (www.sace.sa.edu.au).</w:t>
      </w:r>
    </w:p>
    <w:sectPr w:rsidR="00D65BB2" w:rsidRPr="00F84FE3" w:rsidSect="00601DE4">
      <w:headerReference w:type="even" r:id="rId446"/>
      <w:headerReference w:type="default" r:id="rId447"/>
      <w:footerReference w:type="even" r:id="rId448"/>
      <w:footerReference w:type="default" r:id="rId449"/>
      <w:pgSz w:w="11901" w:h="16857" w:code="210"/>
      <w:pgMar w:top="1985" w:right="1985" w:bottom="1985" w:left="1985" w:header="1701" w:footer="1134"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3A7168F" w14:textId="77777777" w:rsidR="00546390" w:rsidRDefault="00546390">
      <w:r>
        <w:separator/>
      </w:r>
    </w:p>
  </w:endnote>
  <w:endnote w:type="continuationSeparator" w:id="0">
    <w:p w14:paraId="71BC71DD" w14:textId="77777777" w:rsidR="00546390" w:rsidRDefault="0054639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Roboto Light">
    <w:panose1 w:val="02000000000000000000"/>
    <w:charset w:val="00"/>
    <w:family w:val="auto"/>
    <w:pitch w:val="variable"/>
    <w:sig w:usb0="E00002FF" w:usb1="5000205B" w:usb2="00000020" w:usb3="00000000" w:csb0="0000019F" w:csb1="00000000"/>
  </w:font>
  <w:font w:name="Roboto Medium">
    <w:panose1 w:val="02000000000000000000"/>
    <w:charset w:val="00"/>
    <w:family w:val="auto"/>
    <w:pitch w:val="variable"/>
    <w:sig w:usb0="E00002FF" w:usb1="5000205B" w:usb2="0000002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Arial Narrow">
    <w:panose1 w:val="020B0606020202030204"/>
    <w:charset w:val="00"/>
    <w:family w:val="swiss"/>
    <w:pitch w:val="variable"/>
    <w:sig w:usb0="00000287" w:usb1="00000800" w:usb2="00000000" w:usb3="00000000" w:csb0="0000009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04E4311" w14:textId="77777777" w:rsidR="005A4FB1" w:rsidRDefault="005A4FB1">
    <w:pPr>
      <w:pStyle w:val="Footer"/>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D227A92" w14:textId="77777777" w:rsidR="00F7631F" w:rsidRDefault="00F7631F" w:rsidP="00D466E8"/>
  <w:p w14:paraId="5D227A93" w14:textId="5F739C0E" w:rsidR="00F7631F" w:rsidRPr="00E40C6A" w:rsidRDefault="00F7631F" w:rsidP="00D466E8">
    <w:pPr>
      <w:pBdr>
        <w:top w:val="single" w:sz="2" w:space="4" w:color="auto"/>
      </w:pBdr>
      <w:tabs>
        <w:tab w:val="right" w:pos="7923"/>
      </w:tabs>
      <w:rPr>
        <w:rFonts w:ascii="Arial Narrow" w:hAnsi="Arial Narrow"/>
        <w:sz w:val="16"/>
        <w:szCs w:val="16"/>
      </w:rPr>
    </w:pPr>
    <w:r w:rsidRPr="00DF19B9">
      <w:rPr>
        <w:rStyle w:val="SOFinalFooterTextChar"/>
      </w:rPr>
      <w:t xml:space="preserve">Stage 1 Mathematics </w:t>
    </w:r>
    <w:r w:rsidR="00112A29">
      <w:rPr>
        <w:rStyle w:val="SOFinalFooterTextChar"/>
      </w:rPr>
      <w:t>202</w:t>
    </w:r>
    <w:r w:rsidR="005A4FB1">
      <w:rPr>
        <w:rStyle w:val="SOFinalFooterTextChar"/>
      </w:rPr>
      <w:t>4</w:t>
    </w:r>
    <w:r>
      <w:rPr>
        <w:rFonts w:ascii="Arial Narrow" w:hAnsi="Arial Narrow"/>
        <w:sz w:val="16"/>
        <w:szCs w:val="16"/>
      </w:rPr>
      <w:tab/>
    </w:r>
    <w:r w:rsidRPr="00DF19B9">
      <w:rPr>
        <w:rStyle w:val="SOFinalPageNumber"/>
      </w:rPr>
      <w:fldChar w:fldCharType="begin"/>
    </w:r>
    <w:r w:rsidRPr="00DF19B9">
      <w:rPr>
        <w:rStyle w:val="SOFinalPageNumber"/>
      </w:rPr>
      <w:instrText xml:space="preserve"> PAGE </w:instrText>
    </w:r>
    <w:r w:rsidRPr="00DF19B9">
      <w:rPr>
        <w:rStyle w:val="SOFinalPageNumber"/>
      </w:rPr>
      <w:fldChar w:fldCharType="separate"/>
    </w:r>
    <w:r w:rsidR="007B0BA8">
      <w:rPr>
        <w:rStyle w:val="SOFinalPageNumber"/>
        <w:noProof/>
      </w:rPr>
      <w:t>1</w:t>
    </w:r>
    <w:r w:rsidRPr="00DF19B9">
      <w:rPr>
        <w:rStyle w:val="SOFinalPageNumber"/>
      </w:rPr>
      <w:fldChar w:fldCharType="end"/>
    </w:r>
  </w:p>
  <w:p w14:paraId="5D227A94" w14:textId="77777777" w:rsidR="00F7631F" w:rsidRDefault="00F7631F" w:rsidP="00D466E8">
    <w:pPr>
      <w:pStyle w:val="Footer"/>
    </w:pP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D227A97" w14:textId="77777777" w:rsidR="00F7631F" w:rsidRDefault="00F7631F" w:rsidP="00D466E8"/>
  <w:p w14:paraId="5D227A98" w14:textId="20C87547" w:rsidR="00F7631F" w:rsidRPr="00E40C6A" w:rsidRDefault="00F7631F" w:rsidP="00D466E8">
    <w:pPr>
      <w:pBdr>
        <w:top w:val="single" w:sz="2" w:space="4" w:color="auto"/>
      </w:pBdr>
      <w:tabs>
        <w:tab w:val="right" w:pos="7923"/>
      </w:tabs>
      <w:rPr>
        <w:rFonts w:ascii="Arial Narrow" w:hAnsi="Arial Narrow"/>
        <w:sz w:val="16"/>
        <w:szCs w:val="16"/>
      </w:rPr>
    </w:pPr>
    <w:r w:rsidRPr="00DF19B9">
      <w:rPr>
        <w:rStyle w:val="SOFinalPageNumber"/>
      </w:rPr>
      <w:fldChar w:fldCharType="begin"/>
    </w:r>
    <w:r w:rsidRPr="00DF19B9">
      <w:rPr>
        <w:rStyle w:val="SOFinalPageNumber"/>
      </w:rPr>
      <w:instrText xml:space="preserve"> PAGE </w:instrText>
    </w:r>
    <w:r w:rsidRPr="00DF19B9">
      <w:rPr>
        <w:rStyle w:val="SOFinalPageNumber"/>
      </w:rPr>
      <w:fldChar w:fldCharType="separate"/>
    </w:r>
    <w:r w:rsidR="007B0BA8">
      <w:rPr>
        <w:rStyle w:val="SOFinalPageNumber"/>
        <w:noProof/>
      </w:rPr>
      <w:t>8</w:t>
    </w:r>
    <w:r w:rsidRPr="00DF19B9">
      <w:rPr>
        <w:rStyle w:val="SOFinalPageNumber"/>
      </w:rPr>
      <w:fldChar w:fldCharType="end"/>
    </w:r>
    <w:r>
      <w:rPr>
        <w:rFonts w:ascii="Arial Narrow" w:hAnsi="Arial Narrow"/>
        <w:sz w:val="16"/>
        <w:szCs w:val="16"/>
      </w:rPr>
      <w:tab/>
    </w:r>
    <w:r w:rsidRPr="00DF19B9">
      <w:rPr>
        <w:rStyle w:val="SOFinalFooterTextChar"/>
      </w:rPr>
      <w:t xml:space="preserve">Stage 1 Mathematics </w:t>
    </w:r>
    <w:r w:rsidR="00112A29">
      <w:rPr>
        <w:rStyle w:val="SOFinalFooterTextChar"/>
      </w:rPr>
      <w:t>202</w:t>
    </w:r>
    <w:r w:rsidR="005A4FB1">
      <w:rPr>
        <w:rStyle w:val="SOFinalFooterTextChar"/>
      </w:rPr>
      <w:t>4</w:t>
    </w:r>
  </w:p>
  <w:p w14:paraId="5D227A99" w14:textId="77777777" w:rsidR="00F7631F" w:rsidRPr="00E40C6A" w:rsidRDefault="00F7631F" w:rsidP="00D466E8">
    <w:pPr>
      <w:pStyle w:val="Footer"/>
    </w:pP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D227A9A" w14:textId="77777777" w:rsidR="00F7631F" w:rsidRDefault="00F7631F" w:rsidP="00D466E8"/>
  <w:p w14:paraId="5D227A9B" w14:textId="74C70C9E" w:rsidR="00F7631F" w:rsidRPr="00E40C6A" w:rsidRDefault="00F7631F" w:rsidP="00D466E8">
    <w:pPr>
      <w:pBdr>
        <w:top w:val="single" w:sz="2" w:space="4" w:color="auto"/>
      </w:pBdr>
      <w:tabs>
        <w:tab w:val="right" w:pos="7923"/>
      </w:tabs>
      <w:rPr>
        <w:rFonts w:ascii="Arial Narrow" w:hAnsi="Arial Narrow"/>
        <w:sz w:val="16"/>
        <w:szCs w:val="16"/>
      </w:rPr>
    </w:pPr>
    <w:r w:rsidRPr="00DF19B9">
      <w:rPr>
        <w:rStyle w:val="SOFinalFooterTextChar"/>
      </w:rPr>
      <w:t xml:space="preserve">Stage 1 Mathematics </w:t>
    </w:r>
    <w:r w:rsidR="00112A29">
      <w:rPr>
        <w:rStyle w:val="SOFinalFooterTextChar"/>
      </w:rPr>
      <w:t>202</w:t>
    </w:r>
    <w:r w:rsidR="005A4FB1">
      <w:rPr>
        <w:rStyle w:val="SOFinalFooterTextChar"/>
      </w:rPr>
      <w:t>4</w:t>
    </w:r>
    <w:r>
      <w:rPr>
        <w:rFonts w:ascii="Arial Narrow" w:hAnsi="Arial Narrow"/>
        <w:sz w:val="16"/>
        <w:szCs w:val="16"/>
      </w:rPr>
      <w:tab/>
    </w:r>
    <w:r w:rsidRPr="00DF19B9">
      <w:rPr>
        <w:rStyle w:val="SOFinalPageNumber"/>
      </w:rPr>
      <w:fldChar w:fldCharType="begin"/>
    </w:r>
    <w:r w:rsidRPr="00DF19B9">
      <w:rPr>
        <w:rStyle w:val="SOFinalPageNumber"/>
      </w:rPr>
      <w:instrText xml:space="preserve"> PAGE </w:instrText>
    </w:r>
    <w:r w:rsidRPr="00DF19B9">
      <w:rPr>
        <w:rStyle w:val="SOFinalPageNumber"/>
      </w:rPr>
      <w:fldChar w:fldCharType="separate"/>
    </w:r>
    <w:r w:rsidR="007B0BA8">
      <w:rPr>
        <w:rStyle w:val="SOFinalPageNumber"/>
        <w:noProof/>
      </w:rPr>
      <w:t>9</w:t>
    </w:r>
    <w:r w:rsidRPr="00DF19B9">
      <w:rPr>
        <w:rStyle w:val="SOFinalPageNumber"/>
      </w:rPr>
      <w:fldChar w:fldCharType="end"/>
    </w:r>
  </w:p>
  <w:p w14:paraId="5D227A9C" w14:textId="77777777" w:rsidR="00F7631F" w:rsidRDefault="00F7631F" w:rsidP="00D466E8">
    <w:pPr>
      <w:pStyle w:val="Footer"/>
    </w:pPr>
  </w:p>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D227A9E" w14:textId="77777777" w:rsidR="00F7631F" w:rsidRDefault="00F7631F" w:rsidP="00D466E8"/>
  <w:p w14:paraId="5D227A9F" w14:textId="54E137ED" w:rsidR="00F7631F" w:rsidRPr="00E40C6A" w:rsidRDefault="00F7631F" w:rsidP="00D466E8">
    <w:pPr>
      <w:pBdr>
        <w:top w:val="single" w:sz="2" w:space="4" w:color="auto"/>
      </w:pBdr>
      <w:tabs>
        <w:tab w:val="right" w:pos="7923"/>
      </w:tabs>
      <w:rPr>
        <w:rFonts w:ascii="Arial Narrow" w:hAnsi="Arial Narrow"/>
        <w:sz w:val="16"/>
        <w:szCs w:val="16"/>
      </w:rPr>
    </w:pPr>
    <w:r w:rsidRPr="00DF19B9">
      <w:rPr>
        <w:rStyle w:val="SOFinalFooterTextChar"/>
      </w:rPr>
      <w:t xml:space="preserve">Stage 1 Mathematics </w:t>
    </w:r>
    <w:r w:rsidR="00112A29">
      <w:rPr>
        <w:rStyle w:val="SOFinalFooterTextChar"/>
      </w:rPr>
      <w:t>202</w:t>
    </w:r>
    <w:r w:rsidR="005A4FB1">
      <w:rPr>
        <w:rStyle w:val="SOFinalFooterTextChar"/>
      </w:rPr>
      <w:t>4</w:t>
    </w:r>
    <w:r>
      <w:rPr>
        <w:rFonts w:ascii="Arial Narrow" w:hAnsi="Arial Narrow"/>
        <w:sz w:val="16"/>
        <w:szCs w:val="16"/>
      </w:rPr>
      <w:tab/>
    </w:r>
    <w:r w:rsidRPr="00DF19B9">
      <w:rPr>
        <w:rStyle w:val="SOFinalPageNumber"/>
      </w:rPr>
      <w:fldChar w:fldCharType="begin"/>
    </w:r>
    <w:r w:rsidRPr="00DF19B9">
      <w:rPr>
        <w:rStyle w:val="SOFinalPageNumber"/>
      </w:rPr>
      <w:instrText xml:space="preserve"> PAGE </w:instrText>
    </w:r>
    <w:r w:rsidRPr="00DF19B9">
      <w:rPr>
        <w:rStyle w:val="SOFinalPageNumber"/>
      </w:rPr>
      <w:fldChar w:fldCharType="separate"/>
    </w:r>
    <w:r w:rsidR="007B0BA8">
      <w:rPr>
        <w:rStyle w:val="SOFinalPageNumber"/>
        <w:noProof/>
      </w:rPr>
      <w:t>7</w:t>
    </w:r>
    <w:r w:rsidRPr="00DF19B9">
      <w:rPr>
        <w:rStyle w:val="SOFinalPageNumber"/>
      </w:rPr>
      <w:fldChar w:fldCharType="end"/>
    </w:r>
  </w:p>
  <w:p w14:paraId="5D227AA0" w14:textId="77777777" w:rsidR="00F7631F" w:rsidRDefault="00F7631F" w:rsidP="00D466E8">
    <w:pPr>
      <w:pStyle w:val="Footer"/>
    </w:pPr>
  </w:p>
</w:ftr>
</file>

<file path=word/footer1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D227AA3" w14:textId="77777777" w:rsidR="00F7631F" w:rsidRDefault="00F7631F" w:rsidP="00D466E8"/>
  <w:p w14:paraId="5D227AA4" w14:textId="7F8B9EA9" w:rsidR="00F7631F" w:rsidRPr="00E40C6A" w:rsidRDefault="00F7631F" w:rsidP="00D466E8">
    <w:pPr>
      <w:pBdr>
        <w:top w:val="single" w:sz="2" w:space="4" w:color="auto"/>
      </w:pBdr>
      <w:tabs>
        <w:tab w:val="right" w:pos="7923"/>
      </w:tabs>
      <w:rPr>
        <w:rFonts w:ascii="Arial Narrow" w:hAnsi="Arial Narrow"/>
        <w:sz w:val="16"/>
        <w:szCs w:val="16"/>
      </w:rPr>
    </w:pPr>
    <w:r w:rsidRPr="00045D89">
      <w:rPr>
        <w:rStyle w:val="SOFinalPageNumber"/>
      </w:rPr>
      <w:fldChar w:fldCharType="begin"/>
    </w:r>
    <w:r w:rsidRPr="00045D89">
      <w:rPr>
        <w:rStyle w:val="SOFinalPageNumber"/>
      </w:rPr>
      <w:instrText xml:space="preserve"> PAGE </w:instrText>
    </w:r>
    <w:r w:rsidRPr="00045D89">
      <w:rPr>
        <w:rStyle w:val="SOFinalPageNumber"/>
      </w:rPr>
      <w:fldChar w:fldCharType="separate"/>
    </w:r>
    <w:r w:rsidR="007B0BA8">
      <w:rPr>
        <w:rStyle w:val="SOFinalPageNumber"/>
        <w:noProof/>
      </w:rPr>
      <w:t>14</w:t>
    </w:r>
    <w:r w:rsidRPr="00045D89">
      <w:rPr>
        <w:rStyle w:val="SOFinalPageNumber"/>
      </w:rPr>
      <w:fldChar w:fldCharType="end"/>
    </w:r>
    <w:r>
      <w:rPr>
        <w:rFonts w:ascii="Arial Narrow" w:hAnsi="Arial Narrow"/>
        <w:sz w:val="16"/>
        <w:szCs w:val="16"/>
      </w:rPr>
      <w:tab/>
    </w:r>
    <w:r w:rsidRPr="00045D89">
      <w:rPr>
        <w:rStyle w:val="SOFinalFooterTextChar"/>
      </w:rPr>
      <w:t xml:space="preserve">Stage 1 Mathematics </w:t>
    </w:r>
    <w:r w:rsidR="00112A29">
      <w:rPr>
        <w:rStyle w:val="SOFinalFooterTextChar"/>
      </w:rPr>
      <w:t>202</w:t>
    </w:r>
    <w:r w:rsidR="005A4FB1">
      <w:rPr>
        <w:rStyle w:val="SOFinalFooterTextChar"/>
      </w:rPr>
      <w:t>4</w:t>
    </w:r>
  </w:p>
  <w:p w14:paraId="5D227AA5" w14:textId="77777777" w:rsidR="00F7631F" w:rsidRPr="00E40C6A" w:rsidRDefault="00F7631F" w:rsidP="00D466E8">
    <w:pPr>
      <w:pStyle w:val="Footer"/>
    </w:pPr>
  </w:p>
</w:ftr>
</file>

<file path=word/footer1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D227AA6" w14:textId="77777777" w:rsidR="00F7631F" w:rsidRDefault="00F7631F" w:rsidP="00D466E8"/>
  <w:p w14:paraId="5D227AA7" w14:textId="40932C54" w:rsidR="00F7631F" w:rsidRPr="00E40C6A" w:rsidRDefault="00F7631F" w:rsidP="00D466E8">
    <w:pPr>
      <w:pBdr>
        <w:top w:val="single" w:sz="2" w:space="4" w:color="auto"/>
      </w:pBdr>
      <w:tabs>
        <w:tab w:val="right" w:pos="7923"/>
      </w:tabs>
      <w:rPr>
        <w:rFonts w:ascii="Arial Narrow" w:hAnsi="Arial Narrow"/>
        <w:sz w:val="16"/>
        <w:szCs w:val="16"/>
      </w:rPr>
    </w:pPr>
    <w:r w:rsidRPr="00045D89">
      <w:rPr>
        <w:rStyle w:val="SOFinalFooterTextChar"/>
      </w:rPr>
      <w:t xml:space="preserve">Stage 1 Mathematics </w:t>
    </w:r>
    <w:r w:rsidR="00112A29">
      <w:rPr>
        <w:rStyle w:val="SOFinalFooterTextChar"/>
      </w:rPr>
      <w:t>202</w:t>
    </w:r>
    <w:r w:rsidR="005A4FB1">
      <w:rPr>
        <w:rStyle w:val="SOFinalFooterTextChar"/>
      </w:rPr>
      <w:t>4</w:t>
    </w:r>
    <w:r>
      <w:rPr>
        <w:rFonts w:ascii="Arial Narrow" w:hAnsi="Arial Narrow"/>
        <w:sz w:val="16"/>
        <w:szCs w:val="16"/>
      </w:rPr>
      <w:tab/>
    </w:r>
    <w:r w:rsidRPr="00045D89">
      <w:rPr>
        <w:rStyle w:val="SOFinalPageNumber"/>
      </w:rPr>
      <w:fldChar w:fldCharType="begin"/>
    </w:r>
    <w:r w:rsidRPr="00045D89">
      <w:rPr>
        <w:rStyle w:val="SOFinalPageNumber"/>
      </w:rPr>
      <w:instrText xml:space="preserve"> PAGE </w:instrText>
    </w:r>
    <w:r w:rsidRPr="00045D89">
      <w:rPr>
        <w:rStyle w:val="SOFinalPageNumber"/>
      </w:rPr>
      <w:fldChar w:fldCharType="separate"/>
    </w:r>
    <w:r w:rsidR="007B0BA8">
      <w:rPr>
        <w:rStyle w:val="SOFinalPageNumber"/>
        <w:noProof/>
      </w:rPr>
      <w:t>13</w:t>
    </w:r>
    <w:r w:rsidRPr="00045D89">
      <w:rPr>
        <w:rStyle w:val="SOFinalPageNumber"/>
      </w:rPr>
      <w:fldChar w:fldCharType="end"/>
    </w:r>
  </w:p>
  <w:p w14:paraId="5D227AA8" w14:textId="77777777" w:rsidR="00F7631F" w:rsidRDefault="00F7631F" w:rsidP="00D466E8">
    <w:pPr>
      <w:pStyle w:val="Footer"/>
    </w:pPr>
  </w:p>
</w:ftr>
</file>

<file path=word/footer1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D227AAB" w14:textId="77777777" w:rsidR="00F7631F" w:rsidRDefault="00F7631F" w:rsidP="00D466E8"/>
  <w:p w14:paraId="5D227AAC" w14:textId="5F55277D" w:rsidR="00F7631F" w:rsidRPr="00E40C6A" w:rsidRDefault="00F7631F" w:rsidP="00D466E8">
    <w:pPr>
      <w:pBdr>
        <w:top w:val="single" w:sz="2" w:space="4" w:color="auto"/>
      </w:pBdr>
      <w:tabs>
        <w:tab w:val="right" w:pos="7923"/>
      </w:tabs>
      <w:rPr>
        <w:rFonts w:ascii="Arial Narrow" w:hAnsi="Arial Narrow"/>
        <w:sz w:val="16"/>
        <w:szCs w:val="16"/>
      </w:rPr>
    </w:pPr>
    <w:r w:rsidRPr="00045D89">
      <w:rPr>
        <w:rStyle w:val="SOFinalPageNumber"/>
      </w:rPr>
      <w:fldChar w:fldCharType="begin"/>
    </w:r>
    <w:r w:rsidRPr="00045D89">
      <w:rPr>
        <w:rStyle w:val="SOFinalPageNumber"/>
      </w:rPr>
      <w:instrText xml:space="preserve"> PAGE </w:instrText>
    </w:r>
    <w:r w:rsidRPr="00045D89">
      <w:rPr>
        <w:rStyle w:val="SOFinalPageNumber"/>
      </w:rPr>
      <w:fldChar w:fldCharType="separate"/>
    </w:r>
    <w:r w:rsidR="007B0BA8">
      <w:rPr>
        <w:rStyle w:val="SOFinalPageNumber"/>
        <w:noProof/>
      </w:rPr>
      <w:t>66</w:t>
    </w:r>
    <w:r w:rsidRPr="00045D89">
      <w:rPr>
        <w:rStyle w:val="SOFinalPageNumber"/>
      </w:rPr>
      <w:fldChar w:fldCharType="end"/>
    </w:r>
    <w:r>
      <w:rPr>
        <w:rFonts w:ascii="Arial Narrow" w:hAnsi="Arial Narrow"/>
        <w:sz w:val="16"/>
        <w:szCs w:val="16"/>
      </w:rPr>
      <w:tab/>
    </w:r>
    <w:r w:rsidRPr="00045D89">
      <w:rPr>
        <w:rStyle w:val="SOFinalFooterTextChar"/>
      </w:rPr>
      <w:t xml:space="preserve">Stage 1 Mathematics </w:t>
    </w:r>
    <w:r w:rsidR="00112A29">
      <w:rPr>
        <w:rStyle w:val="SOFinalFooterTextChar"/>
      </w:rPr>
      <w:t>202</w:t>
    </w:r>
    <w:r w:rsidR="005A4FB1">
      <w:rPr>
        <w:rStyle w:val="SOFinalFooterTextChar"/>
      </w:rPr>
      <w:t>4</w:t>
    </w:r>
  </w:p>
  <w:p w14:paraId="5D227AAD" w14:textId="77777777" w:rsidR="00F7631F" w:rsidRPr="00E40C6A" w:rsidRDefault="00F7631F" w:rsidP="00D466E8">
    <w:pPr>
      <w:pStyle w:val="Footer"/>
    </w:pPr>
  </w:p>
</w:ftr>
</file>

<file path=word/footer1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D227AAE" w14:textId="77777777" w:rsidR="00F7631F" w:rsidRDefault="00F7631F" w:rsidP="00D466E8"/>
  <w:p w14:paraId="5D227AAF" w14:textId="069778B3" w:rsidR="00F7631F" w:rsidRPr="00E40C6A" w:rsidRDefault="00F7631F" w:rsidP="00D466E8">
    <w:pPr>
      <w:pBdr>
        <w:top w:val="single" w:sz="2" w:space="4" w:color="auto"/>
      </w:pBdr>
      <w:tabs>
        <w:tab w:val="right" w:pos="7923"/>
      </w:tabs>
      <w:rPr>
        <w:rFonts w:ascii="Arial Narrow" w:hAnsi="Arial Narrow"/>
        <w:sz w:val="16"/>
        <w:szCs w:val="16"/>
      </w:rPr>
    </w:pPr>
    <w:r w:rsidRPr="00045D89">
      <w:rPr>
        <w:rStyle w:val="SOFinalFooterTextChar"/>
      </w:rPr>
      <w:t xml:space="preserve">Stage 1 Mathematics </w:t>
    </w:r>
    <w:r w:rsidR="00112A29">
      <w:rPr>
        <w:rStyle w:val="SOFinalFooterTextChar"/>
      </w:rPr>
      <w:t>202</w:t>
    </w:r>
    <w:r w:rsidR="005A4FB1">
      <w:rPr>
        <w:rStyle w:val="SOFinalFooterTextChar"/>
      </w:rPr>
      <w:t>4</w:t>
    </w:r>
    <w:r>
      <w:rPr>
        <w:rFonts w:ascii="Arial Narrow" w:hAnsi="Arial Narrow"/>
        <w:sz w:val="16"/>
        <w:szCs w:val="16"/>
      </w:rPr>
      <w:tab/>
    </w:r>
    <w:r w:rsidRPr="00045D89">
      <w:rPr>
        <w:rStyle w:val="SOFinalPageNumber"/>
      </w:rPr>
      <w:fldChar w:fldCharType="begin"/>
    </w:r>
    <w:r w:rsidRPr="00045D89">
      <w:rPr>
        <w:rStyle w:val="SOFinalPageNumber"/>
      </w:rPr>
      <w:instrText xml:space="preserve"> PAGE </w:instrText>
    </w:r>
    <w:r w:rsidRPr="00045D89">
      <w:rPr>
        <w:rStyle w:val="SOFinalPageNumber"/>
      </w:rPr>
      <w:fldChar w:fldCharType="separate"/>
    </w:r>
    <w:r w:rsidR="007B0BA8">
      <w:rPr>
        <w:rStyle w:val="SOFinalPageNumber"/>
        <w:noProof/>
      </w:rPr>
      <w:t>67</w:t>
    </w:r>
    <w:r w:rsidRPr="00045D89">
      <w:rPr>
        <w:rStyle w:val="SOFinalPageNumber"/>
      </w:rPr>
      <w:fldChar w:fldCharType="end"/>
    </w:r>
  </w:p>
  <w:p w14:paraId="5D227AB0" w14:textId="77777777" w:rsidR="00F7631F" w:rsidRDefault="00F7631F" w:rsidP="00D466E8">
    <w:pPr>
      <w:pStyle w:val="Footer"/>
    </w:pPr>
  </w:p>
</w:ftr>
</file>

<file path=word/footer1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D227AB2" w14:textId="77777777" w:rsidR="00F7631F" w:rsidRDefault="00F7631F" w:rsidP="00D466E8"/>
  <w:p w14:paraId="5D227AB3" w14:textId="6A4C41DB" w:rsidR="00F7631F" w:rsidRPr="00E40C6A" w:rsidRDefault="00AB3AE2" w:rsidP="00AB3AE2">
    <w:pPr>
      <w:pBdr>
        <w:top w:val="single" w:sz="2" w:space="4" w:color="auto"/>
      </w:pBdr>
      <w:tabs>
        <w:tab w:val="right" w:pos="7923"/>
      </w:tabs>
      <w:rPr>
        <w:rFonts w:ascii="Arial Narrow" w:hAnsi="Arial Narrow"/>
        <w:sz w:val="16"/>
        <w:szCs w:val="16"/>
      </w:rPr>
    </w:pPr>
    <w:r w:rsidRPr="00045D89">
      <w:rPr>
        <w:rStyle w:val="SOFinalPageNumber"/>
      </w:rPr>
      <w:fldChar w:fldCharType="begin"/>
    </w:r>
    <w:r w:rsidRPr="00045D89">
      <w:rPr>
        <w:rStyle w:val="SOFinalPageNumber"/>
      </w:rPr>
      <w:instrText xml:space="preserve"> PAGE </w:instrText>
    </w:r>
    <w:r w:rsidRPr="00045D89">
      <w:rPr>
        <w:rStyle w:val="SOFinalPageNumber"/>
      </w:rPr>
      <w:fldChar w:fldCharType="separate"/>
    </w:r>
    <w:r w:rsidR="007B0BA8">
      <w:rPr>
        <w:rStyle w:val="SOFinalPageNumber"/>
        <w:noProof/>
      </w:rPr>
      <w:t>64</w:t>
    </w:r>
    <w:r w:rsidRPr="00045D89">
      <w:rPr>
        <w:rStyle w:val="SOFinalPageNumber"/>
      </w:rPr>
      <w:fldChar w:fldCharType="end"/>
    </w:r>
    <w:r>
      <w:rPr>
        <w:rFonts w:ascii="Arial Narrow" w:hAnsi="Arial Narrow"/>
        <w:sz w:val="16"/>
        <w:szCs w:val="16"/>
      </w:rPr>
      <w:tab/>
    </w:r>
    <w:r w:rsidR="00F7631F" w:rsidRPr="00045D89">
      <w:rPr>
        <w:rStyle w:val="SOFinalFooterTextChar"/>
      </w:rPr>
      <w:t xml:space="preserve">Stage 1 Mathematics </w:t>
    </w:r>
    <w:r w:rsidR="00112A29">
      <w:rPr>
        <w:rStyle w:val="SOFinalFooterTextChar"/>
      </w:rPr>
      <w:t>202</w:t>
    </w:r>
    <w:r w:rsidR="005A4FB1">
      <w:rPr>
        <w:rStyle w:val="SOFinalFooterTextChar"/>
      </w:rPr>
      <w:t>4</w:t>
    </w:r>
  </w:p>
  <w:p w14:paraId="5D227AB4" w14:textId="77777777" w:rsidR="00F7631F" w:rsidRDefault="00F7631F" w:rsidP="00D466E8">
    <w:pPr>
      <w:pStyle w:val="Footer"/>
    </w:pPr>
  </w:p>
</w:ftr>
</file>

<file path=word/footer1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D227AB7" w14:textId="77777777" w:rsidR="00F7631F" w:rsidRDefault="00F7631F" w:rsidP="00BB11E2"/>
  <w:p w14:paraId="5D227AB8" w14:textId="7AEEB3E5" w:rsidR="00F7631F" w:rsidRPr="00E40C6A" w:rsidRDefault="00F7631F" w:rsidP="00BB11E2">
    <w:pPr>
      <w:pBdr>
        <w:top w:val="single" w:sz="2" w:space="4" w:color="auto"/>
      </w:pBdr>
      <w:tabs>
        <w:tab w:val="right" w:pos="7923"/>
      </w:tabs>
      <w:rPr>
        <w:rFonts w:ascii="Arial Narrow" w:hAnsi="Arial Narrow"/>
        <w:sz w:val="16"/>
        <w:szCs w:val="16"/>
      </w:rPr>
    </w:pPr>
    <w:r w:rsidRPr="00045D89">
      <w:rPr>
        <w:rStyle w:val="SOFinalPageNumber"/>
      </w:rPr>
      <w:fldChar w:fldCharType="begin"/>
    </w:r>
    <w:r w:rsidRPr="00045D89">
      <w:rPr>
        <w:rStyle w:val="SOFinalPageNumber"/>
      </w:rPr>
      <w:instrText xml:space="preserve"> PAGE </w:instrText>
    </w:r>
    <w:r w:rsidRPr="00045D89">
      <w:rPr>
        <w:rStyle w:val="SOFinalPageNumber"/>
      </w:rPr>
      <w:fldChar w:fldCharType="separate"/>
    </w:r>
    <w:r w:rsidR="007B0BA8">
      <w:rPr>
        <w:rStyle w:val="SOFinalPageNumber"/>
        <w:noProof/>
      </w:rPr>
      <w:t>68</w:t>
    </w:r>
    <w:r w:rsidRPr="00045D89">
      <w:rPr>
        <w:rStyle w:val="SOFinalPageNumber"/>
      </w:rPr>
      <w:fldChar w:fldCharType="end"/>
    </w:r>
    <w:r>
      <w:rPr>
        <w:rFonts w:ascii="Arial Narrow" w:hAnsi="Arial Narrow"/>
        <w:sz w:val="16"/>
        <w:szCs w:val="16"/>
      </w:rPr>
      <w:tab/>
    </w:r>
    <w:r w:rsidRPr="00045D89">
      <w:rPr>
        <w:rStyle w:val="SOFinalFooterTextChar"/>
      </w:rPr>
      <w:t xml:space="preserve">Stage 1 Mathematics </w:t>
    </w:r>
    <w:r w:rsidR="00112A29">
      <w:rPr>
        <w:rStyle w:val="SOFinalFooterTextChar"/>
      </w:rPr>
      <w:t>202</w:t>
    </w:r>
    <w:r w:rsidR="005A4FB1">
      <w:rPr>
        <w:rStyle w:val="SOFinalFooterTextChar"/>
      </w:rPr>
      <w:t>4</w:t>
    </w:r>
  </w:p>
  <w:p w14:paraId="5D227AB9" w14:textId="77777777" w:rsidR="00F7631F" w:rsidRDefault="00F7631F" w:rsidP="00BB11E2">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D227A81" w14:textId="77777777" w:rsidR="00F7631F" w:rsidRPr="00FA068B" w:rsidRDefault="00F7631F" w:rsidP="006579C9">
    <w:pPr>
      <w:pStyle w:val="Footer"/>
      <w:tabs>
        <w:tab w:val="clear" w:pos="4153"/>
      </w:tabs>
      <w:ind w:left="709"/>
      <w:jc w:val="right"/>
    </w:pPr>
  </w:p>
</w:ftr>
</file>

<file path=word/footer2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D227ABA" w14:textId="77777777" w:rsidR="00F7631F" w:rsidRDefault="00F7631F" w:rsidP="00D466E8"/>
  <w:p w14:paraId="5D227ABB" w14:textId="4D93700F" w:rsidR="00F7631F" w:rsidRPr="00E40C6A" w:rsidRDefault="00F7631F" w:rsidP="00D466E8">
    <w:pPr>
      <w:pBdr>
        <w:top w:val="single" w:sz="2" w:space="4" w:color="auto"/>
      </w:pBdr>
      <w:tabs>
        <w:tab w:val="right" w:pos="7923"/>
      </w:tabs>
      <w:rPr>
        <w:rFonts w:ascii="Arial Narrow" w:hAnsi="Arial Narrow"/>
        <w:sz w:val="16"/>
        <w:szCs w:val="16"/>
      </w:rPr>
    </w:pPr>
    <w:r w:rsidRPr="00045D89">
      <w:rPr>
        <w:rStyle w:val="SOFinalFooterTextChar"/>
      </w:rPr>
      <w:t xml:space="preserve">Stage 1 Mathematics </w:t>
    </w:r>
    <w:r w:rsidR="00112A29">
      <w:rPr>
        <w:rStyle w:val="SOFinalFooterTextChar"/>
      </w:rPr>
      <w:t>202</w:t>
    </w:r>
    <w:r w:rsidR="005A4FB1">
      <w:rPr>
        <w:rStyle w:val="SOFinalFooterTextChar"/>
      </w:rPr>
      <w:t>4</w:t>
    </w:r>
    <w:r>
      <w:rPr>
        <w:rFonts w:ascii="Arial Narrow" w:hAnsi="Arial Narrow"/>
        <w:sz w:val="16"/>
        <w:szCs w:val="16"/>
      </w:rPr>
      <w:tab/>
    </w:r>
    <w:r w:rsidRPr="00045D89">
      <w:rPr>
        <w:rStyle w:val="SOFinalPageNumber"/>
      </w:rPr>
      <w:fldChar w:fldCharType="begin"/>
    </w:r>
    <w:r w:rsidRPr="00045D89">
      <w:rPr>
        <w:rStyle w:val="SOFinalPageNumber"/>
      </w:rPr>
      <w:instrText xml:space="preserve"> PAGE </w:instrText>
    </w:r>
    <w:r w:rsidRPr="00045D89">
      <w:rPr>
        <w:rStyle w:val="SOFinalPageNumber"/>
      </w:rPr>
      <w:fldChar w:fldCharType="separate"/>
    </w:r>
    <w:r w:rsidR="007B0BA8">
      <w:rPr>
        <w:rStyle w:val="SOFinalPageNumber"/>
        <w:noProof/>
      </w:rPr>
      <w:t>69</w:t>
    </w:r>
    <w:r w:rsidRPr="00045D89">
      <w:rPr>
        <w:rStyle w:val="SOFinalPageNumber"/>
      </w:rPr>
      <w:fldChar w:fldCharType="end"/>
    </w:r>
  </w:p>
  <w:p w14:paraId="5D227ABC" w14:textId="77777777" w:rsidR="00F7631F" w:rsidRDefault="00F7631F" w:rsidP="00D466E8">
    <w:pPr>
      <w:pStyle w:val="Footer"/>
    </w:pPr>
  </w:p>
</w:ftr>
</file>

<file path=word/footer2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D227ABF" w14:textId="77777777" w:rsidR="00F7631F" w:rsidRDefault="00F7631F" w:rsidP="00BB11E2"/>
  <w:p w14:paraId="5D227AC0" w14:textId="00C281CA" w:rsidR="00F7631F" w:rsidRPr="00E40C6A" w:rsidRDefault="00F7631F" w:rsidP="00BB11E2">
    <w:pPr>
      <w:pBdr>
        <w:top w:val="single" w:sz="2" w:space="4" w:color="auto"/>
      </w:pBdr>
      <w:tabs>
        <w:tab w:val="right" w:pos="7923"/>
      </w:tabs>
      <w:rPr>
        <w:rFonts w:ascii="Arial Narrow" w:hAnsi="Arial Narrow"/>
        <w:sz w:val="16"/>
        <w:szCs w:val="16"/>
      </w:rPr>
    </w:pPr>
    <w:r w:rsidRPr="00045D89">
      <w:rPr>
        <w:rStyle w:val="SOFinalPageNumber"/>
      </w:rPr>
      <w:fldChar w:fldCharType="begin"/>
    </w:r>
    <w:r w:rsidRPr="00045D89">
      <w:rPr>
        <w:rStyle w:val="SOFinalPageNumber"/>
      </w:rPr>
      <w:instrText xml:space="preserve"> PAGE </w:instrText>
    </w:r>
    <w:r w:rsidRPr="00045D89">
      <w:rPr>
        <w:rStyle w:val="SOFinalPageNumber"/>
      </w:rPr>
      <w:fldChar w:fldCharType="separate"/>
    </w:r>
    <w:r w:rsidR="007B0BA8">
      <w:rPr>
        <w:rStyle w:val="SOFinalPageNumber"/>
        <w:noProof/>
      </w:rPr>
      <w:t>70</w:t>
    </w:r>
    <w:r w:rsidRPr="00045D89">
      <w:rPr>
        <w:rStyle w:val="SOFinalPageNumber"/>
      </w:rPr>
      <w:fldChar w:fldCharType="end"/>
    </w:r>
    <w:r>
      <w:rPr>
        <w:rFonts w:ascii="Arial Narrow" w:hAnsi="Arial Narrow"/>
        <w:sz w:val="16"/>
        <w:szCs w:val="16"/>
      </w:rPr>
      <w:tab/>
    </w:r>
    <w:r w:rsidRPr="00045D89">
      <w:rPr>
        <w:rStyle w:val="SOFinalFooterTextChar"/>
      </w:rPr>
      <w:t xml:space="preserve">Stage 1 Mathematics </w:t>
    </w:r>
    <w:r w:rsidR="00112A29">
      <w:rPr>
        <w:rStyle w:val="SOFinalFooterTextChar"/>
      </w:rPr>
      <w:t>202</w:t>
    </w:r>
    <w:r w:rsidR="005A4FB1">
      <w:rPr>
        <w:rStyle w:val="SOFinalFooterTextChar"/>
      </w:rPr>
      <w:t>4</w:t>
    </w:r>
  </w:p>
  <w:p w14:paraId="5D227AC1" w14:textId="77777777" w:rsidR="00F7631F" w:rsidRDefault="00F7631F" w:rsidP="00BB11E2">
    <w:pPr>
      <w:pStyle w:val="Footer"/>
    </w:pPr>
  </w:p>
</w:ftr>
</file>

<file path=word/footer2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D227AC2" w14:textId="77777777" w:rsidR="00F7631F" w:rsidRDefault="00F7631F" w:rsidP="00D466E8"/>
  <w:p w14:paraId="5D227AC3" w14:textId="76516E7A" w:rsidR="00F7631F" w:rsidRPr="00E40C6A" w:rsidRDefault="00F7631F" w:rsidP="00D466E8">
    <w:pPr>
      <w:pBdr>
        <w:top w:val="single" w:sz="2" w:space="4" w:color="auto"/>
      </w:pBdr>
      <w:tabs>
        <w:tab w:val="right" w:pos="7923"/>
      </w:tabs>
      <w:rPr>
        <w:rFonts w:ascii="Arial Narrow" w:hAnsi="Arial Narrow"/>
        <w:sz w:val="16"/>
        <w:szCs w:val="16"/>
      </w:rPr>
    </w:pPr>
    <w:r w:rsidRPr="00D466E8">
      <w:rPr>
        <w:rStyle w:val="ArialNarrow8pt"/>
      </w:rPr>
      <w:t xml:space="preserve">Stage 1 Mathematics </w:t>
    </w:r>
    <w:r w:rsidR="00112A29">
      <w:rPr>
        <w:rStyle w:val="ArialNarrow8pt"/>
      </w:rPr>
      <w:t>2021</w:t>
    </w:r>
    <w:r>
      <w:rPr>
        <w:rFonts w:ascii="Arial Narrow" w:hAnsi="Arial Narrow"/>
        <w:sz w:val="16"/>
        <w:szCs w:val="16"/>
      </w:rPr>
      <w:tab/>
    </w:r>
    <w:r w:rsidRPr="00E40C6A">
      <w:rPr>
        <w:rFonts w:ascii="Arial Narrow" w:hAnsi="Arial Narrow"/>
        <w:szCs w:val="20"/>
      </w:rPr>
      <w:fldChar w:fldCharType="begin"/>
    </w:r>
    <w:r w:rsidRPr="00E40C6A">
      <w:rPr>
        <w:rFonts w:ascii="Arial Narrow" w:hAnsi="Arial Narrow"/>
        <w:szCs w:val="20"/>
      </w:rPr>
      <w:instrText xml:space="preserve"> PAGE </w:instrText>
    </w:r>
    <w:r w:rsidRPr="00E40C6A">
      <w:rPr>
        <w:rFonts w:ascii="Arial Narrow" w:hAnsi="Arial Narrow"/>
        <w:szCs w:val="20"/>
      </w:rPr>
      <w:fldChar w:fldCharType="separate"/>
    </w:r>
    <w:r w:rsidR="00045D89">
      <w:rPr>
        <w:rFonts w:ascii="Arial Narrow" w:hAnsi="Arial Narrow"/>
        <w:noProof/>
        <w:szCs w:val="20"/>
      </w:rPr>
      <w:t>71</w:t>
    </w:r>
    <w:r w:rsidRPr="00E40C6A">
      <w:rPr>
        <w:rFonts w:ascii="Arial Narrow" w:hAnsi="Arial Narrow"/>
        <w:szCs w:val="20"/>
      </w:rPr>
      <w:fldChar w:fldCharType="end"/>
    </w:r>
  </w:p>
  <w:p w14:paraId="5D227AC4" w14:textId="77777777" w:rsidR="00F7631F" w:rsidRDefault="00F7631F" w:rsidP="00D466E8">
    <w:pPr>
      <w:pStyle w:val="Footer"/>
    </w:pPr>
  </w:p>
</w:ftr>
</file>

<file path=word/footer2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D227AC7" w14:textId="77777777" w:rsidR="00F7631F" w:rsidRDefault="00F7631F" w:rsidP="00D466E8"/>
  <w:p w14:paraId="5D227AC8" w14:textId="012CD196" w:rsidR="00F7631F" w:rsidRPr="00E40C6A" w:rsidRDefault="00F7631F" w:rsidP="00D466E8">
    <w:pPr>
      <w:pBdr>
        <w:top w:val="single" w:sz="2" w:space="4" w:color="auto"/>
      </w:pBdr>
      <w:tabs>
        <w:tab w:val="right" w:pos="7923"/>
      </w:tabs>
      <w:rPr>
        <w:rFonts w:ascii="Arial Narrow" w:hAnsi="Arial Narrow"/>
        <w:sz w:val="16"/>
        <w:szCs w:val="16"/>
      </w:rPr>
    </w:pPr>
    <w:r w:rsidRPr="00E40C6A">
      <w:rPr>
        <w:rFonts w:ascii="Arial Narrow" w:hAnsi="Arial Narrow"/>
        <w:szCs w:val="20"/>
      </w:rPr>
      <w:fldChar w:fldCharType="begin"/>
    </w:r>
    <w:r w:rsidRPr="00E40C6A">
      <w:rPr>
        <w:rFonts w:ascii="Arial Narrow" w:hAnsi="Arial Narrow"/>
        <w:szCs w:val="20"/>
      </w:rPr>
      <w:instrText xml:space="preserve"> PAGE </w:instrText>
    </w:r>
    <w:r w:rsidRPr="00E40C6A">
      <w:rPr>
        <w:rFonts w:ascii="Arial Narrow" w:hAnsi="Arial Narrow"/>
        <w:szCs w:val="20"/>
      </w:rPr>
      <w:fldChar w:fldCharType="separate"/>
    </w:r>
    <w:r>
      <w:rPr>
        <w:rFonts w:ascii="Arial Narrow" w:hAnsi="Arial Narrow"/>
        <w:noProof/>
        <w:szCs w:val="20"/>
      </w:rPr>
      <w:t>70</w:t>
    </w:r>
    <w:r w:rsidRPr="00E40C6A">
      <w:rPr>
        <w:rFonts w:ascii="Arial Narrow" w:hAnsi="Arial Narrow"/>
        <w:szCs w:val="20"/>
      </w:rPr>
      <w:fldChar w:fldCharType="end"/>
    </w:r>
    <w:r>
      <w:rPr>
        <w:rFonts w:ascii="Arial Narrow" w:hAnsi="Arial Narrow"/>
        <w:sz w:val="16"/>
        <w:szCs w:val="16"/>
      </w:rPr>
      <w:tab/>
    </w:r>
    <w:r w:rsidRPr="00D466E8">
      <w:rPr>
        <w:rStyle w:val="ArialNarrow8pt"/>
      </w:rPr>
      <w:t xml:space="preserve">Stage 1 Mathematics </w:t>
    </w:r>
    <w:r w:rsidR="00112A29">
      <w:rPr>
        <w:rStyle w:val="ArialNarrow8pt"/>
      </w:rPr>
      <w:t>2021</w:t>
    </w:r>
  </w:p>
  <w:p w14:paraId="5D227AC9" w14:textId="77777777" w:rsidR="00F7631F" w:rsidRPr="00E40C6A" w:rsidRDefault="00F7631F" w:rsidP="00D466E8">
    <w:pPr>
      <w:pStyle w:val="Footer"/>
    </w:pPr>
  </w:p>
</w:ftr>
</file>

<file path=word/footer2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D227ACA" w14:textId="77777777" w:rsidR="00045D89" w:rsidRDefault="00045D89" w:rsidP="00D466E8"/>
  <w:p w14:paraId="5D227ACB" w14:textId="4CC77C7F" w:rsidR="00045D89" w:rsidRPr="00E40C6A" w:rsidRDefault="00045D89" w:rsidP="00D466E8">
    <w:pPr>
      <w:pBdr>
        <w:top w:val="single" w:sz="2" w:space="4" w:color="auto"/>
      </w:pBdr>
      <w:tabs>
        <w:tab w:val="right" w:pos="7923"/>
      </w:tabs>
      <w:rPr>
        <w:rFonts w:ascii="Arial Narrow" w:hAnsi="Arial Narrow"/>
        <w:sz w:val="16"/>
        <w:szCs w:val="16"/>
      </w:rPr>
    </w:pPr>
    <w:r w:rsidRPr="00045D89">
      <w:rPr>
        <w:rStyle w:val="SOFinalFooterTextChar"/>
      </w:rPr>
      <w:t xml:space="preserve">Stage 1 Mathematics </w:t>
    </w:r>
    <w:r w:rsidR="00112A29">
      <w:rPr>
        <w:rStyle w:val="SOFinalFooterTextChar"/>
      </w:rPr>
      <w:t>202</w:t>
    </w:r>
    <w:r w:rsidR="005A4FB1">
      <w:rPr>
        <w:rStyle w:val="SOFinalFooterTextChar"/>
      </w:rPr>
      <w:t>4</w:t>
    </w:r>
    <w:r>
      <w:rPr>
        <w:rFonts w:ascii="Arial Narrow" w:hAnsi="Arial Narrow"/>
        <w:sz w:val="16"/>
        <w:szCs w:val="16"/>
      </w:rPr>
      <w:tab/>
    </w:r>
    <w:r w:rsidRPr="00045D89">
      <w:rPr>
        <w:rStyle w:val="SOFinalPageNumber"/>
      </w:rPr>
      <w:fldChar w:fldCharType="begin"/>
    </w:r>
    <w:r w:rsidRPr="00045D89">
      <w:rPr>
        <w:rStyle w:val="SOFinalPageNumber"/>
      </w:rPr>
      <w:instrText xml:space="preserve"> PAGE </w:instrText>
    </w:r>
    <w:r w:rsidRPr="00045D89">
      <w:rPr>
        <w:rStyle w:val="SOFinalPageNumber"/>
      </w:rPr>
      <w:fldChar w:fldCharType="separate"/>
    </w:r>
    <w:r w:rsidR="007B0BA8">
      <w:rPr>
        <w:rStyle w:val="SOFinalPageNumber"/>
        <w:noProof/>
      </w:rPr>
      <w:t>71</w:t>
    </w:r>
    <w:r w:rsidRPr="00045D89">
      <w:rPr>
        <w:rStyle w:val="SOFinalPageNumber"/>
      </w:rPr>
      <w:fldChar w:fldCharType="end"/>
    </w:r>
  </w:p>
  <w:p w14:paraId="5D227ACC" w14:textId="77777777" w:rsidR="00045D89" w:rsidRDefault="00045D89" w:rsidP="00D466E8">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63547DC" w14:textId="77777777" w:rsidR="005A4FB1" w:rsidRDefault="005A4FB1">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D227A83" w14:textId="77777777" w:rsidR="00F7631F" w:rsidRDefault="00F7631F" w:rsidP="00297828"/>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D227A84" w14:textId="77777777" w:rsidR="00F7631F" w:rsidRDefault="00F7631F">
    <w:pPr>
      <w:pStyle w:val="Foote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D227A86" w14:textId="77777777" w:rsidR="00F7631F" w:rsidRDefault="00F7631F" w:rsidP="00297828"/>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D227A88" w14:textId="77777777" w:rsidR="00F7631F" w:rsidRDefault="00F7631F" w:rsidP="00297828"/>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D227A8B" w14:textId="77777777" w:rsidR="00F7631F" w:rsidRDefault="00F7631F" w:rsidP="00D466E8"/>
  <w:p w14:paraId="5D227A8C" w14:textId="5A8C3EFE" w:rsidR="00F7631F" w:rsidRPr="00E40C6A" w:rsidRDefault="00F7631F" w:rsidP="00D466E8">
    <w:pPr>
      <w:pBdr>
        <w:top w:val="single" w:sz="2" w:space="4" w:color="auto"/>
      </w:pBdr>
      <w:tabs>
        <w:tab w:val="right" w:pos="7923"/>
      </w:tabs>
      <w:rPr>
        <w:rFonts w:ascii="Arial Narrow" w:hAnsi="Arial Narrow"/>
        <w:sz w:val="16"/>
        <w:szCs w:val="16"/>
      </w:rPr>
    </w:pPr>
    <w:r w:rsidRPr="00DF19B9">
      <w:rPr>
        <w:rStyle w:val="SOFinalPageNumber"/>
      </w:rPr>
      <w:fldChar w:fldCharType="begin"/>
    </w:r>
    <w:r w:rsidRPr="00DF19B9">
      <w:rPr>
        <w:rStyle w:val="SOFinalPageNumber"/>
      </w:rPr>
      <w:instrText xml:space="preserve"> PAGE </w:instrText>
    </w:r>
    <w:r w:rsidRPr="00DF19B9">
      <w:rPr>
        <w:rStyle w:val="SOFinalPageNumber"/>
      </w:rPr>
      <w:fldChar w:fldCharType="separate"/>
    </w:r>
    <w:r w:rsidR="007B0BA8">
      <w:rPr>
        <w:rStyle w:val="SOFinalPageNumber"/>
        <w:noProof/>
      </w:rPr>
      <w:t>6</w:t>
    </w:r>
    <w:r w:rsidRPr="00DF19B9">
      <w:rPr>
        <w:rStyle w:val="SOFinalPageNumber"/>
      </w:rPr>
      <w:fldChar w:fldCharType="end"/>
    </w:r>
    <w:r>
      <w:rPr>
        <w:rFonts w:ascii="Arial Narrow" w:hAnsi="Arial Narrow"/>
        <w:sz w:val="16"/>
        <w:szCs w:val="16"/>
      </w:rPr>
      <w:tab/>
    </w:r>
    <w:r w:rsidRPr="00DF19B9">
      <w:rPr>
        <w:rStyle w:val="SOFinalFooterTextChar"/>
      </w:rPr>
      <w:t xml:space="preserve">Stage 1 Mathematics </w:t>
    </w:r>
    <w:r w:rsidR="00112A29">
      <w:rPr>
        <w:rStyle w:val="SOFinalFooterTextChar"/>
      </w:rPr>
      <w:t>202</w:t>
    </w:r>
    <w:r w:rsidR="005A4FB1">
      <w:rPr>
        <w:rStyle w:val="SOFinalFooterTextChar"/>
      </w:rPr>
      <w:t>4</w:t>
    </w:r>
  </w:p>
  <w:p w14:paraId="5D227A8D" w14:textId="77777777" w:rsidR="00F7631F" w:rsidRPr="00E40C6A" w:rsidRDefault="00F7631F" w:rsidP="00D466E8">
    <w:pPr>
      <w:pStyle w:val="Footer"/>
    </w:pP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D227A8E" w14:textId="77777777" w:rsidR="00F7631F" w:rsidRDefault="00F7631F" w:rsidP="00D466E8"/>
  <w:p w14:paraId="5D227A8F" w14:textId="7128C371" w:rsidR="00F7631F" w:rsidRPr="00E40C6A" w:rsidRDefault="00F7631F" w:rsidP="00D466E8">
    <w:pPr>
      <w:pBdr>
        <w:top w:val="single" w:sz="2" w:space="4" w:color="auto"/>
      </w:pBdr>
      <w:tabs>
        <w:tab w:val="right" w:pos="7923"/>
      </w:tabs>
      <w:rPr>
        <w:rFonts w:ascii="Arial Narrow" w:hAnsi="Arial Narrow"/>
        <w:sz w:val="16"/>
        <w:szCs w:val="16"/>
      </w:rPr>
    </w:pPr>
    <w:r w:rsidRPr="00DF19B9">
      <w:rPr>
        <w:rStyle w:val="SOFinalFooterTextChar"/>
      </w:rPr>
      <w:t xml:space="preserve">Stage 1 Mathematics </w:t>
    </w:r>
    <w:r w:rsidR="00112A29">
      <w:rPr>
        <w:rStyle w:val="SOFinalFooterTextChar"/>
      </w:rPr>
      <w:t>202</w:t>
    </w:r>
    <w:r w:rsidR="005A4FB1">
      <w:rPr>
        <w:rStyle w:val="SOFinalFooterTextChar"/>
      </w:rPr>
      <w:t>4</w:t>
    </w:r>
    <w:r>
      <w:rPr>
        <w:rFonts w:ascii="Arial Narrow" w:hAnsi="Arial Narrow"/>
        <w:sz w:val="16"/>
        <w:szCs w:val="16"/>
      </w:rPr>
      <w:tab/>
    </w:r>
    <w:r w:rsidRPr="00DF19B9">
      <w:rPr>
        <w:rStyle w:val="SOFinalPageNumber"/>
      </w:rPr>
      <w:fldChar w:fldCharType="begin"/>
    </w:r>
    <w:r w:rsidRPr="00DF19B9">
      <w:rPr>
        <w:rStyle w:val="SOFinalPageNumber"/>
      </w:rPr>
      <w:instrText xml:space="preserve"> PAGE </w:instrText>
    </w:r>
    <w:r w:rsidRPr="00DF19B9">
      <w:rPr>
        <w:rStyle w:val="SOFinalPageNumber"/>
      </w:rPr>
      <w:fldChar w:fldCharType="separate"/>
    </w:r>
    <w:r w:rsidR="007B0BA8">
      <w:rPr>
        <w:rStyle w:val="SOFinalPageNumber"/>
        <w:noProof/>
      </w:rPr>
      <w:t>5</w:t>
    </w:r>
    <w:r w:rsidRPr="00DF19B9">
      <w:rPr>
        <w:rStyle w:val="SOFinalPageNumber"/>
      </w:rPr>
      <w:fldChar w:fldCharType="end"/>
    </w:r>
  </w:p>
  <w:p w14:paraId="5D227A90" w14:textId="77777777" w:rsidR="00F7631F" w:rsidRDefault="00F7631F" w:rsidP="00D466E8">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728C99E" w14:textId="77777777" w:rsidR="00546390" w:rsidRDefault="00546390">
      <w:r>
        <w:separator/>
      </w:r>
    </w:p>
  </w:footnote>
  <w:footnote w:type="continuationSeparator" w:id="0">
    <w:p w14:paraId="54DB7CD3" w14:textId="77777777" w:rsidR="00546390" w:rsidRDefault="0054639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85013D8" w14:textId="4F41DF46" w:rsidR="00852560" w:rsidRDefault="00852560">
    <w:pPr>
      <w:pStyle w:val="Header"/>
    </w:pPr>
    <w:r>
      <w:rPr>
        <w:noProof/>
      </w:rPr>
      <mc:AlternateContent>
        <mc:Choice Requires="wps">
          <w:drawing>
            <wp:anchor distT="0" distB="0" distL="114300" distR="114300" simplePos="0" relativeHeight="251684864" behindDoc="0" locked="0" layoutInCell="0" allowOverlap="1" wp14:anchorId="2D1F515B" wp14:editId="13FEC50D">
              <wp:simplePos x="0" y="190500"/>
              <wp:positionH relativeFrom="page">
                <wp:align>center</wp:align>
              </wp:positionH>
              <wp:positionV relativeFrom="page">
                <wp:align>top</wp:align>
              </wp:positionV>
              <wp:extent cx="7772400" cy="442595"/>
              <wp:effectExtent l="0" t="0" r="0" b="14605"/>
              <wp:wrapNone/>
              <wp:docPr id="5" name="MSIPCM6de44e448464262a0082841d" descr="{&quot;HashCode&quot;:1178062039,&quot;Height&quot;:9999999.0,&quot;Width&quot;:595.0,&quot;Placement&quot;:&quot;Header&quot;,&quot;Index&quot;:&quot;OddAndEven&quot;,&quot;Section&quot;:1,&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50B59ED1" w14:textId="6BCDA849" w:rsidR="00852560" w:rsidRPr="005A4FB1" w:rsidRDefault="005A4FB1" w:rsidP="005A4FB1">
                          <w:pPr>
                            <w:jc w:val="center"/>
                            <w:rPr>
                              <w:rFonts w:ascii="Arial" w:hAnsi="Arial" w:cs="Arial"/>
                              <w:color w:val="A80000"/>
                              <w:sz w:val="24"/>
                            </w:rPr>
                          </w:pPr>
                          <w:r w:rsidRPr="005A4FB1">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2D1F515B" id="_x0000_t202" coordsize="21600,21600" o:spt="202" path="m,l,21600r21600,l21600,xe">
              <v:stroke joinstyle="miter"/>
              <v:path gradientshapeok="t" o:connecttype="rect"/>
            </v:shapetype>
            <v:shape id="MSIPCM6de44e448464262a0082841d" o:spid="_x0000_s1058" type="#_x0000_t202" alt="{&quot;HashCode&quot;:1178062039,&quot;Height&quot;:9999999.0,&quot;Width&quot;:595.0,&quot;Placement&quot;:&quot;Header&quot;,&quot;Index&quot;:&quot;OddAndEven&quot;,&quot;Section&quot;:1,&quot;Top&quot;:0.0,&quot;Left&quot;:0.0}" style="position:absolute;margin-left:0;margin-top:0;width:612pt;height:34.85pt;z-index:251684864;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" o:allowincell="f" filled="f" stroked="f" strokeweight=".5pt">
              <v:textbox inset=",0,,0">
                <w:txbxContent>
                  <w:p w14:paraId="50B59ED1" w14:textId="6BCDA849" w:rsidR="00852560" w:rsidRPr="005A4FB1" w:rsidRDefault="005A4FB1" w:rsidP="005A4FB1">
                    <w:pPr>
                      <w:jc w:val="center"/>
                      <w:rPr>
                        <w:rFonts w:ascii="Arial" w:hAnsi="Arial" w:cs="Arial"/>
                        <w:color w:val="A80000"/>
                        <w:sz w:val="24"/>
                      </w:rPr>
                    </w:pPr>
                    <w:r w:rsidRPr="005A4FB1">
                      <w:rPr>
                        <w:rFonts w:ascii="Arial" w:hAnsi="Arial" w:cs="Arial"/>
                        <w:color w:val="A80000"/>
                        <w:sz w:val="24"/>
                      </w:rPr>
                      <w:t>OFFICIAL</w:t>
                    </w:r>
                  </w:p>
                </w:txbxContent>
              </v:textbox>
              <w10:wrap anchorx="page" anchory="page"/>
            </v:shape>
          </w:pict>
        </mc:Fallback>
      </mc:AlternateConten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D227A95" w14:textId="4BE50F6C" w:rsidR="00F7631F" w:rsidRPr="00D34DF3" w:rsidRDefault="00852560" w:rsidP="002F287B">
    <w:pPr>
      <w:pStyle w:val="SOFinalHeaderIntroStage1Line"/>
    </w:pPr>
    <w:r>
      <w:rPr>
        <w:noProof/>
      </w:rPr>
      <mc:AlternateContent>
        <mc:Choice Requires="wps">
          <w:drawing>
            <wp:anchor distT="0" distB="0" distL="114300" distR="114300" simplePos="0" relativeHeight="251699838" behindDoc="0" locked="0" layoutInCell="0" allowOverlap="1" wp14:anchorId="2D8D854B" wp14:editId="589906B3">
              <wp:simplePos x="0" y="0"/>
              <wp:positionH relativeFrom="page">
                <wp:align>center</wp:align>
              </wp:positionH>
              <wp:positionV relativeFrom="page">
                <wp:align>top</wp:align>
              </wp:positionV>
              <wp:extent cx="7772400" cy="442595"/>
              <wp:effectExtent l="0" t="0" r="0" b="14605"/>
              <wp:wrapNone/>
              <wp:docPr id="13" name="MSIPCMfad34a17b0516705fc1761ff" descr="{&quot;HashCode&quot;:1178062039,&quot;Height&quot;:9999999.0,&quot;Width&quot;:595.0,&quot;Placement&quot;:&quot;Header&quot;,&quot;Index&quot;:&quot;OddAndEven&quot;,&quot;Section&quot;:6,&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003308EA" w14:textId="31992260" w:rsidR="00852560" w:rsidRPr="005A4FB1" w:rsidRDefault="005A4FB1" w:rsidP="005A4FB1">
                          <w:pPr>
                            <w:jc w:val="center"/>
                            <w:rPr>
                              <w:rFonts w:ascii="Arial" w:hAnsi="Arial" w:cs="Arial"/>
                              <w:color w:val="A80000"/>
                              <w:sz w:val="24"/>
                            </w:rPr>
                          </w:pPr>
                          <w:r w:rsidRPr="005A4FB1">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2D8D854B" id="_x0000_t202" coordsize="21600,21600" o:spt="202" path="m,l,21600r21600,l21600,xe">
              <v:stroke joinstyle="miter"/>
              <v:path gradientshapeok="t" o:connecttype="rect"/>
            </v:shapetype>
            <v:shape id="MSIPCMfad34a17b0516705fc1761ff" o:spid="_x0000_s1065" type="#_x0000_t202" alt="{&quot;HashCode&quot;:1178062039,&quot;Height&quot;:9999999.0,&quot;Width&quot;:595.0,&quot;Placement&quot;:&quot;Header&quot;,&quot;Index&quot;:&quot;OddAndEven&quot;,&quot;Section&quot;:6,&quot;Top&quot;:0.0,&quot;Left&quot;:0.0}" style="position:absolute;margin-left:0;margin-top:0;width:612pt;height:34.85pt;z-index:251699838;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" o:allowincell="f" filled="f" stroked="f" strokeweight=".5pt">
              <v:textbox inset=",0,,0">
                <w:txbxContent>
                  <w:p w14:paraId="003308EA" w14:textId="31992260" w:rsidR="00852560" w:rsidRPr="005A4FB1" w:rsidRDefault="005A4FB1" w:rsidP="005A4FB1">
                    <w:pPr>
                      <w:jc w:val="center"/>
                      <w:rPr>
                        <w:rFonts w:ascii="Arial" w:hAnsi="Arial" w:cs="Arial"/>
                        <w:color w:val="A80000"/>
                        <w:sz w:val="24"/>
                      </w:rPr>
                    </w:pPr>
                    <w:r w:rsidRPr="005A4FB1">
                      <w:rPr>
                        <w:rFonts w:ascii="Arial" w:hAnsi="Arial" w:cs="Arial"/>
                        <w:color w:val="A80000"/>
                        <w:sz w:val="24"/>
                      </w:rPr>
                      <w:t>OFFICIAL</w:t>
                    </w:r>
                  </w:p>
                </w:txbxContent>
              </v:textbox>
              <w10:wrap anchorx="page" anchory="page"/>
            </v:shape>
          </w:pict>
        </mc:Fallback>
      </mc:AlternateConten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D227A96" w14:textId="48AB31E2" w:rsidR="00F7631F" w:rsidRPr="00D34DF3" w:rsidRDefault="00852560" w:rsidP="00D34DF3">
    <w:pPr>
      <w:pStyle w:val="SOFinalHeaderIntroStage1Line"/>
    </w:pPr>
    <w:r>
      <w:rPr>
        <w:noProof/>
      </w:rPr>
      <mc:AlternateContent>
        <mc:Choice Requires="wps">
          <w:drawing>
            <wp:anchor distT="0" distB="0" distL="114300" distR="114300" simplePos="0" relativeHeight="251699069" behindDoc="0" locked="0" layoutInCell="0" allowOverlap="1" wp14:anchorId="6AA5785A" wp14:editId="47C29755">
              <wp:simplePos x="0" y="0"/>
              <wp:positionH relativeFrom="page">
                <wp:align>center</wp:align>
              </wp:positionH>
              <wp:positionV relativeFrom="page">
                <wp:align>top</wp:align>
              </wp:positionV>
              <wp:extent cx="7772400" cy="442595"/>
              <wp:effectExtent l="0" t="0" r="0" b="14605"/>
              <wp:wrapNone/>
              <wp:docPr id="11" name="MSIPCM33a943ca84c059d529e07da0" descr="{&quot;HashCode&quot;:1178062039,&quot;Height&quot;:9999999.0,&quot;Width&quot;:595.0,&quot;Placement&quot;:&quot;Header&quot;,&quot;Index&quot;:&quot;Primary&quot;,&quot;Section&quot;:6,&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6FD37A3D" w14:textId="1A925F91" w:rsidR="00852560" w:rsidRPr="005A4FB1" w:rsidRDefault="005A4FB1" w:rsidP="005A4FB1">
                          <w:pPr>
                            <w:jc w:val="center"/>
                            <w:rPr>
                              <w:rFonts w:ascii="Arial" w:hAnsi="Arial" w:cs="Arial"/>
                              <w:color w:val="A80000"/>
                              <w:sz w:val="24"/>
                            </w:rPr>
                          </w:pPr>
                          <w:r w:rsidRPr="005A4FB1">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6AA5785A" id="_x0000_t202" coordsize="21600,21600" o:spt="202" path="m,l,21600r21600,l21600,xe">
              <v:stroke joinstyle="miter"/>
              <v:path gradientshapeok="t" o:connecttype="rect"/>
            </v:shapetype>
            <v:shape id="MSIPCM33a943ca84c059d529e07da0" o:spid="_x0000_s1066" type="#_x0000_t202" alt="{&quot;HashCode&quot;:1178062039,&quot;Height&quot;:9999999.0,&quot;Width&quot;:595.0,&quot;Placement&quot;:&quot;Header&quot;,&quot;Index&quot;:&quot;Primary&quot;,&quot;Section&quot;:6,&quot;Top&quot;:0.0,&quot;Left&quot;:0.0}" style="position:absolute;margin-left:0;margin-top:0;width:612pt;height:34.85pt;z-index:251699069;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" o:allowincell="f" filled="f" stroked="f" strokeweight=".5pt">
              <v:textbox inset=",0,,0">
                <w:txbxContent>
                  <w:p w14:paraId="6FD37A3D" w14:textId="1A925F91" w:rsidR="00852560" w:rsidRPr="005A4FB1" w:rsidRDefault="005A4FB1" w:rsidP="005A4FB1">
                    <w:pPr>
                      <w:jc w:val="center"/>
                      <w:rPr>
                        <w:rFonts w:ascii="Arial" w:hAnsi="Arial" w:cs="Arial"/>
                        <w:color w:val="A80000"/>
                        <w:sz w:val="24"/>
                      </w:rPr>
                    </w:pPr>
                    <w:r w:rsidRPr="005A4FB1">
                      <w:rPr>
                        <w:rFonts w:ascii="Arial" w:hAnsi="Arial" w:cs="Arial"/>
                        <w:color w:val="A80000"/>
                        <w:sz w:val="24"/>
                      </w:rPr>
                      <w:t>OFFICIAL</w:t>
                    </w:r>
                  </w:p>
                </w:txbxContent>
              </v:textbox>
              <w10:wrap anchorx="page" anchory="page"/>
            </v:shape>
          </w:pict>
        </mc:Fallback>
      </mc:AlternateConten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D227A9D" w14:textId="6B00F883" w:rsidR="00F7631F" w:rsidRDefault="00852560">
    <w:pPr>
      <w:pStyle w:val="Header"/>
    </w:pPr>
    <w:r>
      <w:rPr>
        <w:noProof/>
      </w:rPr>
      <mc:AlternateContent>
        <mc:Choice Requires="wps">
          <w:drawing>
            <wp:anchor distT="0" distB="0" distL="114300" distR="114300" simplePos="0" relativeHeight="251699196" behindDoc="0" locked="0" layoutInCell="0" allowOverlap="1" wp14:anchorId="1F4A98D3" wp14:editId="082FE702">
              <wp:simplePos x="0" y="0"/>
              <wp:positionH relativeFrom="page">
                <wp:align>center</wp:align>
              </wp:positionH>
              <wp:positionV relativeFrom="page">
                <wp:align>top</wp:align>
              </wp:positionV>
              <wp:extent cx="7772400" cy="442595"/>
              <wp:effectExtent l="0" t="0" r="0" b="14605"/>
              <wp:wrapNone/>
              <wp:docPr id="12" name="MSIPCM5d234ac3bb81e746534b1d1d" descr="{&quot;HashCode&quot;:1178062039,&quot;Height&quot;:9999999.0,&quot;Width&quot;:595.0,&quot;Placement&quot;:&quot;Header&quot;,&quot;Index&quot;:&quot;FirstPage&quot;,&quot;Section&quot;:6,&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3D37053D" w14:textId="2E7F9A1C" w:rsidR="00852560" w:rsidRPr="005A4FB1" w:rsidRDefault="005A4FB1" w:rsidP="005A4FB1">
                          <w:pPr>
                            <w:jc w:val="center"/>
                            <w:rPr>
                              <w:rFonts w:ascii="Arial" w:hAnsi="Arial" w:cs="Arial"/>
                              <w:color w:val="A80000"/>
                              <w:sz w:val="24"/>
                            </w:rPr>
                          </w:pPr>
                          <w:r w:rsidRPr="005A4FB1">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1F4A98D3" id="_x0000_t202" coordsize="21600,21600" o:spt="202" path="m,l,21600r21600,l21600,xe">
              <v:stroke joinstyle="miter"/>
              <v:path gradientshapeok="t" o:connecttype="rect"/>
            </v:shapetype>
            <v:shape id="MSIPCM5d234ac3bb81e746534b1d1d" o:spid="_x0000_s1067" type="#_x0000_t202" alt="{&quot;HashCode&quot;:1178062039,&quot;Height&quot;:9999999.0,&quot;Width&quot;:595.0,&quot;Placement&quot;:&quot;Header&quot;,&quot;Index&quot;:&quot;FirstPage&quot;,&quot;Section&quot;:6,&quot;Top&quot;:0.0,&quot;Left&quot;:0.0}" style="position:absolute;margin-left:0;margin-top:0;width:612pt;height:34.85pt;z-index:251699196;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" o:allowincell="f" filled="f" stroked="f" strokeweight=".5pt">
              <v:textbox inset=",0,,0">
                <w:txbxContent>
                  <w:p w14:paraId="3D37053D" w14:textId="2E7F9A1C" w:rsidR="00852560" w:rsidRPr="005A4FB1" w:rsidRDefault="005A4FB1" w:rsidP="005A4FB1">
                    <w:pPr>
                      <w:jc w:val="center"/>
                      <w:rPr>
                        <w:rFonts w:ascii="Arial" w:hAnsi="Arial" w:cs="Arial"/>
                        <w:color w:val="A80000"/>
                        <w:sz w:val="24"/>
                      </w:rPr>
                    </w:pPr>
                    <w:r w:rsidRPr="005A4FB1">
                      <w:rPr>
                        <w:rFonts w:ascii="Arial" w:hAnsi="Arial" w:cs="Arial"/>
                        <w:color w:val="A80000"/>
                        <w:sz w:val="24"/>
                      </w:rPr>
                      <w:t>OFFICIAL</w:t>
                    </w:r>
                  </w:p>
                </w:txbxContent>
              </v:textbox>
              <w10:wrap anchorx="page" anchory="page"/>
            </v:shape>
          </w:pict>
        </mc:Fallback>
      </mc:AlternateConten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E4C6AE8" w14:textId="070FD56F" w:rsidR="00B819B2" w:rsidRPr="00D34DF3" w:rsidRDefault="00B819B2" w:rsidP="00B819B2">
    <w:pPr>
      <w:pStyle w:val="SOFinalHeaderIntroStage1Line"/>
    </w:pP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D227AA2" w14:textId="2A00C41C" w:rsidR="00F7631F" w:rsidRPr="00F01C75" w:rsidRDefault="00852560" w:rsidP="00D34DF3">
    <w:pPr>
      <w:pStyle w:val="SOFinalHeaderIntroStage1Line"/>
    </w:pPr>
    <w:r>
      <w:rPr>
        <w:noProof/>
      </w:rPr>
      <mc:AlternateContent>
        <mc:Choice Requires="wps">
          <w:drawing>
            <wp:anchor distT="0" distB="0" distL="114300" distR="114300" simplePos="0" relativeHeight="251676675" behindDoc="0" locked="0" layoutInCell="0" allowOverlap="1" wp14:anchorId="7A702316" wp14:editId="1D0D0620">
              <wp:simplePos x="0" y="0"/>
              <wp:positionH relativeFrom="page">
                <wp:align>center</wp:align>
              </wp:positionH>
              <wp:positionV relativeFrom="page">
                <wp:align>top</wp:align>
              </wp:positionV>
              <wp:extent cx="7772400" cy="442595"/>
              <wp:effectExtent l="0" t="0" r="0" b="14605"/>
              <wp:wrapNone/>
              <wp:docPr id="14" name="MSIPCMd36a4361bb3d635d2ea32d0b" descr="{&quot;HashCode&quot;:1178062039,&quot;Height&quot;:9999999.0,&quot;Width&quot;:595.0,&quot;Placement&quot;:&quot;Header&quot;,&quot;Index&quot;:&quot;Primary&quot;,&quot;Section&quot;:7,&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59C8E564" w14:textId="45405CDD" w:rsidR="00852560" w:rsidRPr="00E73BB5" w:rsidRDefault="00E73BB5" w:rsidP="00E73BB5">
                          <w:pPr>
                            <w:jc w:val="center"/>
                            <w:rPr>
                              <w:rFonts w:ascii="Arial" w:hAnsi="Arial" w:cs="Arial"/>
                              <w:color w:val="A80000"/>
                              <w:sz w:val="24"/>
                            </w:rPr>
                          </w:pPr>
                          <w:r w:rsidRPr="00E73BB5">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7A702316" id="_x0000_t202" coordsize="21600,21600" o:spt="202" path="m,l,21600r21600,l21600,xe">
              <v:stroke joinstyle="miter"/>
              <v:path gradientshapeok="t" o:connecttype="rect"/>
            </v:shapetype>
            <v:shape id="MSIPCMd36a4361bb3d635d2ea32d0b" o:spid="_x0000_s1068" type="#_x0000_t202" alt="{&quot;HashCode&quot;:1178062039,&quot;Height&quot;:9999999.0,&quot;Width&quot;:595.0,&quot;Placement&quot;:&quot;Header&quot;,&quot;Index&quot;:&quot;Primary&quot;,&quot;Section&quot;:7,&quot;Top&quot;:0.0,&quot;Left&quot;:0.0}" style="position:absolute;margin-left:0;margin-top:0;width:612pt;height:34.85pt;z-index:251676675;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" o:allowincell="f" filled="f" stroked="f" strokeweight=".5pt">
              <v:textbox inset=",0,,0">
                <w:txbxContent>
                  <w:p w14:paraId="59C8E564" w14:textId="45405CDD" w:rsidR="00852560" w:rsidRPr="00E73BB5" w:rsidRDefault="00E73BB5" w:rsidP="00E73BB5">
                    <w:pPr>
                      <w:jc w:val="center"/>
                      <w:rPr>
                        <w:rFonts w:ascii="Arial" w:hAnsi="Arial" w:cs="Arial"/>
                        <w:color w:val="A80000"/>
                        <w:sz w:val="24"/>
                      </w:rPr>
                    </w:pPr>
                    <w:r w:rsidRPr="00E73BB5">
                      <w:rPr>
                        <w:rFonts w:ascii="Arial" w:hAnsi="Arial" w:cs="Arial"/>
                        <w:color w:val="A80000"/>
                        <w:sz w:val="24"/>
                      </w:rPr>
                      <w:t>OFFICIAL</w:t>
                    </w:r>
                  </w:p>
                </w:txbxContent>
              </v:textbox>
              <w10:wrap anchorx="page" anchory="page"/>
            </v:shape>
          </w:pict>
        </mc:Fallback>
      </mc:AlternateConten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D227AA9" w14:textId="75621498" w:rsidR="00F7631F" w:rsidRPr="00DE044A" w:rsidRDefault="00852560" w:rsidP="00894947">
    <w:pPr>
      <w:pStyle w:val="SOFinalHeaderIntroStage1Line"/>
    </w:pPr>
    <w:r>
      <w:rPr>
        <w:noProof/>
      </w:rPr>
      <mc:AlternateContent>
        <mc:Choice Requires="wps">
          <w:drawing>
            <wp:anchor distT="0" distB="0" distL="114300" distR="114300" simplePos="0" relativeHeight="251679149" behindDoc="0" locked="0" layoutInCell="0" allowOverlap="1" wp14:anchorId="4EBD0713" wp14:editId="2B4047D2">
              <wp:simplePos x="0" y="0"/>
              <wp:positionH relativeFrom="page">
                <wp:align>center</wp:align>
              </wp:positionH>
              <wp:positionV relativeFrom="page">
                <wp:align>top</wp:align>
              </wp:positionV>
              <wp:extent cx="7772400" cy="442595"/>
              <wp:effectExtent l="0" t="0" r="0" b="14605"/>
              <wp:wrapNone/>
              <wp:docPr id="17" name="MSIPCMdf8e46b4a71b23d12050c610" descr="{&quot;HashCode&quot;:1178062039,&quot;Height&quot;:9999999.0,&quot;Width&quot;:595.0,&quot;Placement&quot;:&quot;Header&quot;,&quot;Index&quot;:&quot;OddAndEven&quot;,&quot;Section&quot;:8,&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39CB12D7" w14:textId="62FE73B1" w:rsidR="00852560" w:rsidRPr="002F1AAF" w:rsidRDefault="002F1AAF" w:rsidP="002F1AAF">
                          <w:pPr>
                            <w:jc w:val="center"/>
                            <w:rPr>
                              <w:rFonts w:ascii="Arial" w:hAnsi="Arial" w:cs="Arial"/>
                              <w:color w:val="A80000"/>
                              <w:sz w:val="24"/>
                            </w:rPr>
                          </w:pPr>
                          <w:r w:rsidRPr="002F1AAF">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4EBD0713" id="_x0000_t202" coordsize="21600,21600" o:spt="202" path="m,l,21600r21600,l21600,xe">
              <v:stroke joinstyle="miter"/>
              <v:path gradientshapeok="t" o:connecttype="rect"/>
            </v:shapetype>
            <v:shape id="MSIPCMdf8e46b4a71b23d12050c610" o:spid="_x0000_s1069" type="#_x0000_t202" alt="{&quot;HashCode&quot;:1178062039,&quot;Height&quot;:9999999.0,&quot;Width&quot;:595.0,&quot;Placement&quot;:&quot;Header&quot;,&quot;Index&quot;:&quot;OddAndEven&quot;,&quot;Section&quot;:8,&quot;Top&quot;:0.0,&quot;Left&quot;:0.0}" style="position:absolute;margin-left:0;margin-top:0;width:612pt;height:34.85pt;z-index:251679149;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" o:allowincell="f" filled="f" stroked="f" strokeweight=".5pt">
              <v:textbox inset=",0,,0">
                <w:txbxContent>
                  <w:p w14:paraId="39CB12D7" w14:textId="62FE73B1" w:rsidR="00852560" w:rsidRPr="002F1AAF" w:rsidRDefault="002F1AAF" w:rsidP="002F1AAF">
                    <w:pPr>
                      <w:jc w:val="center"/>
                      <w:rPr>
                        <w:rFonts w:ascii="Arial" w:hAnsi="Arial" w:cs="Arial"/>
                        <w:color w:val="A80000"/>
                        <w:sz w:val="24"/>
                      </w:rPr>
                    </w:pPr>
                    <w:r w:rsidRPr="002F1AAF">
                      <w:rPr>
                        <w:rFonts w:ascii="Arial" w:hAnsi="Arial" w:cs="Arial"/>
                        <w:color w:val="A80000"/>
                        <w:sz w:val="24"/>
                      </w:rPr>
                      <w:t>OFFICIAL</w:t>
                    </w:r>
                  </w:p>
                </w:txbxContent>
              </v:textbox>
              <w10:wrap anchorx="page" anchory="page"/>
            </v:shape>
          </w:pict>
        </mc:Fallback>
      </mc:AlternateContent>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D227AAA" w14:textId="433FFF3B" w:rsidR="00F7631F" w:rsidRPr="00DE044A" w:rsidRDefault="00852560" w:rsidP="00D34DF3">
    <w:pPr>
      <w:pStyle w:val="SOFinalHeaderIntroStage1Line"/>
    </w:pPr>
    <w:r>
      <w:rPr>
        <w:noProof/>
      </w:rPr>
      <mc:AlternateContent>
        <mc:Choice Requires="wps">
          <w:drawing>
            <wp:anchor distT="0" distB="0" distL="114300" distR="114300" simplePos="0" relativeHeight="251673347" behindDoc="0" locked="0" layoutInCell="0" allowOverlap="1" wp14:anchorId="092F5ED7" wp14:editId="4348BAE7">
              <wp:simplePos x="0" y="0"/>
              <wp:positionH relativeFrom="page">
                <wp:align>center</wp:align>
              </wp:positionH>
              <wp:positionV relativeFrom="page">
                <wp:align>top</wp:align>
              </wp:positionV>
              <wp:extent cx="7772400" cy="442595"/>
              <wp:effectExtent l="0" t="0" r="0" b="14605"/>
              <wp:wrapNone/>
              <wp:docPr id="15" name="MSIPCMc51f49fa8748704d8d529d16" descr="{&quot;HashCode&quot;:1178062039,&quot;Height&quot;:9999999.0,&quot;Width&quot;:595.0,&quot;Placement&quot;:&quot;Header&quot;,&quot;Index&quot;:&quot;Primary&quot;,&quot;Section&quot;:8,&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0CAABDB6" w14:textId="5C5F9993" w:rsidR="00852560" w:rsidRPr="002F1AAF" w:rsidRDefault="002F1AAF" w:rsidP="002F1AAF">
                          <w:pPr>
                            <w:jc w:val="center"/>
                            <w:rPr>
                              <w:rFonts w:ascii="Arial" w:hAnsi="Arial" w:cs="Arial"/>
                              <w:color w:val="A80000"/>
                              <w:sz w:val="24"/>
                            </w:rPr>
                          </w:pPr>
                          <w:r w:rsidRPr="002F1AAF">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092F5ED7" id="_x0000_t202" coordsize="21600,21600" o:spt="202" path="m,l,21600r21600,l21600,xe">
              <v:stroke joinstyle="miter"/>
              <v:path gradientshapeok="t" o:connecttype="rect"/>
            </v:shapetype>
            <v:shape id="MSIPCMc51f49fa8748704d8d529d16" o:spid="_x0000_s1070" type="#_x0000_t202" alt="{&quot;HashCode&quot;:1178062039,&quot;Height&quot;:9999999.0,&quot;Width&quot;:595.0,&quot;Placement&quot;:&quot;Header&quot;,&quot;Index&quot;:&quot;Primary&quot;,&quot;Section&quot;:8,&quot;Top&quot;:0.0,&quot;Left&quot;:0.0}" style="position:absolute;margin-left:0;margin-top:0;width:612pt;height:34.85pt;z-index:251673347;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" o:allowincell="f" filled="f" stroked="f" strokeweight=".5pt">
              <v:textbox inset=",0,,0">
                <w:txbxContent>
                  <w:p w14:paraId="0CAABDB6" w14:textId="5C5F9993" w:rsidR="00852560" w:rsidRPr="002F1AAF" w:rsidRDefault="002F1AAF" w:rsidP="002F1AAF">
                    <w:pPr>
                      <w:jc w:val="center"/>
                      <w:rPr>
                        <w:rFonts w:ascii="Arial" w:hAnsi="Arial" w:cs="Arial"/>
                        <w:color w:val="A80000"/>
                        <w:sz w:val="24"/>
                      </w:rPr>
                    </w:pPr>
                    <w:r w:rsidRPr="002F1AAF">
                      <w:rPr>
                        <w:rFonts w:ascii="Arial" w:hAnsi="Arial" w:cs="Arial"/>
                        <w:color w:val="A80000"/>
                        <w:sz w:val="24"/>
                      </w:rPr>
                      <w:t>OFFICIAL</w:t>
                    </w:r>
                  </w:p>
                </w:txbxContent>
              </v:textbox>
              <w10:wrap anchorx="page" anchory="page"/>
            </v:shape>
          </w:pict>
        </mc:Fallback>
      </mc:AlternateContent>
    </w: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D227AB1" w14:textId="14372901" w:rsidR="00F7631F" w:rsidRDefault="00852560">
    <w:pPr>
      <w:pStyle w:val="Header"/>
    </w:pPr>
    <w:r>
      <w:rPr>
        <w:noProof/>
      </w:rPr>
      <mc:AlternateContent>
        <mc:Choice Requires="wps">
          <w:drawing>
            <wp:anchor distT="0" distB="0" distL="114300" distR="114300" simplePos="0" relativeHeight="251674202" behindDoc="0" locked="0" layoutInCell="0" allowOverlap="1" wp14:anchorId="232CD1DF" wp14:editId="703F4378">
              <wp:simplePos x="0" y="0"/>
              <wp:positionH relativeFrom="page">
                <wp:align>center</wp:align>
              </wp:positionH>
              <wp:positionV relativeFrom="page">
                <wp:align>top</wp:align>
              </wp:positionV>
              <wp:extent cx="7772400" cy="442595"/>
              <wp:effectExtent l="0" t="0" r="0" b="14605"/>
              <wp:wrapNone/>
              <wp:docPr id="16" name="MSIPCM9ecd4bde843f5c29b0a74700" descr="{&quot;HashCode&quot;:1178062039,&quot;Height&quot;:9999999.0,&quot;Width&quot;:595.0,&quot;Placement&quot;:&quot;Header&quot;,&quot;Index&quot;:&quot;FirstPage&quot;,&quot;Section&quot;:8,&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2011814E" w14:textId="7F65F9B0" w:rsidR="00852560" w:rsidRPr="002F1AAF" w:rsidRDefault="002F1AAF" w:rsidP="002F1AAF">
                          <w:pPr>
                            <w:jc w:val="center"/>
                            <w:rPr>
                              <w:rFonts w:ascii="Arial" w:hAnsi="Arial" w:cs="Arial"/>
                              <w:color w:val="A80000"/>
                              <w:sz w:val="24"/>
                            </w:rPr>
                          </w:pPr>
                          <w:r w:rsidRPr="002F1AAF">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232CD1DF" id="_x0000_t202" coordsize="21600,21600" o:spt="202" path="m,l,21600r21600,l21600,xe">
              <v:stroke joinstyle="miter"/>
              <v:path gradientshapeok="t" o:connecttype="rect"/>
            </v:shapetype>
            <v:shape id="MSIPCM9ecd4bde843f5c29b0a74700" o:spid="_x0000_s1071" type="#_x0000_t202" alt="{&quot;HashCode&quot;:1178062039,&quot;Height&quot;:9999999.0,&quot;Width&quot;:595.0,&quot;Placement&quot;:&quot;Header&quot;,&quot;Index&quot;:&quot;FirstPage&quot;,&quot;Section&quot;:8,&quot;Top&quot;:0.0,&quot;Left&quot;:0.0}" style="position:absolute;margin-left:0;margin-top:0;width:612pt;height:34.85pt;z-index:251674202;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" o:allowincell="f" filled="f" stroked="f" strokeweight=".5pt">
              <v:textbox inset=",0,,0">
                <w:txbxContent>
                  <w:p w14:paraId="2011814E" w14:textId="7F65F9B0" w:rsidR="00852560" w:rsidRPr="002F1AAF" w:rsidRDefault="002F1AAF" w:rsidP="002F1AAF">
                    <w:pPr>
                      <w:jc w:val="center"/>
                      <w:rPr>
                        <w:rFonts w:ascii="Arial" w:hAnsi="Arial" w:cs="Arial"/>
                        <w:color w:val="A80000"/>
                        <w:sz w:val="24"/>
                      </w:rPr>
                    </w:pPr>
                    <w:r w:rsidRPr="002F1AAF">
                      <w:rPr>
                        <w:rFonts w:ascii="Arial" w:hAnsi="Arial" w:cs="Arial"/>
                        <w:color w:val="A80000"/>
                        <w:sz w:val="24"/>
                      </w:rPr>
                      <w:t>OFFICIAL</w:t>
                    </w:r>
                  </w:p>
                </w:txbxContent>
              </v:textbox>
              <w10:wrap anchorx="page" anchory="page"/>
            </v:shape>
          </w:pict>
        </mc:Fallback>
      </mc:AlternateContent>
    </w: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D227AB5" w14:textId="77777777" w:rsidR="00F7631F" w:rsidRPr="00E1363D" w:rsidRDefault="00F7631F" w:rsidP="0022261C">
    <w:pPr>
      <w:pStyle w:val="Header"/>
    </w:pPr>
  </w:p>
</w:hdr>
</file>

<file path=word/header1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D227AB6" w14:textId="65019801" w:rsidR="00F7631F" w:rsidRPr="00E1363D" w:rsidRDefault="00852560" w:rsidP="0022261C">
    <w:pPr>
      <w:pStyle w:val="Header"/>
    </w:pPr>
    <w:r>
      <w:rPr>
        <w:noProof/>
      </w:rPr>
      <mc:AlternateContent>
        <mc:Choice Requires="wps">
          <w:drawing>
            <wp:anchor distT="0" distB="0" distL="114300" distR="114300" simplePos="0" relativeHeight="251679333" behindDoc="0" locked="0" layoutInCell="0" allowOverlap="1" wp14:anchorId="09315727" wp14:editId="23AF9AAC">
              <wp:simplePos x="0" y="0"/>
              <wp:positionH relativeFrom="page">
                <wp:align>center</wp:align>
              </wp:positionH>
              <wp:positionV relativeFrom="page">
                <wp:align>top</wp:align>
              </wp:positionV>
              <wp:extent cx="7772400" cy="442595"/>
              <wp:effectExtent l="0" t="0" r="0" b="14605"/>
              <wp:wrapNone/>
              <wp:docPr id="18" name="MSIPCM8d2e4464aaa3ca1c39c27643" descr="{&quot;HashCode&quot;:1178062039,&quot;Height&quot;:9999999.0,&quot;Width&quot;:595.0,&quot;Placement&quot;:&quot;Header&quot;,&quot;Index&quot;:&quot;Primary&quot;,&quot;Section&quot;:9,&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0D05585D" w14:textId="63446F10" w:rsidR="00852560" w:rsidRPr="002F1AAF" w:rsidRDefault="002F1AAF" w:rsidP="002F1AAF">
                          <w:pPr>
                            <w:jc w:val="center"/>
                            <w:rPr>
                              <w:rFonts w:ascii="Arial" w:hAnsi="Arial" w:cs="Arial"/>
                              <w:color w:val="A80000"/>
                              <w:sz w:val="24"/>
                            </w:rPr>
                          </w:pPr>
                          <w:r w:rsidRPr="002F1AAF">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09315727" id="_x0000_t202" coordsize="21600,21600" o:spt="202" path="m,l,21600r21600,l21600,xe">
              <v:stroke joinstyle="miter"/>
              <v:path gradientshapeok="t" o:connecttype="rect"/>
            </v:shapetype>
            <v:shape id="MSIPCM8d2e4464aaa3ca1c39c27643" o:spid="_x0000_s1072" type="#_x0000_t202" alt="{&quot;HashCode&quot;:1178062039,&quot;Height&quot;:9999999.0,&quot;Width&quot;:595.0,&quot;Placement&quot;:&quot;Header&quot;,&quot;Index&quot;:&quot;Primary&quot;,&quot;Section&quot;:9,&quot;Top&quot;:0.0,&quot;Left&quot;:0.0}" style="position:absolute;margin-left:0;margin-top:0;width:612pt;height:34.85pt;z-index:251679333;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" o:allowincell="f" filled="f" stroked="f" strokeweight=".5pt">
              <v:textbox inset=",0,,0">
                <w:txbxContent>
                  <w:p w14:paraId="0D05585D" w14:textId="63446F10" w:rsidR="00852560" w:rsidRPr="002F1AAF" w:rsidRDefault="002F1AAF" w:rsidP="002F1AAF">
                    <w:pPr>
                      <w:jc w:val="center"/>
                      <w:rPr>
                        <w:rFonts w:ascii="Arial" w:hAnsi="Arial" w:cs="Arial"/>
                        <w:color w:val="A80000"/>
                        <w:sz w:val="24"/>
                      </w:rPr>
                    </w:pPr>
                    <w:r w:rsidRPr="002F1AAF">
                      <w:rPr>
                        <w:rFonts w:ascii="Arial" w:hAnsi="Arial" w:cs="Arial"/>
                        <w:color w:val="A80000"/>
                        <w:sz w:val="24"/>
                      </w:rPr>
                      <w:t>OFFICIAL</w:t>
                    </w:r>
                  </w:p>
                </w:txbxContent>
              </v:textbox>
              <w10:wrap anchorx="page" anchory="page"/>
            </v:shape>
          </w:pict>
        </mc:Fallback>
      </mc:AlternateConten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D227A80" w14:textId="73437534" w:rsidR="00F7631F" w:rsidRDefault="00852560" w:rsidP="00F669CA">
    <w:pPr>
      <w:pStyle w:val="Header"/>
      <w:tabs>
        <w:tab w:val="clear" w:pos="4153"/>
        <w:tab w:val="clear" w:pos="8306"/>
        <w:tab w:val="left" w:pos="2475"/>
      </w:tabs>
    </w:pPr>
    <w:r>
      <w:rPr>
        <w:noProof/>
      </w:rPr>
      <mc:AlternateContent>
        <mc:Choice Requires="wps">
          <w:drawing>
            <wp:anchor distT="0" distB="0" distL="114300" distR="114300" simplePos="0" relativeHeight="251648000" behindDoc="0" locked="0" layoutInCell="0" allowOverlap="1" wp14:anchorId="7DF44C17" wp14:editId="7524D66C">
              <wp:simplePos x="0" y="0"/>
              <wp:positionH relativeFrom="page">
                <wp:align>center</wp:align>
              </wp:positionH>
              <wp:positionV relativeFrom="page">
                <wp:align>top</wp:align>
              </wp:positionV>
              <wp:extent cx="7772400" cy="442595"/>
              <wp:effectExtent l="0" t="0" r="0" b="14605"/>
              <wp:wrapNone/>
              <wp:docPr id="3" name="MSIPCM9d964550aa6c427a49ca7b3b" descr="{&quot;HashCode&quot;:1178062039,&quot;Height&quot;:9999999.0,&quot;Width&quot;:595.0,&quot;Placement&quot;:&quot;Header&quot;,&quot;Index&quot;:&quot;Primary&quot;,&quot;Section&quot;:1,&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7FF6D062" w14:textId="0F9D954A" w:rsidR="00852560" w:rsidRPr="005A4FB1" w:rsidRDefault="005A4FB1" w:rsidP="005A4FB1">
                          <w:pPr>
                            <w:jc w:val="center"/>
                            <w:rPr>
                              <w:rFonts w:ascii="Arial" w:hAnsi="Arial" w:cs="Arial"/>
                              <w:color w:val="A80000"/>
                              <w:sz w:val="24"/>
                            </w:rPr>
                          </w:pPr>
                          <w:r w:rsidRPr="005A4FB1">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7DF44C17" id="_x0000_t202" coordsize="21600,21600" o:spt="202" path="m,l,21600r21600,l21600,xe">
              <v:stroke joinstyle="miter"/>
              <v:path gradientshapeok="t" o:connecttype="rect"/>
            </v:shapetype>
            <v:shape id="MSIPCM9d964550aa6c427a49ca7b3b" o:spid="_x0000_s1059" type="#_x0000_t202" alt="{&quot;HashCode&quot;:1178062039,&quot;Height&quot;:9999999.0,&quot;Width&quot;:595.0,&quot;Placement&quot;:&quot;Header&quot;,&quot;Index&quot;:&quot;Primary&quot;,&quot;Section&quot;:1,&quot;Top&quot;:0.0,&quot;Left&quot;:0.0}" style="position:absolute;margin-left:0;margin-top:0;width:612pt;height:34.85pt;z-index:251648000;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" o:allowincell="f" filled="f" stroked="f" strokeweight=".5pt">
              <v:textbox inset=",0,,0">
                <w:txbxContent>
                  <w:p w14:paraId="7FF6D062" w14:textId="0F9D954A" w:rsidR="00852560" w:rsidRPr="005A4FB1" w:rsidRDefault="005A4FB1" w:rsidP="005A4FB1">
                    <w:pPr>
                      <w:jc w:val="center"/>
                      <w:rPr>
                        <w:rFonts w:ascii="Arial" w:hAnsi="Arial" w:cs="Arial"/>
                        <w:color w:val="A80000"/>
                        <w:sz w:val="24"/>
                      </w:rPr>
                    </w:pPr>
                    <w:r w:rsidRPr="005A4FB1">
                      <w:rPr>
                        <w:rFonts w:ascii="Arial" w:hAnsi="Arial" w:cs="Arial"/>
                        <w:color w:val="A80000"/>
                        <w:sz w:val="24"/>
                      </w:rPr>
                      <w:t>OFFICIAL</w:t>
                    </w:r>
                  </w:p>
                </w:txbxContent>
              </v:textbox>
              <w10:wrap anchorx="page" anchory="page"/>
            </v:shape>
          </w:pict>
        </mc:Fallback>
      </mc:AlternateContent>
    </w:r>
  </w:p>
</w:hdr>
</file>

<file path=word/header2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D227ABD" w14:textId="77777777" w:rsidR="00F7631F" w:rsidRPr="00DE044A" w:rsidRDefault="00F7631F" w:rsidP="00523806">
    <w:pPr>
      <w:pStyle w:val="SOFinalHeaderIntroStage1Line"/>
    </w:pPr>
  </w:p>
</w:hdr>
</file>

<file path=word/header2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D227ABE" w14:textId="65DE1828" w:rsidR="00F7631F" w:rsidRPr="00DE044A" w:rsidRDefault="00852560" w:rsidP="0022261C">
    <w:pPr>
      <w:pStyle w:val="SOFinalHeaderIntroStage1Line"/>
    </w:pPr>
    <w:r>
      <w:rPr>
        <w:noProof/>
      </w:rPr>
      <mc:AlternateContent>
        <mc:Choice Requires="wps">
          <w:drawing>
            <wp:anchor distT="0" distB="0" distL="114300" distR="114300" simplePos="0" relativeHeight="251695231" behindDoc="0" locked="0" layoutInCell="0" allowOverlap="1" wp14:anchorId="14519B17" wp14:editId="155ABF06">
              <wp:simplePos x="0" y="190500"/>
              <wp:positionH relativeFrom="page">
                <wp:align>center</wp:align>
              </wp:positionH>
              <wp:positionV relativeFrom="page">
                <wp:align>top</wp:align>
              </wp:positionV>
              <wp:extent cx="7772400" cy="442595"/>
              <wp:effectExtent l="0" t="0" r="0" b="14605"/>
              <wp:wrapNone/>
              <wp:docPr id="19" name="MSIPCMc83b401bb9cf64a7be4539e4" descr="{&quot;HashCode&quot;:1178062039,&quot;Height&quot;:9999999.0,&quot;Width&quot;:595.0,&quot;Placement&quot;:&quot;Header&quot;,&quot;Index&quot;:&quot;Primary&quot;,&quot;Section&quot;:10,&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3E7D1274" w14:textId="1459538E" w:rsidR="00852560" w:rsidRPr="002F1AAF" w:rsidRDefault="002F1AAF" w:rsidP="002F1AAF">
                          <w:pPr>
                            <w:jc w:val="center"/>
                            <w:rPr>
                              <w:rFonts w:ascii="Arial" w:hAnsi="Arial" w:cs="Arial"/>
                              <w:color w:val="A80000"/>
                              <w:sz w:val="24"/>
                            </w:rPr>
                          </w:pPr>
                          <w:r w:rsidRPr="002F1AAF">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14519B17" id="_x0000_t202" coordsize="21600,21600" o:spt="202" path="m,l,21600r21600,l21600,xe">
              <v:stroke joinstyle="miter"/>
              <v:path gradientshapeok="t" o:connecttype="rect"/>
            </v:shapetype>
            <v:shape id="MSIPCMc83b401bb9cf64a7be4539e4" o:spid="_x0000_s1073" type="#_x0000_t202" alt="{&quot;HashCode&quot;:1178062039,&quot;Height&quot;:9999999.0,&quot;Width&quot;:595.0,&quot;Placement&quot;:&quot;Header&quot;,&quot;Index&quot;:&quot;Primary&quot;,&quot;Section&quot;:10,&quot;Top&quot;:0.0,&quot;Left&quot;:0.0}" style="position:absolute;margin-left:0;margin-top:0;width:612pt;height:34.85pt;z-index:251695231;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" o:allowincell="f" filled="f" stroked="f" strokeweight=".5pt">
              <v:textbox inset=",0,,0">
                <w:txbxContent>
                  <w:p w14:paraId="3E7D1274" w14:textId="1459538E" w:rsidR="00852560" w:rsidRPr="002F1AAF" w:rsidRDefault="002F1AAF" w:rsidP="002F1AAF">
                    <w:pPr>
                      <w:jc w:val="center"/>
                      <w:rPr>
                        <w:rFonts w:ascii="Arial" w:hAnsi="Arial" w:cs="Arial"/>
                        <w:color w:val="A80000"/>
                        <w:sz w:val="24"/>
                      </w:rPr>
                    </w:pPr>
                    <w:r w:rsidRPr="002F1AAF">
                      <w:rPr>
                        <w:rFonts w:ascii="Arial" w:hAnsi="Arial" w:cs="Arial"/>
                        <w:color w:val="A80000"/>
                        <w:sz w:val="24"/>
                      </w:rPr>
                      <w:t>OFFICIAL</w:t>
                    </w:r>
                  </w:p>
                </w:txbxContent>
              </v:textbox>
              <w10:wrap anchorx="page" anchory="page"/>
            </v:shape>
          </w:pict>
        </mc:Fallback>
      </mc:AlternateContent>
    </w:r>
  </w:p>
</w:hdr>
</file>

<file path=word/header2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D227AC5" w14:textId="77777777" w:rsidR="00F7631F" w:rsidRPr="00E1363D" w:rsidRDefault="00F7631F" w:rsidP="00D926D4">
    <w:pPr>
      <w:pStyle w:val="Header"/>
    </w:pPr>
  </w:p>
</w:hdr>
</file>

<file path=word/header2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D227AC6" w14:textId="7D417DAA" w:rsidR="00F7631F" w:rsidRPr="00973985" w:rsidRDefault="00852560" w:rsidP="00087E96">
    <w:r>
      <w:rPr>
        <w:noProof/>
      </w:rPr>
      <mc:AlternateContent>
        <mc:Choice Requires="wps">
          <w:drawing>
            <wp:anchor distT="0" distB="0" distL="114300" distR="114300" simplePos="0" relativeHeight="251682559" behindDoc="0" locked="0" layoutInCell="0" allowOverlap="1" wp14:anchorId="547EF132" wp14:editId="09BFCEBD">
              <wp:simplePos x="0" y="0"/>
              <wp:positionH relativeFrom="page">
                <wp:align>center</wp:align>
              </wp:positionH>
              <wp:positionV relativeFrom="page">
                <wp:align>top</wp:align>
              </wp:positionV>
              <wp:extent cx="7772400" cy="442595"/>
              <wp:effectExtent l="0" t="0" r="0" b="14605"/>
              <wp:wrapNone/>
              <wp:docPr id="20" name="MSIPCM63a94702b29f38394ffea482" descr="{&quot;HashCode&quot;:1178062039,&quot;Height&quot;:9999999.0,&quot;Width&quot;:595.0,&quot;Placement&quot;:&quot;Header&quot;,&quot;Index&quot;:&quot;Primary&quot;,&quot;Section&quot;:11,&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17A3CAD3" w14:textId="79BBB83D" w:rsidR="00852560" w:rsidRPr="004F223A" w:rsidRDefault="004F223A" w:rsidP="004F223A">
                          <w:pPr>
                            <w:jc w:val="center"/>
                            <w:rPr>
                              <w:rFonts w:ascii="Arial" w:hAnsi="Arial" w:cs="Arial"/>
                              <w:color w:val="A80000"/>
                              <w:sz w:val="24"/>
                            </w:rPr>
                          </w:pPr>
                          <w:r w:rsidRPr="004F223A">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547EF132" id="_x0000_t202" coordsize="21600,21600" o:spt="202" path="m,l,21600r21600,l21600,xe">
              <v:stroke joinstyle="miter"/>
              <v:path gradientshapeok="t" o:connecttype="rect"/>
            </v:shapetype>
            <v:shape id="MSIPCM63a94702b29f38394ffea482" o:spid="_x0000_s1074" type="#_x0000_t202" alt="{&quot;HashCode&quot;:1178062039,&quot;Height&quot;:9999999.0,&quot;Width&quot;:595.0,&quot;Placement&quot;:&quot;Header&quot;,&quot;Index&quot;:&quot;Primary&quot;,&quot;Section&quot;:11,&quot;Top&quot;:0.0,&quot;Left&quot;:0.0}" style="position:absolute;margin-left:0;margin-top:0;width:612pt;height:34.85pt;z-index:251682559;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" o:allowincell="f" filled="f" stroked="f" strokeweight=".5pt">
              <v:textbox inset=",0,,0">
                <w:txbxContent>
                  <w:p w14:paraId="17A3CAD3" w14:textId="79BBB83D" w:rsidR="00852560" w:rsidRPr="004F223A" w:rsidRDefault="004F223A" w:rsidP="004F223A">
                    <w:pPr>
                      <w:jc w:val="center"/>
                      <w:rPr>
                        <w:rFonts w:ascii="Arial" w:hAnsi="Arial" w:cs="Arial"/>
                        <w:color w:val="A80000"/>
                        <w:sz w:val="24"/>
                      </w:rPr>
                    </w:pPr>
                    <w:r w:rsidRPr="004F223A">
                      <w:rPr>
                        <w:rFonts w:ascii="Arial" w:hAnsi="Arial" w:cs="Arial"/>
                        <w:color w:val="A80000"/>
                        <w:sz w:val="24"/>
                      </w:rPr>
                      <w:t>OFFICIAL</w:t>
                    </w:r>
                  </w:p>
                </w:txbxContent>
              </v:textbox>
              <w10:wrap anchorx="page" anchory="page"/>
            </v:shape>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95933B7" w14:textId="0135FB53" w:rsidR="00852560" w:rsidRDefault="00852560">
    <w:pPr>
      <w:pStyle w:val="Header"/>
    </w:pPr>
    <w:r>
      <w:rPr>
        <w:noProof/>
      </w:rPr>
      <mc:AlternateContent>
        <mc:Choice Requires="wps">
          <w:drawing>
            <wp:anchor distT="0" distB="0" distL="114300" distR="114300" simplePos="0" relativeHeight="251666432" behindDoc="0" locked="0" layoutInCell="0" allowOverlap="1" wp14:anchorId="0EF75A93" wp14:editId="1ED0C3AA">
              <wp:simplePos x="0" y="190500"/>
              <wp:positionH relativeFrom="page">
                <wp:align>center</wp:align>
              </wp:positionH>
              <wp:positionV relativeFrom="page">
                <wp:align>top</wp:align>
              </wp:positionV>
              <wp:extent cx="7772400" cy="442595"/>
              <wp:effectExtent l="0" t="0" r="0" b="14605"/>
              <wp:wrapNone/>
              <wp:docPr id="4" name="MSIPCM71fa490885db2348687cf051" descr="{&quot;HashCode&quot;:1178062039,&quot;Height&quot;:9999999.0,&quot;Width&quot;:595.0,&quot;Placement&quot;:&quot;Header&quot;,&quot;Index&quot;:&quot;FirstPage&quot;,&quot;Section&quot;:1,&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5F95126C" w14:textId="743164D8" w:rsidR="00852560" w:rsidRPr="005A4FB1" w:rsidRDefault="005A4FB1" w:rsidP="005A4FB1">
                          <w:pPr>
                            <w:jc w:val="center"/>
                            <w:rPr>
                              <w:rFonts w:ascii="Arial" w:hAnsi="Arial" w:cs="Arial"/>
                              <w:color w:val="A80000"/>
                              <w:sz w:val="24"/>
                            </w:rPr>
                          </w:pPr>
                          <w:r w:rsidRPr="005A4FB1">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0EF75A93" id="_x0000_t202" coordsize="21600,21600" o:spt="202" path="m,l,21600r21600,l21600,xe">
              <v:stroke joinstyle="miter"/>
              <v:path gradientshapeok="t" o:connecttype="rect"/>
            </v:shapetype>
            <v:shape id="MSIPCM71fa490885db2348687cf051" o:spid="_x0000_s1060" type="#_x0000_t202" alt="{&quot;HashCode&quot;:1178062039,&quot;Height&quot;:9999999.0,&quot;Width&quot;:595.0,&quot;Placement&quot;:&quot;Header&quot;,&quot;Index&quot;:&quot;FirstPage&quot;,&quot;Section&quot;:1,&quot;Top&quot;:0.0,&quot;Left&quot;:0.0}" style="position:absolute;margin-left:0;margin-top:0;width:612pt;height:34.85pt;z-index:251666432;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" o:allowincell="f" filled="f" stroked="f" strokeweight=".5pt">
              <v:textbox inset=",0,,0">
                <w:txbxContent>
                  <w:p w14:paraId="5F95126C" w14:textId="743164D8" w:rsidR="00852560" w:rsidRPr="005A4FB1" w:rsidRDefault="005A4FB1" w:rsidP="005A4FB1">
                    <w:pPr>
                      <w:jc w:val="center"/>
                      <w:rPr>
                        <w:rFonts w:ascii="Arial" w:hAnsi="Arial" w:cs="Arial"/>
                        <w:color w:val="A80000"/>
                        <w:sz w:val="24"/>
                      </w:rPr>
                    </w:pPr>
                    <w:r w:rsidRPr="005A4FB1">
                      <w:rPr>
                        <w:rFonts w:ascii="Arial" w:hAnsi="Arial" w:cs="Arial"/>
                        <w:color w:val="A80000"/>
                        <w:sz w:val="24"/>
                      </w:rPr>
                      <w:t>OFFICIAL</w:t>
                    </w:r>
                  </w:p>
                </w:txbxContent>
              </v:textbox>
              <w10:wrap anchorx="page" anchory="page"/>
            </v:shape>
          </w:pict>
        </mc:Fallback>
      </mc:AlternateConten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5FDFBCE" w14:textId="77777777" w:rsidR="00B819B2" w:rsidRDefault="00B819B2" w:rsidP="00B819B2">
    <w:pPr>
      <w:pStyle w:val="Header"/>
    </w:pPr>
    <w:r>
      <w:rPr>
        <w:noProof/>
      </w:rPr>
      <mc:AlternateContent>
        <mc:Choice Requires="wps">
          <w:drawing>
            <wp:anchor distT="0" distB="0" distL="114300" distR="114300" simplePos="0" relativeHeight="251673344" behindDoc="0" locked="0" layoutInCell="0" allowOverlap="1" wp14:anchorId="3BB1EEDE" wp14:editId="23381A48">
              <wp:simplePos x="0" y="0"/>
              <wp:positionH relativeFrom="page">
                <wp:align>center</wp:align>
              </wp:positionH>
              <wp:positionV relativeFrom="page">
                <wp:align>top</wp:align>
              </wp:positionV>
              <wp:extent cx="7772400" cy="442595"/>
              <wp:effectExtent l="0" t="0" r="0" b="14605"/>
              <wp:wrapNone/>
              <wp:docPr id="22" name="MSIPCM9fec46478cae1edd4dea47c8" descr="{&quot;HashCode&quot;:1178062039,&quot;Height&quot;:9999999.0,&quot;Width&quot;:595.0,&quot;Placement&quot;:&quot;Header&quot;,&quot;Index&quot;:&quot;FirstPage&quot;,&quot;Section&quot;:5,&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65A0896B" w14:textId="4BAE7860" w:rsidR="00B819B2" w:rsidRPr="005A4FB1" w:rsidRDefault="005A4FB1" w:rsidP="005A4FB1">
                          <w:pPr>
                            <w:jc w:val="center"/>
                            <w:rPr>
                              <w:rFonts w:ascii="Arial" w:hAnsi="Arial" w:cs="Arial"/>
                              <w:color w:val="A80000"/>
                              <w:sz w:val="24"/>
                            </w:rPr>
                          </w:pPr>
                          <w:r w:rsidRPr="005A4FB1">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3BB1EEDE" id="_x0000_t202" coordsize="21600,21600" o:spt="202" path="m,l,21600r21600,l21600,xe">
              <v:stroke joinstyle="miter"/>
              <v:path gradientshapeok="t" o:connecttype="rect"/>
            </v:shapetype>
            <v:shape id="MSIPCM9fec46478cae1edd4dea47c8" o:spid="_x0000_s1061" type="#_x0000_t202" alt="{&quot;HashCode&quot;:1178062039,&quot;Height&quot;:9999999.0,&quot;Width&quot;:595.0,&quot;Placement&quot;:&quot;Header&quot;,&quot;Index&quot;:&quot;FirstPage&quot;,&quot;Section&quot;:5,&quot;Top&quot;:0.0,&quot;Left&quot;:0.0}" style="position:absolute;margin-left:0;margin-top:0;width:612pt;height:34.85pt;z-index:251673344;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" o:allowincell="f" filled="f" stroked="f" strokeweight=".5pt">
              <v:textbox inset=",0,,0">
                <w:txbxContent>
                  <w:p w14:paraId="65A0896B" w14:textId="4BAE7860" w:rsidR="00B819B2" w:rsidRPr="005A4FB1" w:rsidRDefault="005A4FB1" w:rsidP="005A4FB1">
                    <w:pPr>
                      <w:jc w:val="center"/>
                      <w:rPr>
                        <w:rFonts w:ascii="Arial" w:hAnsi="Arial" w:cs="Arial"/>
                        <w:color w:val="A80000"/>
                        <w:sz w:val="24"/>
                      </w:rPr>
                    </w:pPr>
                    <w:r w:rsidRPr="005A4FB1">
                      <w:rPr>
                        <w:rFonts w:ascii="Arial" w:hAnsi="Arial" w:cs="Arial"/>
                        <w:color w:val="A80000"/>
                        <w:sz w:val="24"/>
                      </w:rPr>
                      <w:t>OFFICIAL</w:t>
                    </w:r>
                  </w:p>
                </w:txbxContent>
              </v:textbox>
              <w10:wrap anchorx="page" anchory="page"/>
            </v:shape>
          </w:pict>
        </mc:Fallback>
      </mc:AlternateConten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D227A85" w14:textId="6282D2C9" w:rsidR="00F7631F" w:rsidRDefault="00852560" w:rsidP="00297828">
    <w:r>
      <w:rPr>
        <w:noProof/>
      </w:rPr>
      <mc:AlternateContent>
        <mc:Choice Requires="wps">
          <w:drawing>
            <wp:anchor distT="0" distB="0" distL="114300" distR="114300" simplePos="0" relativeHeight="251673343" behindDoc="0" locked="0" layoutInCell="0" allowOverlap="1" wp14:anchorId="4FDD6673" wp14:editId="5EF58642">
              <wp:simplePos x="0" y="0"/>
              <wp:positionH relativeFrom="page">
                <wp:align>center</wp:align>
              </wp:positionH>
              <wp:positionV relativeFrom="page">
                <wp:align>top</wp:align>
              </wp:positionV>
              <wp:extent cx="7772400" cy="442595"/>
              <wp:effectExtent l="0" t="0" r="0" b="14605"/>
              <wp:wrapNone/>
              <wp:docPr id="7" name="MSIPCMaa1746b695b9ebe19dfce37e" descr="{&quot;HashCode&quot;:1178062039,&quot;Height&quot;:9999999.0,&quot;Width&quot;:595.0,&quot;Placement&quot;:&quot;Header&quot;,&quot;Index&quot;:&quot;Primary&quot;,&quot;Section&quot;:3,&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4BA83A36" w14:textId="4156C211" w:rsidR="00852560" w:rsidRPr="005A4FB1" w:rsidRDefault="005A4FB1" w:rsidP="005A4FB1">
                          <w:pPr>
                            <w:jc w:val="center"/>
                            <w:rPr>
                              <w:rFonts w:ascii="Arial" w:hAnsi="Arial" w:cs="Arial"/>
                              <w:color w:val="A80000"/>
                              <w:sz w:val="24"/>
                            </w:rPr>
                          </w:pPr>
                          <w:r w:rsidRPr="005A4FB1">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4FDD6673" id="_x0000_t202" coordsize="21600,21600" o:spt="202" path="m,l,21600r21600,l21600,xe">
              <v:stroke joinstyle="miter"/>
              <v:path gradientshapeok="t" o:connecttype="rect"/>
            </v:shapetype>
            <v:shape id="MSIPCMaa1746b695b9ebe19dfce37e" o:spid="_x0000_s1062" type="#_x0000_t202" alt="{&quot;HashCode&quot;:1178062039,&quot;Height&quot;:9999999.0,&quot;Width&quot;:595.0,&quot;Placement&quot;:&quot;Header&quot;,&quot;Index&quot;:&quot;Primary&quot;,&quot;Section&quot;:3,&quot;Top&quot;:0.0,&quot;Left&quot;:0.0}" style="position:absolute;margin-left:0;margin-top:0;width:612pt;height:34.85pt;z-index:251673343;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" o:allowincell="f" filled="f" stroked="f" strokeweight=".5pt">
              <v:textbox inset=",0,,0">
                <w:txbxContent>
                  <w:p w14:paraId="4BA83A36" w14:textId="4156C211" w:rsidR="00852560" w:rsidRPr="005A4FB1" w:rsidRDefault="005A4FB1" w:rsidP="005A4FB1">
                    <w:pPr>
                      <w:jc w:val="center"/>
                      <w:rPr>
                        <w:rFonts w:ascii="Arial" w:hAnsi="Arial" w:cs="Arial"/>
                        <w:color w:val="A80000"/>
                        <w:sz w:val="24"/>
                      </w:rPr>
                    </w:pPr>
                    <w:r w:rsidRPr="005A4FB1">
                      <w:rPr>
                        <w:rFonts w:ascii="Arial" w:hAnsi="Arial" w:cs="Arial"/>
                        <w:color w:val="A80000"/>
                        <w:sz w:val="24"/>
                      </w:rPr>
                      <w:t>OFFICIAL</w:t>
                    </w:r>
                  </w:p>
                </w:txbxContent>
              </v:textbox>
              <w10:wrap anchorx="page" anchory="page"/>
            </v:shape>
          </w:pict>
        </mc:Fallback>
      </mc:AlternateConten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C92641E" w14:textId="2A01C068" w:rsidR="00205684" w:rsidRDefault="00205684" w:rsidP="00205684"/>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D227A89" w14:textId="0D0E0605" w:rsidR="00F7631F" w:rsidRDefault="00852560" w:rsidP="00D97840">
    <w:pPr>
      <w:pStyle w:val="SOFinalHeaderIntroStage1Line"/>
    </w:pPr>
    <w:r>
      <w:rPr>
        <w:noProof/>
      </w:rPr>
      <mc:AlternateContent>
        <mc:Choice Requires="wps">
          <w:drawing>
            <wp:anchor distT="0" distB="0" distL="114300" distR="114300" simplePos="0" relativeHeight="251685726" behindDoc="0" locked="0" layoutInCell="0" allowOverlap="1" wp14:anchorId="6E099620" wp14:editId="757CE5B1">
              <wp:simplePos x="0" y="0"/>
              <wp:positionH relativeFrom="page">
                <wp:align>center</wp:align>
              </wp:positionH>
              <wp:positionV relativeFrom="page">
                <wp:align>top</wp:align>
              </wp:positionV>
              <wp:extent cx="7772400" cy="442595"/>
              <wp:effectExtent l="0" t="0" r="0" b="14605"/>
              <wp:wrapNone/>
              <wp:docPr id="10" name="MSIPCM27b142d48ff47fac0af00a0e" descr="{&quot;HashCode&quot;:1178062039,&quot;Height&quot;:9999999.0,&quot;Width&quot;:595.0,&quot;Placement&quot;:&quot;Header&quot;,&quot;Index&quot;:&quot;OddAndEven&quot;,&quot;Section&quot;:5,&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0BC92BBA" w14:textId="1C5C03DB" w:rsidR="00852560" w:rsidRPr="005A4FB1" w:rsidRDefault="005A4FB1" w:rsidP="005A4FB1">
                          <w:pPr>
                            <w:jc w:val="center"/>
                            <w:rPr>
                              <w:rFonts w:ascii="Arial" w:hAnsi="Arial" w:cs="Arial"/>
                              <w:color w:val="A80000"/>
                              <w:sz w:val="24"/>
                            </w:rPr>
                          </w:pPr>
                          <w:r w:rsidRPr="005A4FB1">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6E099620" id="_x0000_t202" coordsize="21600,21600" o:spt="202" path="m,l,21600r21600,l21600,xe">
              <v:stroke joinstyle="miter"/>
              <v:path gradientshapeok="t" o:connecttype="rect"/>
            </v:shapetype>
            <v:shape id="MSIPCM27b142d48ff47fac0af00a0e" o:spid="_x0000_s1063" type="#_x0000_t202" alt="{&quot;HashCode&quot;:1178062039,&quot;Height&quot;:9999999.0,&quot;Width&quot;:595.0,&quot;Placement&quot;:&quot;Header&quot;,&quot;Index&quot;:&quot;OddAndEven&quot;,&quot;Section&quot;:5,&quot;Top&quot;:0.0,&quot;Left&quot;:0.0}" style="position:absolute;margin-left:0;margin-top:0;width:612pt;height:34.85pt;z-index:251685726;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" o:allowincell="f" filled="f" stroked="f" strokeweight=".5pt">
              <v:textbox inset=",0,,0">
                <w:txbxContent>
                  <w:p w14:paraId="0BC92BBA" w14:textId="1C5C03DB" w:rsidR="00852560" w:rsidRPr="005A4FB1" w:rsidRDefault="005A4FB1" w:rsidP="005A4FB1">
                    <w:pPr>
                      <w:jc w:val="center"/>
                      <w:rPr>
                        <w:rFonts w:ascii="Arial" w:hAnsi="Arial" w:cs="Arial"/>
                        <w:color w:val="A80000"/>
                        <w:sz w:val="24"/>
                      </w:rPr>
                    </w:pPr>
                    <w:r w:rsidRPr="005A4FB1">
                      <w:rPr>
                        <w:rFonts w:ascii="Arial" w:hAnsi="Arial" w:cs="Arial"/>
                        <w:color w:val="A80000"/>
                        <w:sz w:val="24"/>
                      </w:rPr>
                      <w:t>OFFICIAL</w:t>
                    </w:r>
                  </w:p>
                </w:txbxContent>
              </v:textbox>
              <w10:wrap anchorx="page" anchory="page"/>
            </v:shape>
          </w:pict>
        </mc:Fallback>
      </mc:AlternateConten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D227A8A" w14:textId="7B61E18B" w:rsidR="00F7631F" w:rsidRDefault="00852560" w:rsidP="007A5CF6">
    <w:pPr>
      <w:pStyle w:val="SOFinalHeaderIntroStage1Line"/>
    </w:pPr>
    <w:r>
      <w:rPr>
        <w:noProof/>
      </w:rPr>
      <mc:AlternateContent>
        <mc:Choice Requires="wps">
          <w:drawing>
            <wp:anchor distT="0" distB="0" distL="114300" distR="114300" simplePos="0" relativeHeight="251688894" behindDoc="0" locked="0" layoutInCell="0" allowOverlap="1" wp14:anchorId="7516857B" wp14:editId="4ECC2DAD">
              <wp:simplePos x="0" y="0"/>
              <wp:positionH relativeFrom="page">
                <wp:align>center</wp:align>
              </wp:positionH>
              <wp:positionV relativeFrom="page">
                <wp:align>top</wp:align>
              </wp:positionV>
              <wp:extent cx="7772400" cy="442595"/>
              <wp:effectExtent l="0" t="0" r="0" b="14605"/>
              <wp:wrapNone/>
              <wp:docPr id="8" name="MSIPCMe1ff4c1aab43b64fcfdbc28d" descr="{&quot;HashCode&quot;:1178062039,&quot;Height&quot;:9999999.0,&quot;Width&quot;:595.0,&quot;Placement&quot;:&quot;Header&quot;,&quot;Index&quot;:&quot;Primary&quot;,&quot;Section&quot;:5,&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2266BAFE" w14:textId="0418FBC5" w:rsidR="00852560" w:rsidRPr="005A4FB1" w:rsidRDefault="005A4FB1" w:rsidP="005A4FB1">
                          <w:pPr>
                            <w:jc w:val="center"/>
                            <w:rPr>
                              <w:rFonts w:ascii="Arial" w:hAnsi="Arial" w:cs="Arial"/>
                              <w:color w:val="A80000"/>
                              <w:sz w:val="24"/>
                            </w:rPr>
                          </w:pPr>
                          <w:r w:rsidRPr="005A4FB1">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7516857B" id="_x0000_t202" coordsize="21600,21600" o:spt="202" path="m,l,21600r21600,l21600,xe">
              <v:stroke joinstyle="miter"/>
              <v:path gradientshapeok="t" o:connecttype="rect"/>
            </v:shapetype>
            <v:shape id="MSIPCMe1ff4c1aab43b64fcfdbc28d" o:spid="_x0000_s1064" type="#_x0000_t202" alt="{&quot;HashCode&quot;:1178062039,&quot;Height&quot;:9999999.0,&quot;Width&quot;:595.0,&quot;Placement&quot;:&quot;Header&quot;,&quot;Index&quot;:&quot;Primary&quot;,&quot;Section&quot;:5,&quot;Top&quot;:0.0,&quot;Left&quot;:0.0}" style="position:absolute;margin-left:0;margin-top:0;width:612pt;height:34.85pt;z-index:251688894;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" o:allowincell="f" filled="f" stroked="f" strokeweight=".5pt">
              <v:textbox inset=",0,,0">
                <w:txbxContent>
                  <w:p w14:paraId="2266BAFE" w14:textId="0418FBC5" w:rsidR="00852560" w:rsidRPr="005A4FB1" w:rsidRDefault="005A4FB1" w:rsidP="005A4FB1">
                    <w:pPr>
                      <w:jc w:val="center"/>
                      <w:rPr>
                        <w:rFonts w:ascii="Arial" w:hAnsi="Arial" w:cs="Arial"/>
                        <w:color w:val="A80000"/>
                        <w:sz w:val="24"/>
                      </w:rPr>
                    </w:pPr>
                    <w:r w:rsidRPr="005A4FB1">
                      <w:rPr>
                        <w:rFonts w:ascii="Arial" w:hAnsi="Arial" w:cs="Arial"/>
                        <w:color w:val="A80000"/>
                        <w:sz w:val="24"/>
                      </w:rPr>
                      <w:t>OFFICIAL</w:t>
                    </w:r>
                  </w:p>
                </w:txbxContent>
              </v:textbox>
              <w10:wrap anchorx="page" anchory="page"/>
            </v:shape>
          </w:pict>
        </mc:Fallback>
      </mc:AlternateConten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D227A91" w14:textId="36698132" w:rsidR="00F7631F" w:rsidRDefault="00F7631F">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24BCC4D2"/>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1638AFF0"/>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A2E48074"/>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0BB8CD14"/>
    <w:lvl w:ilvl="0">
      <w:start w:val="1"/>
      <w:numFmt w:val="decimal"/>
      <w:pStyle w:val="ListNumber2"/>
      <w:lvlText w:val="%1."/>
      <w:lvlJc w:val="left"/>
      <w:pPr>
        <w:tabs>
          <w:tab w:val="num" w:pos="643"/>
        </w:tabs>
        <w:ind w:left="643" w:hanging="360"/>
      </w:pPr>
    </w:lvl>
  </w:abstractNum>
  <w:abstractNum w:abstractNumId="4" w15:restartNumberingAfterBreak="0">
    <w:nsid w:val="FFFFFF80"/>
    <w:multiLevelType w:val="singleLevel"/>
    <w:tmpl w:val="EE8ADF5C"/>
    <w:lvl w:ilvl="0">
      <w:start w:val="1"/>
      <w:numFmt w:val="bullet"/>
      <w:pStyle w:val="ListBullet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16449EBC"/>
    <w:lvl w:ilvl="0">
      <w:start w:val="1"/>
      <w:numFmt w:val="bullet"/>
      <w:pStyle w:val="ListBullet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2A207364"/>
    <w:lvl w:ilvl="0">
      <w:start w:val="1"/>
      <w:numFmt w:val="bullet"/>
      <w:pStyle w:val="ListBullet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DEF4EE0C"/>
    <w:lvl w:ilvl="0">
      <w:start w:val="1"/>
      <w:numFmt w:val="bullet"/>
      <w:pStyle w:val="ListBullet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6EDC70E4"/>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4FDC4178"/>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0EF754E"/>
    <w:multiLevelType w:val="hybridMultilevel"/>
    <w:tmpl w:val="F25A1352"/>
    <w:lvl w:ilvl="0" w:tplc="426A6546">
      <w:start w:val="1"/>
      <w:numFmt w:val="bullet"/>
      <w:pStyle w:val="SOFinalContentTableBullets"/>
      <w:lvlText w:val=""/>
      <w:lvlJc w:val="left"/>
      <w:pPr>
        <w:tabs>
          <w:tab w:val="num" w:pos="170"/>
        </w:tabs>
        <w:ind w:left="170" w:hanging="170"/>
      </w:pPr>
      <w:rPr>
        <w:rFonts w:ascii="Symbol" w:hAnsi="Symbol" w:hint="default"/>
        <w:sz w:val="16"/>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1BA836FD"/>
    <w:multiLevelType w:val="multilevel"/>
    <w:tmpl w:val="0C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2" w15:restartNumberingAfterBreak="0">
    <w:nsid w:val="1DEE5DBC"/>
    <w:multiLevelType w:val="hybridMultilevel"/>
    <w:tmpl w:val="840431AC"/>
    <w:lvl w:ilvl="0" w:tplc="9B26AAB6">
      <w:start w:val="1"/>
      <w:numFmt w:val="bullet"/>
      <w:lvlText w:val=""/>
      <w:lvlJc w:val="left"/>
      <w:pPr>
        <w:ind w:left="530" w:hanging="360"/>
      </w:pPr>
      <w:rPr>
        <w:rFonts w:ascii="Wingdings" w:hAnsi="Wingdings" w:hint="default"/>
        <w:sz w:val="20"/>
        <w:szCs w:val="16"/>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3" w15:restartNumberingAfterBreak="0">
    <w:nsid w:val="20ED5CC6"/>
    <w:multiLevelType w:val="hybridMultilevel"/>
    <w:tmpl w:val="F76CB3EE"/>
    <w:lvl w:ilvl="0" w:tplc="15748C32">
      <w:start w:val="1"/>
      <w:numFmt w:val="bullet"/>
      <w:lvlText w:val=""/>
      <w:lvlJc w:val="left"/>
      <w:pPr>
        <w:ind w:left="530" w:hanging="360"/>
      </w:pPr>
      <w:rPr>
        <w:rFonts w:ascii="Symbol" w:hAnsi="Symbol" w:hint="default"/>
        <w:sz w:val="20"/>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4" w15:restartNumberingAfterBreak="0">
    <w:nsid w:val="299A2CE2"/>
    <w:multiLevelType w:val="multilevel"/>
    <w:tmpl w:val="E0B0530C"/>
    <w:lvl w:ilvl="0">
      <w:start w:val="1"/>
      <w:numFmt w:val="bullet"/>
      <w:lvlText w:val=""/>
      <w:lvlJc w:val="left"/>
      <w:pPr>
        <w:tabs>
          <w:tab w:val="num" w:pos="170"/>
        </w:tabs>
        <w:ind w:left="170" w:hanging="170"/>
      </w:pPr>
      <w:rPr>
        <w:rFonts w:ascii="Symbol" w:hAnsi="Symbol" w:hint="default"/>
        <w:sz w:val="16"/>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35D436FC"/>
    <w:multiLevelType w:val="hybridMultilevel"/>
    <w:tmpl w:val="337EC496"/>
    <w:lvl w:ilvl="0" w:tplc="41802736">
      <w:start w:val="1"/>
      <w:numFmt w:val="bullet"/>
      <w:lvlText w:val=""/>
      <w:lvlJc w:val="left"/>
      <w:pPr>
        <w:ind w:left="530" w:hanging="360"/>
      </w:pPr>
      <w:rPr>
        <w:rFonts w:ascii="Wingdings" w:hAnsi="Wingdings" w:hint="default"/>
        <w:sz w:val="16"/>
        <w:szCs w:val="16"/>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6" w15:restartNumberingAfterBreak="0">
    <w:nsid w:val="41E41ADA"/>
    <w:multiLevelType w:val="hybridMultilevel"/>
    <w:tmpl w:val="13EEFD4E"/>
    <w:lvl w:ilvl="0" w:tplc="3F8EAB04">
      <w:start w:val="1"/>
      <w:numFmt w:val="bullet"/>
      <w:lvlText w:val=""/>
      <w:lvlJc w:val="left"/>
      <w:pPr>
        <w:tabs>
          <w:tab w:val="num" w:pos="227"/>
        </w:tabs>
        <w:ind w:left="227" w:firstLine="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46DA6715"/>
    <w:multiLevelType w:val="hybridMultilevel"/>
    <w:tmpl w:val="4E6AB422"/>
    <w:lvl w:ilvl="0" w:tplc="110C5A10">
      <w:start w:val="1"/>
      <w:numFmt w:val="decimal"/>
      <w:lvlText w:val="%1."/>
      <w:lvlJc w:val="left"/>
      <w:pPr>
        <w:tabs>
          <w:tab w:val="num" w:pos="284"/>
        </w:tabs>
        <w:ind w:left="284" w:hanging="284"/>
      </w:pPr>
      <w:rPr>
        <w:rFonts w:hint="default"/>
      </w:r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18" w15:restartNumberingAfterBreak="0">
    <w:nsid w:val="48D2666B"/>
    <w:multiLevelType w:val="hybridMultilevel"/>
    <w:tmpl w:val="DB62D39C"/>
    <w:lvl w:ilvl="0" w:tplc="A296FA24">
      <w:start w:val="1"/>
      <w:numFmt w:val="bullet"/>
      <w:pStyle w:val="SOFinalBulletsIndented"/>
      <w:lvlText w:val="–"/>
      <w:lvlJc w:val="left"/>
      <w:pPr>
        <w:tabs>
          <w:tab w:val="num" w:pos="227"/>
        </w:tabs>
        <w:ind w:left="227" w:firstLine="0"/>
      </w:pPr>
      <w:rPr>
        <w:rFonts w:ascii="Arial" w:hAnsi="Aria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4FAE0E2F"/>
    <w:multiLevelType w:val="multilevel"/>
    <w:tmpl w:val="0C090023"/>
    <w:styleLink w:val="ArticleSection"/>
    <w:lvl w:ilvl="0">
      <w:start w:val="1"/>
      <w:numFmt w:val="upperRoman"/>
      <w:lvlText w:val="Article %1."/>
      <w:lvlJc w:val="left"/>
      <w:pPr>
        <w:tabs>
          <w:tab w:val="num" w:pos="1440"/>
        </w:tabs>
        <w:ind w:left="0" w:firstLine="0"/>
      </w:pPr>
    </w:lvl>
    <w:lvl w:ilvl="1">
      <w:start w:val="1"/>
      <w:numFmt w:val="decimalZero"/>
      <w:isLgl/>
      <w:lvlText w:val="Section %1.%2"/>
      <w:lvlJc w:val="left"/>
      <w:pPr>
        <w:tabs>
          <w:tab w:val="num" w:pos="108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20" w15:restartNumberingAfterBreak="0">
    <w:nsid w:val="54FC18A5"/>
    <w:multiLevelType w:val="multilevel"/>
    <w:tmpl w:val="0C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21" w15:restartNumberingAfterBreak="0">
    <w:nsid w:val="551A7BE8"/>
    <w:multiLevelType w:val="hybridMultilevel"/>
    <w:tmpl w:val="90C424AE"/>
    <w:lvl w:ilvl="0" w:tplc="7B806C92">
      <w:start w:val="1"/>
      <w:numFmt w:val="bullet"/>
      <w:pStyle w:val="SOFinalContentTableBulletsIndented"/>
      <w:lvlText w:val=""/>
      <w:lvlJc w:val="left"/>
      <w:pPr>
        <w:ind w:left="530" w:hanging="360"/>
      </w:pPr>
      <w:rPr>
        <w:rFonts w:ascii="Wingdings" w:hAnsi="Wingdings" w:hint="default"/>
        <w:sz w:val="18"/>
        <w:szCs w:val="16"/>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2" w15:restartNumberingAfterBreak="0">
    <w:nsid w:val="5AA70585"/>
    <w:multiLevelType w:val="hybridMultilevel"/>
    <w:tmpl w:val="2042C9E6"/>
    <w:lvl w:ilvl="0" w:tplc="30D27996">
      <w:start w:val="1"/>
      <w:numFmt w:val="bullet"/>
      <w:pStyle w:val="SOFinalCoverHeading4bullets"/>
      <w:lvlText w:val=""/>
      <w:lvlJc w:val="left"/>
      <w:pPr>
        <w:ind w:left="1491" w:hanging="360"/>
      </w:pPr>
      <w:rPr>
        <w:rFonts w:ascii="Symbol" w:hAnsi="Symbol" w:cs="Symbol" w:hint="default"/>
        <w:sz w:val="16"/>
      </w:rPr>
    </w:lvl>
    <w:lvl w:ilvl="1" w:tplc="0C090003" w:tentative="1">
      <w:start w:val="1"/>
      <w:numFmt w:val="bullet"/>
      <w:lvlText w:val="o"/>
      <w:lvlJc w:val="left"/>
      <w:pPr>
        <w:ind w:left="2211" w:hanging="360"/>
      </w:pPr>
      <w:rPr>
        <w:rFonts w:ascii="Courier New" w:hAnsi="Courier New" w:cs="Courier New" w:hint="default"/>
      </w:rPr>
    </w:lvl>
    <w:lvl w:ilvl="2" w:tplc="0C090005" w:tentative="1">
      <w:start w:val="1"/>
      <w:numFmt w:val="bullet"/>
      <w:lvlText w:val=""/>
      <w:lvlJc w:val="left"/>
      <w:pPr>
        <w:ind w:left="2931" w:hanging="360"/>
      </w:pPr>
      <w:rPr>
        <w:rFonts w:ascii="Wingdings" w:hAnsi="Wingdings" w:hint="default"/>
      </w:rPr>
    </w:lvl>
    <w:lvl w:ilvl="3" w:tplc="0C090001" w:tentative="1">
      <w:start w:val="1"/>
      <w:numFmt w:val="bullet"/>
      <w:lvlText w:val=""/>
      <w:lvlJc w:val="left"/>
      <w:pPr>
        <w:ind w:left="3651" w:hanging="360"/>
      </w:pPr>
      <w:rPr>
        <w:rFonts w:ascii="Symbol" w:hAnsi="Symbol" w:hint="default"/>
      </w:rPr>
    </w:lvl>
    <w:lvl w:ilvl="4" w:tplc="0C090003" w:tentative="1">
      <w:start w:val="1"/>
      <w:numFmt w:val="bullet"/>
      <w:lvlText w:val="o"/>
      <w:lvlJc w:val="left"/>
      <w:pPr>
        <w:ind w:left="4371" w:hanging="360"/>
      </w:pPr>
      <w:rPr>
        <w:rFonts w:ascii="Courier New" w:hAnsi="Courier New" w:cs="Courier New" w:hint="default"/>
      </w:rPr>
    </w:lvl>
    <w:lvl w:ilvl="5" w:tplc="0C090005" w:tentative="1">
      <w:start w:val="1"/>
      <w:numFmt w:val="bullet"/>
      <w:lvlText w:val=""/>
      <w:lvlJc w:val="left"/>
      <w:pPr>
        <w:ind w:left="5091" w:hanging="360"/>
      </w:pPr>
      <w:rPr>
        <w:rFonts w:ascii="Wingdings" w:hAnsi="Wingdings" w:hint="default"/>
      </w:rPr>
    </w:lvl>
    <w:lvl w:ilvl="6" w:tplc="0C090001" w:tentative="1">
      <w:start w:val="1"/>
      <w:numFmt w:val="bullet"/>
      <w:lvlText w:val=""/>
      <w:lvlJc w:val="left"/>
      <w:pPr>
        <w:ind w:left="5811" w:hanging="360"/>
      </w:pPr>
      <w:rPr>
        <w:rFonts w:ascii="Symbol" w:hAnsi="Symbol" w:hint="default"/>
      </w:rPr>
    </w:lvl>
    <w:lvl w:ilvl="7" w:tplc="0C090003" w:tentative="1">
      <w:start w:val="1"/>
      <w:numFmt w:val="bullet"/>
      <w:lvlText w:val="o"/>
      <w:lvlJc w:val="left"/>
      <w:pPr>
        <w:ind w:left="6531" w:hanging="360"/>
      </w:pPr>
      <w:rPr>
        <w:rFonts w:ascii="Courier New" w:hAnsi="Courier New" w:cs="Courier New" w:hint="default"/>
      </w:rPr>
    </w:lvl>
    <w:lvl w:ilvl="8" w:tplc="0C090005" w:tentative="1">
      <w:start w:val="1"/>
      <w:numFmt w:val="bullet"/>
      <w:lvlText w:val=""/>
      <w:lvlJc w:val="left"/>
      <w:pPr>
        <w:ind w:left="7251" w:hanging="360"/>
      </w:pPr>
      <w:rPr>
        <w:rFonts w:ascii="Wingdings" w:hAnsi="Wingdings" w:hint="default"/>
      </w:rPr>
    </w:lvl>
  </w:abstractNum>
  <w:abstractNum w:abstractNumId="23" w15:restartNumberingAfterBreak="0">
    <w:nsid w:val="5FBC78BD"/>
    <w:multiLevelType w:val="hybridMultilevel"/>
    <w:tmpl w:val="6B04D822"/>
    <w:lvl w:ilvl="0" w:tplc="110C5A10">
      <w:start w:val="1"/>
      <w:numFmt w:val="decimal"/>
      <w:lvlText w:val="%1."/>
      <w:lvlJc w:val="left"/>
      <w:pPr>
        <w:tabs>
          <w:tab w:val="num" w:pos="284"/>
        </w:tabs>
        <w:ind w:left="284" w:hanging="284"/>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15:restartNumberingAfterBreak="0">
    <w:nsid w:val="78800F07"/>
    <w:multiLevelType w:val="hybridMultilevel"/>
    <w:tmpl w:val="53BCB0CE"/>
    <w:lvl w:ilvl="0" w:tplc="FBB0457C">
      <w:start w:val="1"/>
      <w:numFmt w:val="bullet"/>
      <w:lvlText w:val=""/>
      <w:lvlJc w:val="left"/>
      <w:pPr>
        <w:tabs>
          <w:tab w:val="num" w:pos="360"/>
        </w:tabs>
        <w:ind w:left="170" w:hanging="170"/>
      </w:pPr>
      <w:rPr>
        <w:rFonts w:ascii="Symbol" w:hAnsi="Symbol" w:hint="default"/>
        <w:sz w:val="16"/>
      </w:rPr>
    </w:lvl>
    <w:lvl w:ilvl="1" w:tplc="FD1A66E2">
      <w:start w:val="1"/>
      <w:numFmt w:val="bullet"/>
      <w:lvlText w:val=""/>
      <w:lvlJc w:val="left"/>
      <w:pPr>
        <w:tabs>
          <w:tab w:val="num" w:pos="1440"/>
        </w:tabs>
        <w:ind w:left="1364" w:hanging="284"/>
      </w:pPr>
      <w:rPr>
        <w:rFonts w:ascii="Symbol" w:hAnsi="Symbol" w:hint="default"/>
        <w:color w:val="auto"/>
        <w:sz w:val="16"/>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5" w15:restartNumberingAfterBreak="0">
    <w:nsid w:val="7BF96517"/>
    <w:multiLevelType w:val="hybridMultilevel"/>
    <w:tmpl w:val="499EA1EE"/>
    <w:lvl w:ilvl="0" w:tplc="B832F6AC">
      <w:start w:val="1"/>
      <w:numFmt w:val="bullet"/>
      <w:pStyle w:val="SOFinalBullets"/>
      <w:lvlText w:val=""/>
      <w:lvlJc w:val="left"/>
      <w:pPr>
        <w:tabs>
          <w:tab w:val="num" w:pos="170"/>
        </w:tabs>
        <w:ind w:left="170" w:hanging="170"/>
      </w:pPr>
      <w:rPr>
        <w:rFonts w:ascii="Symbol" w:hAnsi="Symbol" w:hint="default"/>
        <w:color w:val="000000"/>
        <w:sz w:val="16"/>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num w:numId="1" w16cid:durableId="1990092388">
    <w:abstractNumId w:val="20"/>
  </w:num>
  <w:num w:numId="2" w16cid:durableId="344139876">
    <w:abstractNumId w:val="11"/>
  </w:num>
  <w:num w:numId="3" w16cid:durableId="815561637">
    <w:abstractNumId w:val="19"/>
  </w:num>
  <w:num w:numId="4" w16cid:durableId="191766735">
    <w:abstractNumId w:val="9"/>
  </w:num>
  <w:num w:numId="5" w16cid:durableId="1797798551">
    <w:abstractNumId w:val="7"/>
  </w:num>
  <w:num w:numId="6" w16cid:durableId="2112967612">
    <w:abstractNumId w:val="6"/>
  </w:num>
  <w:num w:numId="7" w16cid:durableId="1841002493">
    <w:abstractNumId w:val="5"/>
  </w:num>
  <w:num w:numId="8" w16cid:durableId="1140003785">
    <w:abstractNumId w:val="4"/>
  </w:num>
  <w:num w:numId="9" w16cid:durableId="1665545438">
    <w:abstractNumId w:val="8"/>
  </w:num>
  <w:num w:numId="10" w16cid:durableId="1611205164">
    <w:abstractNumId w:val="3"/>
  </w:num>
  <w:num w:numId="11" w16cid:durableId="1877816325">
    <w:abstractNumId w:val="2"/>
  </w:num>
  <w:num w:numId="12" w16cid:durableId="1018311387">
    <w:abstractNumId w:val="1"/>
  </w:num>
  <w:num w:numId="13" w16cid:durableId="1658223713">
    <w:abstractNumId w:val="0"/>
  </w:num>
  <w:num w:numId="14" w16cid:durableId="1322583313">
    <w:abstractNumId w:val="25"/>
  </w:num>
  <w:num w:numId="15" w16cid:durableId="1419909417">
    <w:abstractNumId w:val="17"/>
  </w:num>
  <w:num w:numId="16" w16cid:durableId="654451850">
    <w:abstractNumId w:val="18"/>
  </w:num>
  <w:num w:numId="17" w16cid:durableId="943070381">
    <w:abstractNumId w:val="10"/>
  </w:num>
  <w:num w:numId="18" w16cid:durableId="1673797591">
    <w:abstractNumId w:val="23"/>
  </w:num>
  <w:num w:numId="19" w16cid:durableId="258758764">
    <w:abstractNumId w:val="24"/>
  </w:num>
  <w:num w:numId="20" w16cid:durableId="441537498">
    <w:abstractNumId w:val="10"/>
  </w:num>
  <w:num w:numId="21" w16cid:durableId="107049448">
    <w:abstractNumId w:val="10"/>
  </w:num>
  <w:num w:numId="22" w16cid:durableId="1050493790">
    <w:abstractNumId w:val="10"/>
  </w:num>
  <w:num w:numId="23" w16cid:durableId="1474254397">
    <w:abstractNumId w:val="14"/>
  </w:num>
  <w:num w:numId="24" w16cid:durableId="266470582">
    <w:abstractNumId w:val="25"/>
  </w:num>
  <w:num w:numId="25" w16cid:durableId="382800841">
    <w:abstractNumId w:val="25"/>
  </w:num>
  <w:num w:numId="26" w16cid:durableId="1167473698">
    <w:abstractNumId w:val="25"/>
  </w:num>
  <w:num w:numId="27" w16cid:durableId="229460583">
    <w:abstractNumId w:val="25"/>
  </w:num>
  <w:num w:numId="28" w16cid:durableId="1614284454">
    <w:abstractNumId w:val="13"/>
  </w:num>
  <w:num w:numId="29" w16cid:durableId="1277180419">
    <w:abstractNumId w:val="16"/>
  </w:num>
  <w:num w:numId="30" w16cid:durableId="603731732">
    <w:abstractNumId w:val="18"/>
  </w:num>
  <w:num w:numId="31" w16cid:durableId="1043821900">
    <w:abstractNumId w:val="15"/>
  </w:num>
  <w:num w:numId="32" w16cid:durableId="987321500">
    <w:abstractNumId w:val="12"/>
  </w:num>
  <w:num w:numId="33" w16cid:durableId="114373874">
    <w:abstractNumId w:val="21"/>
  </w:num>
  <w:num w:numId="34" w16cid:durableId="766465742">
    <w:abstractNumId w:val="22"/>
  </w:num>
  <w:num w:numId="35" w16cid:durableId="1818259376">
    <w:abstractNumId w:val="25"/>
  </w:num>
  <w:num w:numId="36" w16cid:durableId="516426551">
    <w:abstractNumId w:val="18"/>
  </w:num>
  <w:num w:numId="37" w16cid:durableId="1314020351">
    <w:abstractNumId w:val="18"/>
  </w:num>
  <w:num w:numId="38" w16cid:durableId="1345326417">
    <w:abstractNumId w:val="25"/>
  </w:num>
  <w:num w:numId="39" w16cid:durableId="1967850703">
    <w:abstractNumId w:val="10"/>
  </w:num>
  <w:num w:numId="40" w16cid:durableId="1731147798">
    <w:abstractNumId w:val="22"/>
  </w:num>
  <w:numIdMacAtCleanup w:val="1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720"/>
  <w:evenAndOddHeaders/>
  <w:noPunctuationKerning/>
  <w:characterSpacingControl w:val="doNotCompress"/>
  <w:hdrShapeDefaults>
    <o:shapedefaults v:ext="edit" spidmax="2050">
      <o:colormru v:ext="edit" colors="#f8f8f8,#ddd,#eaeaea,silver,#b2b2b2,gray,#777"/>
    </o:shapedefaults>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405534"/>
    <w:rsid w:val="00000BD1"/>
    <w:rsid w:val="0000122E"/>
    <w:rsid w:val="000025C9"/>
    <w:rsid w:val="00002F20"/>
    <w:rsid w:val="0000389A"/>
    <w:rsid w:val="00011382"/>
    <w:rsid w:val="0001193B"/>
    <w:rsid w:val="00014A08"/>
    <w:rsid w:val="000161E2"/>
    <w:rsid w:val="00021F09"/>
    <w:rsid w:val="00022706"/>
    <w:rsid w:val="00024688"/>
    <w:rsid w:val="00025830"/>
    <w:rsid w:val="00027A3F"/>
    <w:rsid w:val="000300B1"/>
    <w:rsid w:val="00034DBC"/>
    <w:rsid w:val="00034F97"/>
    <w:rsid w:val="00040EC5"/>
    <w:rsid w:val="00041012"/>
    <w:rsid w:val="00041F18"/>
    <w:rsid w:val="000439FC"/>
    <w:rsid w:val="000446FF"/>
    <w:rsid w:val="00045D89"/>
    <w:rsid w:val="00051363"/>
    <w:rsid w:val="00055158"/>
    <w:rsid w:val="0005516E"/>
    <w:rsid w:val="0005644D"/>
    <w:rsid w:val="00057EEF"/>
    <w:rsid w:val="00060D90"/>
    <w:rsid w:val="000614E3"/>
    <w:rsid w:val="000617BD"/>
    <w:rsid w:val="00064FA6"/>
    <w:rsid w:val="00065E28"/>
    <w:rsid w:val="000669F7"/>
    <w:rsid w:val="00067999"/>
    <w:rsid w:val="000719FB"/>
    <w:rsid w:val="00074DF2"/>
    <w:rsid w:val="000755AC"/>
    <w:rsid w:val="00075627"/>
    <w:rsid w:val="00075C55"/>
    <w:rsid w:val="000819A3"/>
    <w:rsid w:val="000826D4"/>
    <w:rsid w:val="00084B9C"/>
    <w:rsid w:val="00087386"/>
    <w:rsid w:val="00087E96"/>
    <w:rsid w:val="00095241"/>
    <w:rsid w:val="0009627D"/>
    <w:rsid w:val="00096946"/>
    <w:rsid w:val="000A0519"/>
    <w:rsid w:val="000A0D46"/>
    <w:rsid w:val="000A0E90"/>
    <w:rsid w:val="000A1621"/>
    <w:rsid w:val="000A1B27"/>
    <w:rsid w:val="000A1D3A"/>
    <w:rsid w:val="000A3438"/>
    <w:rsid w:val="000A51B2"/>
    <w:rsid w:val="000A6DF2"/>
    <w:rsid w:val="000B08EF"/>
    <w:rsid w:val="000B1D46"/>
    <w:rsid w:val="000B1E43"/>
    <w:rsid w:val="000B369B"/>
    <w:rsid w:val="000B425C"/>
    <w:rsid w:val="000B518B"/>
    <w:rsid w:val="000B7BE8"/>
    <w:rsid w:val="000B7FA4"/>
    <w:rsid w:val="000C1483"/>
    <w:rsid w:val="000C24C2"/>
    <w:rsid w:val="000C4365"/>
    <w:rsid w:val="000D02F7"/>
    <w:rsid w:val="000D054B"/>
    <w:rsid w:val="000D0802"/>
    <w:rsid w:val="000D1595"/>
    <w:rsid w:val="000D306F"/>
    <w:rsid w:val="000D5B01"/>
    <w:rsid w:val="000D5C44"/>
    <w:rsid w:val="000D6A83"/>
    <w:rsid w:val="000E0F75"/>
    <w:rsid w:val="000E2E91"/>
    <w:rsid w:val="000E4DB7"/>
    <w:rsid w:val="000E5DB3"/>
    <w:rsid w:val="000E6C9E"/>
    <w:rsid w:val="000E6D08"/>
    <w:rsid w:val="000F0400"/>
    <w:rsid w:val="000F1158"/>
    <w:rsid w:val="000F1918"/>
    <w:rsid w:val="000F26EA"/>
    <w:rsid w:val="000F327B"/>
    <w:rsid w:val="000F6159"/>
    <w:rsid w:val="00102CEA"/>
    <w:rsid w:val="001055B0"/>
    <w:rsid w:val="001076CB"/>
    <w:rsid w:val="001076EB"/>
    <w:rsid w:val="00107992"/>
    <w:rsid w:val="00110696"/>
    <w:rsid w:val="00112A29"/>
    <w:rsid w:val="00112D1B"/>
    <w:rsid w:val="00116B2D"/>
    <w:rsid w:val="00120421"/>
    <w:rsid w:val="00121DF6"/>
    <w:rsid w:val="00123044"/>
    <w:rsid w:val="0012436A"/>
    <w:rsid w:val="00125767"/>
    <w:rsid w:val="00130059"/>
    <w:rsid w:val="00130CA5"/>
    <w:rsid w:val="001345F4"/>
    <w:rsid w:val="00135809"/>
    <w:rsid w:val="00135C9B"/>
    <w:rsid w:val="0013720A"/>
    <w:rsid w:val="00140FB3"/>
    <w:rsid w:val="00141433"/>
    <w:rsid w:val="00141D83"/>
    <w:rsid w:val="0014230C"/>
    <w:rsid w:val="00143F6C"/>
    <w:rsid w:val="00144C1E"/>
    <w:rsid w:val="00153538"/>
    <w:rsid w:val="0015505D"/>
    <w:rsid w:val="00157E96"/>
    <w:rsid w:val="00161C65"/>
    <w:rsid w:val="00165BA2"/>
    <w:rsid w:val="00166191"/>
    <w:rsid w:val="00173D22"/>
    <w:rsid w:val="001757F3"/>
    <w:rsid w:val="001758C4"/>
    <w:rsid w:val="001822F8"/>
    <w:rsid w:val="00184E2D"/>
    <w:rsid w:val="001852C1"/>
    <w:rsid w:val="001908B0"/>
    <w:rsid w:val="00191A85"/>
    <w:rsid w:val="00193F03"/>
    <w:rsid w:val="001948C2"/>
    <w:rsid w:val="00195398"/>
    <w:rsid w:val="001954DA"/>
    <w:rsid w:val="001957FE"/>
    <w:rsid w:val="001A0B22"/>
    <w:rsid w:val="001A3279"/>
    <w:rsid w:val="001A37AB"/>
    <w:rsid w:val="001A664E"/>
    <w:rsid w:val="001B1210"/>
    <w:rsid w:val="001B231D"/>
    <w:rsid w:val="001B4A7A"/>
    <w:rsid w:val="001B57EB"/>
    <w:rsid w:val="001B59E4"/>
    <w:rsid w:val="001B5EB0"/>
    <w:rsid w:val="001C2278"/>
    <w:rsid w:val="001C29F4"/>
    <w:rsid w:val="001C4277"/>
    <w:rsid w:val="001C5409"/>
    <w:rsid w:val="001C79E4"/>
    <w:rsid w:val="001D0A63"/>
    <w:rsid w:val="001D16C7"/>
    <w:rsid w:val="001D32B2"/>
    <w:rsid w:val="001D3B9B"/>
    <w:rsid w:val="001D5088"/>
    <w:rsid w:val="001D68F4"/>
    <w:rsid w:val="001D7EC1"/>
    <w:rsid w:val="001E060F"/>
    <w:rsid w:val="001E2259"/>
    <w:rsid w:val="001E24A6"/>
    <w:rsid w:val="001E4802"/>
    <w:rsid w:val="001E712E"/>
    <w:rsid w:val="001F0793"/>
    <w:rsid w:val="001F0B56"/>
    <w:rsid w:val="001F2246"/>
    <w:rsid w:val="001F2690"/>
    <w:rsid w:val="001F281F"/>
    <w:rsid w:val="001F2D45"/>
    <w:rsid w:val="001F3292"/>
    <w:rsid w:val="001F7232"/>
    <w:rsid w:val="00200F99"/>
    <w:rsid w:val="002014EE"/>
    <w:rsid w:val="002017EC"/>
    <w:rsid w:val="00201A26"/>
    <w:rsid w:val="00202CD6"/>
    <w:rsid w:val="00205684"/>
    <w:rsid w:val="00207CF9"/>
    <w:rsid w:val="00211A68"/>
    <w:rsid w:val="00213793"/>
    <w:rsid w:val="0022167B"/>
    <w:rsid w:val="0022197E"/>
    <w:rsid w:val="00221AE4"/>
    <w:rsid w:val="00221B10"/>
    <w:rsid w:val="002221A2"/>
    <w:rsid w:val="0022261C"/>
    <w:rsid w:val="00222DCA"/>
    <w:rsid w:val="00222EDE"/>
    <w:rsid w:val="0022362D"/>
    <w:rsid w:val="00227533"/>
    <w:rsid w:val="00231546"/>
    <w:rsid w:val="002317E5"/>
    <w:rsid w:val="00234E81"/>
    <w:rsid w:val="0023711B"/>
    <w:rsid w:val="00242AF3"/>
    <w:rsid w:val="00243232"/>
    <w:rsid w:val="00244202"/>
    <w:rsid w:val="00244A85"/>
    <w:rsid w:val="00246A5F"/>
    <w:rsid w:val="0024742C"/>
    <w:rsid w:val="00247D6A"/>
    <w:rsid w:val="00250FF2"/>
    <w:rsid w:val="00252572"/>
    <w:rsid w:val="002557EE"/>
    <w:rsid w:val="00255A12"/>
    <w:rsid w:val="00255AD7"/>
    <w:rsid w:val="002642DF"/>
    <w:rsid w:val="00265128"/>
    <w:rsid w:val="0026607F"/>
    <w:rsid w:val="00266720"/>
    <w:rsid w:val="00267A97"/>
    <w:rsid w:val="00272963"/>
    <w:rsid w:val="002747BC"/>
    <w:rsid w:val="00275424"/>
    <w:rsid w:val="0027693C"/>
    <w:rsid w:val="00277377"/>
    <w:rsid w:val="0028295E"/>
    <w:rsid w:val="00286E1F"/>
    <w:rsid w:val="002906EB"/>
    <w:rsid w:val="00292904"/>
    <w:rsid w:val="00293298"/>
    <w:rsid w:val="00295548"/>
    <w:rsid w:val="00297828"/>
    <w:rsid w:val="002A1388"/>
    <w:rsid w:val="002A1C61"/>
    <w:rsid w:val="002A3071"/>
    <w:rsid w:val="002A39DF"/>
    <w:rsid w:val="002A3D34"/>
    <w:rsid w:val="002A4732"/>
    <w:rsid w:val="002A4C5D"/>
    <w:rsid w:val="002A5470"/>
    <w:rsid w:val="002A5939"/>
    <w:rsid w:val="002A6DF0"/>
    <w:rsid w:val="002A6E81"/>
    <w:rsid w:val="002A70BB"/>
    <w:rsid w:val="002A7C6B"/>
    <w:rsid w:val="002B06CE"/>
    <w:rsid w:val="002B08A7"/>
    <w:rsid w:val="002B3620"/>
    <w:rsid w:val="002B5DBC"/>
    <w:rsid w:val="002B78F7"/>
    <w:rsid w:val="002C02DB"/>
    <w:rsid w:val="002C04C6"/>
    <w:rsid w:val="002C2CC1"/>
    <w:rsid w:val="002C3C93"/>
    <w:rsid w:val="002C5777"/>
    <w:rsid w:val="002C5F8E"/>
    <w:rsid w:val="002C609E"/>
    <w:rsid w:val="002C6E10"/>
    <w:rsid w:val="002C7307"/>
    <w:rsid w:val="002D11F6"/>
    <w:rsid w:val="002D27DA"/>
    <w:rsid w:val="002D3AD3"/>
    <w:rsid w:val="002D4B92"/>
    <w:rsid w:val="002D7F0E"/>
    <w:rsid w:val="002E1310"/>
    <w:rsid w:val="002E483B"/>
    <w:rsid w:val="002E4D34"/>
    <w:rsid w:val="002E5F5F"/>
    <w:rsid w:val="002E7D89"/>
    <w:rsid w:val="002E7E6E"/>
    <w:rsid w:val="002F012F"/>
    <w:rsid w:val="002F1AAF"/>
    <w:rsid w:val="002F287B"/>
    <w:rsid w:val="002F29B2"/>
    <w:rsid w:val="002F5D30"/>
    <w:rsid w:val="003001B5"/>
    <w:rsid w:val="0030090F"/>
    <w:rsid w:val="00302290"/>
    <w:rsid w:val="00303AD2"/>
    <w:rsid w:val="00305281"/>
    <w:rsid w:val="00310A90"/>
    <w:rsid w:val="00320F7D"/>
    <w:rsid w:val="00323BE5"/>
    <w:rsid w:val="00324D0A"/>
    <w:rsid w:val="00330B65"/>
    <w:rsid w:val="00330DF1"/>
    <w:rsid w:val="00330F62"/>
    <w:rsid w:val="00337A4F"/>
    <w:rsid w:val="00340E76"/>
    <w:rsid w:val="00340F36"/>
    <w:rsid w:val="0034166E"/>
    <w:rsid w:val="00343A4D"/>
    <w:rsid w:val="00343FE4"/>
    <w:rsid w:val="003469E6"/>
    <w:rsid w:val="00346D2A"/>
    <w:rsid w:val="00351CDE"/>
    <w:rsid w:val="00352885"/>
    <w:rsid w:val="00352B16"/>
    <w:rsid w:val="003542E1"/>
    <w:rsid w:val="00354809"/>
    <w:rsid w:val="0035513A"/>
    <w:rsid w:val="0036703E"/>
    <w:rsid w:val="003677FC"/>
    <w:rsid w:val="00367EF3"/>
    <w:rsid w:val="00380B34"/>
    <w:rsid w:val="003877D1"/>
    <w:rsid w:val="00393CFB"/>
    <w:rsid w:val="00397079"/>
    <w:rsid w:val="003A565D"/>
    <w:rsid w:val="003A6A35"/>
    <w:rsid w:val="003B0620"/>
    <w:rsid w:val="003B1979"/>
    <w:rsid w:val="003B1B6A"/>
    <w:rsid w:val="003B4B73"/>
    <w:rsid w:val="003B5527"/>
    <w:rsid w:val="003B5D36"/>
    <w:rsid w:val="003B6C76"/>
    <w:rsid w:val="003C0257"/>
    <w:rsid w:val="003C049C"/>
    <w:rsid w:val="003C0D76"/>
    <w:rsid w:val="003C0F3A"/>
    <w:rsid w:val="003C3678"/>
    <w:rsid w:val="003C4D05"/>
    <w:rsid w:val="003C68E8"/>
    <w:rsid w:val="003D0A13"/>
    <w:rsid w:val="003D10C5"/>
    <w:rsid w:val="003D40D9"/>
    <w:rsid w:val="003D460D"/>
    <w:rsid w:val="003D49FD"/>
    <w:rsid w:val="003D6BF4"/>
    <w:rsid w:val="003E36BA"/>
    <w:rsid w:val="003E44F2"/>
    <w:rsid w:val="003F2B8C"/>
    <w:rsid w:val="003F3914"/>
    <w:rsid w:val="003F40AD"/>
    <w:rsid w:val="003F439B"/>
    <w:rsid w:val="003F6CAD"/>
    <w:rsid w:val="00400CB2"/>
    <w:rsid w:val="00403607"/>
    <w:rsid w:val="00405534"/>
    <w:rsid w:val="00411FF5"/>
    <w:rsid w:val="004130BF"/>
    <w:rsid w:val="00413884"/>
    <w:rsid w:val="00413F74"/>
    <w:rsid w:val="004140A7"/>
    <w:rsid w:val="00414907"/>
    <w:rsid w:val="0041522C"/>
    <w:rsid w:val="00417036"/>
    <w:rsid w:val="00417A06"/>
    <w:rsid w:val="00420911"/>
    <w:rsid w:val="00421961"/>
    <w:rsid w:val="00423922"/>
    <w:rsid w:val="00425912"/>
    <w:rsid w:val="004329D8"/>
    <w:rsid w:val="00433F71"/>
    <w:rsid w:val="00435766"/>
    <w:rsid w:val="004368C4"/>
    <w:rsid w:val="00440F61"/>
    <w:rsid w:val="004416FC"/>
    <w:rsid w:val="00446816"/>
    <w:rsid w:val="00446FDE"/>
    <w:rsid w:val="0045399A"/>
    <w:rsid w:val="00456595"/>
    <w:rsid w:val="00462B18"/>
    <w:rsid w:val="00465EB2"/>
    <w:rsid w:val="004668A8"/>
    <w:rsid w:val="0046750D"/>
    <w:rsid w:val="00467C41"/>
    <w:rsid w:val="004708E2"/>
    <w:rsid w:val="004816B4"/>
    <w:rsid w:val="00482EDB"/>
    <w:rsid w:val="00485360"/>
    <w:rsid w:val="004853DF"/>
    <w:rsid w:val="004867A1"/>
    <w:rsid w:val="004876B1"/>
    <w:rsid w:val="004935CC"/>
    <w:rsid w:val="00495BF1"/>
    <w:rsid w:val="00496188"/>
    <w:rsid w:val="004A0BD4"/>
    <w:rsid w:val="004A2B5B"/>
    <w:rsid w:val="004A4D80"/>
    <w:rsid w:val="004A6AA2"/>
    <w:rsid w:val="004A70E3"/>
    <w:rsid w:val="004A7994"/>
    <w:rsid w:val="004B046D"/>
    <w:rsid w:val="004B07B0"/>
    <w:rsid w:val="004B394C"/>
    <w:rsid w:val="004B3B11"/>
    <w:rsid w:val="004B4734"/>
    <w:rsid w:val="004C04E9"/>
    <w:rsid w:val="004C0AE1"/>
    <w:rsid w:val="004C12BD"/>
    <w:rsid w:val="004C45EE"/>
    <w:rsid w:val="004C6040"/>
    <w:rsid w:val="004C728C"/>
    <w:rsid w:val="004D057B"/>
    <w:rsid w:val="004D1EEB"/>
    <w:rsid w:val="004D3A26"/>
    <w:rsid w:val="004D3F24"/>
    <w:rsid w:val="004D5146"/>
    <w:rsid w:val="004D5D26"/>
    <w:rsid w:val="004D7EE0"/>
    <w:rsid w:val="004E0BB0"/>
    <w:rsid w:val="004E0D06"/>
    <w:rsid w:val="004E1911"/>
    <w:rsid w:val="004E1C0D"/>
    <w:rsid w:val="004E3892"/>
    <w:rsid w:val="004E3D6E"/>
    <w:rsid w:val="004E3DD4"/>
    <w:rsid w:val="004E43FE"/>
    <w:rsid w:val="004E5613"/>
    <w:rsid w:val="004E5ECF"/>
    <w:rsid w:val="004E612F"/>
    <w:rsid w:val="004E6881"/>
    <w:rsid w:val="004E7173"/>
    <w:rsid w:val="004E7607"/>
    <w:rsid w:val="004F11BA"/>
    <w:rsid w:val="004F157A"/>
    <w:rsid w:val="004F223A"/>
    <w:rsid w:val="004F3426"/>
    <w:rsid w:val="004F57F6"/>
    <w:rsid w:val="004F720A"/>
    <w:rsid w:val="0050103E"/>
    <w:rsid w:val="005017AE"/>
    <w:rsid w:val="00502FEE"/>
    <w:rsid w:val="00506092"/>
    <w:rsid w:val="00506C94"/>
    <w:rsid w:val="00507C06"/>
    <w:rsid w:val="00510EC4"/>
    <w:rsid w:val="00511218"/>
    <w:rsid w:val="005112AD"/>
    <w:rsid w:val="005118B5"/>
    <w:rsid w:val="00515727"/>
    <w:rsid w:val="005158CA"/>
    <w:rsid w:val="00515B02"/>
    <w:rsid w:val="00520C9E"/>
    <w:rsid w:val="00522365"/>
    <w:rsid w:val="00523806"/>
    <w:rsid w:val="005241EF"/>
    <w:rsid w:val="00525820"/>
    <w:rsid w:val="005260F8"/>
    <w:rsid w:val="005261FC"/>
    <w:rsid w:val="0053137D"/>
    <w:rsid w:val="005321D2"/>
    <w:rsid w:val="00532767"/>
    <w:rsid w:val="005342B6"/>
    <w:rsid w:val="005379B4"/>
    <w:rsid w:val="0054375F"/>
    <w:rsid w:val="00544D57"/>
    <w:rsid w:val="00545916"/>
    <w:rsid w:val="00546390"/>
    <w:rsid w:val="00546A14"/>
    <w:rsid w:val="00547EE1"/>
    <w:rsid w:val="00547F2C"/>
    <w:rsid w:val="00550427"/>
    <w:rsid w:val="00550FFB"/>
    <w:rsid w:val="00552FB9"/>
    <w:rsid w:val="00561A84"/>
    <w:rsid w:val="00563C8C"/>
    <w:rsid w:val="00564C70"/>
    <w:rsid w:val="005655BE"/>
    <w:rsid w:val="00566338"/>
    <w:rsid w:val="0056751D"/>
    <w:rsid w:val="00571605"/>
    <w:rsid w:val="00572158"/>
    <w:rsid w:val="005727BF"/>
    <w:rsid w:val="00572C24"/>
    <w:rsid w:val="00572CEF"/>
    <w:rsid w:val="00574003"/>
    <w:rsid w:val="00574B05"/>
    <w:rsid w:val="00575A4B"/>
    <w:rsid w:val="005764F8"/>
    <w:rsid w:val="005859A4"/>
    <w:rsid w:val="00587BF8"/>
    <w:rsid w:val="00590C33"/>
    <w:rsid w:val="00592D8D"/>
    <w:rsid w:val="005A2948"/>
    <w:rsid w:val="005A30C8"/>
    <w:rsid w:val="005A3664"/>
    <w:rsid w:val="005A3C43"/>
    <w:rsid w:val="005A4FB1"/>
    <w:rsid w:val="005A7651"/>
    <w:rsid w:val="005A7BF3"/>
    <w:rsid w:val="005B0973"/>
    <w:rsid w:val="005B405C"/>
    <w:rsid w:val="005B5595"/>
    <w:rsid w:val="005B6322"/>
    <w:rsid w:val="005B757B"/>
    <w:rsid w:val="005C1868"/>
    <w:rsid w:val="005C3E3F"/>
    <w:rsid w:val="005C3F92"/>
    <w:rsid w:val="005C63B2"/>
    <w:rsid w:val="005C66EF"/>
    <w:rsid w:val="005D0E38"/>
    <w:rsid w:val="005D2867"/>
    <w:rsid w:val="005D356F"/>
    <w:rsid w:val="005D3E0E"/>
    <w:rsid w:val="005E2532"/>
    <w:rsid w:val="005E26CD"/>
    <w:rsid w:val="005E2FF2"/>
    <w:rsid w:val="005E37BD"/>
    <w:rsid w:val="005E3E2E"/>
    <w:rsid w:val="005E49E0"/>
    <w:rsid w:val="005E50F0"/>
    <w:rsid w:val="005E6815"/>
    <w:rsid w:val="005E69F5"/>
    <w:rsid w:val="005E7AD6"/>
    <w:rsid w:val="005F110A"/>
    <w:rsid w:val="005F1DA9"/>
    <w:rsid w:val="005F25A0"/>
    <w:rsid w:val="005F285C"/>
    <w:rsid w:val="005F3188"/>
    <w:rsid w:val="005F37FB"/>
    <w:rsid w:val="005F3CFB"/>
    <w:rsid w:val="005F66D9"/>
    <w:rsid w:val="0060036D"/>
    <w:rsid w:val="00600619"/>
    <w:rsid w:val="00601DE4"/>
    <w:rsid w:val="00603055"/>
    <w:rsid w:val="00603391"/>
    <w:rsid w:val="00603B15"/>
    <w:rsid w:val="00611DAF"/>
    <w:rsid w:val="006124DB"/>
    <w:rsid w:val="00613916"/>
    <w:rsid w:val="00613C2B"/>
    <w:rsid w:val="00613DAA"/>
    <w:rsid w:val="00614916"/>
    <w:rsid w:val="00615629"/>
    <w:rsid w:val="006166A6"/>
    <w:rsid w:val="00616C9D"/>
    <w:rsid w:val="00620A4E"/>
    <w:rsid w:val="00622B2C"/>
    <w:rsid w:val="0062527B"/>
    <w:rsid w:val="00625B44"/>
    <w:rsid w:val="00625BDC"/>
    <w:rsid w:val="006264B9"/>
    <w:rsid w:val="0063135E"/>
    <w:rsid w:val="00631501"/>
    <w:rsid w:val="00636E7E"/>
    <w:rsid w:val="00637505"/>
    <w:rsid w:val="006425AE"/>
    <w:rsid w:val="006425E5"/>
    <w:rsid w:val="0064300A"/>
    <w:rsid w:val="0064389C"/>
    <w:rsid w:val="0064457B"/>
    <w:rsid w:val="00644B3A"/>
    <w:rsid w:val="00646768"/>
    <w:rsid w:val="00650395"/>
    <w:rsid w:val="00651622"/>
    <w:rsid w:val="00652E53"/>
    <w:rsid w:val="0065383D"/>
    <w:rsid w:val="00654049"/>
    <w:rsid w:val="00657829"/>
    <w:rsid w:val="006579C9"/>
    <w:rsid w:val="00660AC7"/>
    <w:rsid w:val="00661E2B"/>
    <w:rsid w:val="00664D1A"/>
    <w:rsid w:val="00667629"/>
    <w:rsid w:val="00671021"/>
    <w:rsid w:val="00672277"/>
    <w:rsid w:val="0067260B"/>
    <w:rsid w:val="00673151"/>
    <w:rsid w:val="0067402B"/>
    <w:rsid w:val="0067684B"/>
    <w:rsid w:val="006816A9"/>
    <w:rsid w:val="006823F9"/>
    <w:rsid w:val="006841DE"/>
    <w:rsid w:val="006846B7"/>
    <w:rsid w:val="00685A9D"/>
    <w:rsid w:val="00685B1F"/>
    <w:rsid w:val="006873BE"/>
    <w:rsid w:val="0068794C"/>
    <w:rsid w:val="0069159D"/>
    <w:rsid w:val="006924B3"/>
    <w:rsid w:val="00693033"/>
    <w:rsid w:val="006935BF"/>
    <w:rsid w:val="006940D8"/>
    <w:rsid w:val="00694ABD"/>
    <w:rsid w:val="00695CC4"/>
    <w:rsid w:val="00695D05"/>
    <w:rsid w:val="00697164"/>
    <w:rsid w:val="0069755E"/>
    <w:rsid w:val="0069768A"/>
    <w:rsid w:val="006A066B"/>
    <w:rsid w:val="006A06CC"/>
    <w:rsid w:val="006A162C"/>
    <w:rsid w:val="006A3BBF"/>
    <w:rsid w:val="006A4975"/>
    <w:rsid w:val="006B05C2"/>
    <w:rsid w:val="006B17B8"/>
    <w:rsid w:val="006B353C"/>
    <w:rsid w:val="006B3E1D"/>
    <w:rsid w:val="006B50D4"/>
    <w:rsid w:val="006B6F16"/>
    <w:rsid w:val="006B79C6"/>
    <w:rsid w:val="006B7D24"/>
    <w:rsid w:val="006C0369"/>
    <w:rsid w:val="006C0698"/>
    <w:rsid w:val="006C1BA3"/>
    <w:rsid w:val="006C3AD0"/>
    <w:rsid w:val="006C5AE1"/>
    <w:rsid w:val="006C6F5F"/>
    <w:rsid w:val="006D1FEB"/>
    <w:rsid w:val="006D507C"/>
    <w:rsid w:val="006D53EE"/>
    <w:rsid w:val="006D5A63"/>
    <w:rsid w:val="006D71D2"/>
    <w:rsid w:val="006D757A"/>
    <w:rsid w:val="006D7BA6"/>
    <w:rsid w:val="006E0281"/>
    <w:rsid w:val="006E36D7"/>
    <w:rsid w:val="006E4ECA"/>
    <w:rsid w:val="006E5EE5"/>
    <w:rsid w:val="006E75FF"/>
    <w:rsid w:val="006F28A7"/>
    <w:rsid w:val="006F2E3F"/>
    <w:rsid w:val="006F3D27"/>
    <w:rsid w:val="006F4B73"/>
    <w:rsid w:val="006F60D4"/>
    <w:rsid w:val="006F651B"/>
    <w:rsid w:val="006F7150"/>
    <w:rsid w:val="006F7203"/>
    <w:rsid w:val="006F7B50"/>
    <w:rsid w:val="007001A2"/>
    <w:rsid w:val="00703863"/>
    <w:rsid w:val="0070474A"/>
    <w:rsid w:val="00705242"/>
    <w:rsid w:val="00706195"/>
    <w:rsid w:val="00710157"/>
    <w:rsid w:val="007108E8"/>
    <w:rsid w:val="007123C7"/>
    <w:rsid w:val="00714C41"/>
    <w:rsid w:val="007202BF"/>
    <w:rsid w:val="00722FD8"/>
    <w:rsid w:val="0072483F"/>
    <w:rsid w:val="00724C2B"/>
    <w:rsid w:val="00724F4B"/>
    <w:rsid w:val="007274A8"/>
    <w:rsid w:val="00727B48"/>
    <w:rsid w:val="00732D55"/>
    <w:rsid w:val="00736C24"/>
    <w:rsid w:val="00737663"/>
    <w:rsid w:val="00737FF2"/>
    <w:rsid w:val="00740901"/>
    <w:rsid w:val="00742D72"/>
    <w:rsid w:val="00744F4B"/>
    <w:rsid w:val="007515CE"/>
    <w:rsid w:val="00751788"/>
    <w:rsid w:val="0075275C"/>
    <w:rsid w:val="00752955"/>
    <w:rsid w:val="00752C0A"/>
    <w:rsid w:val="00753881"/>
    <w:rsid w:val="007576A7"/>
    <w:rsid w:val="007609C0"/>
    <w:rsid w:val="0076418F"/>
    <w:rsid w:val="00764456"/>
    <w:rsid w:val="007653E2"/>
    <w:rsid w:val="00765B18"/>
    <w:rsid w:val="0076778C"/>
    <w:rsid w:val="00767CB3"/>
    <w:rsid w:val="00776D20"/>
    <w:rsid w:val="007802A9"/>
    <w:rsid w:val="00782529"/>
    <w:rsid w:val="00784C9D"/>
    <w:rsid w:val="00785C20"/>
    <w:rsid w:val="00786D35"/>
    <w:rsid w:val="00786F42"/>
    <w:rsid w:val="007902C0"/>
    <w:rsid w:val="007903C4"/>
    <w:rsid w:val="00790E7E"/>
    <w:rsid w:val="007916F9"/>
    <w:rsid w:val="0079255F"/>
    <w:rsid w:val="00792850"/>
    <w:rsid w:val="0079427C"/>
    <w:rsid w:val="00797CFC"/>
    <w:rsid w:val="007A154B"/>
    <w:rsid w:val="007A461D"/>
    <w:rsid w:val="007A50A6"/>
    <w:rsid w:val="007A5CF6"/>
    <w:rsid w:val="007A5DD8"/>
    <w:rsid w:val="007A70F5"/>
    <w:rsid w:val="007A73A9"/>
    <w:rsid w:val="007B04F1"/>
    <w:rsid w:val="007B0BA8"/>
    <w:rsid w:val="007B3106"/>
    <w:rsid w:val="007C0E73"/>
    <w:rsid w:val="007D2363"/>
    <w:rsid w:val="007D2C5B"/>
    <w:rsid w:val="007D4F53"/>
    <w:rsid w:val="007D71DF"/>
    <w:rsid w:val="007E07EE"/>
    <w:rsid w:val="007E0B88"/>
    <w:rsid w:val="007E0E7C"/>
    <w:rsid w:val="007E0FB7"/>
    <w:rsid w:val="007E12B0"/>
    <w:rsid w:val="007E19C2"/>
    <w:rsid w:val="007E1CD4"/>
    <w:rsid w:val="007E2B52"/>
    <w:rsid w:val="007E72D1"/>
    <w:rsid w:val="007F0C2C"/>
    <w:rsid w:val="007F34A5"/>
    <w:rsid w:val="007F3969"/>
    <w:rsid w:val="007F3E10"/>
    <w:rsid w:val="00801CB9"/>
    <w:rsid w:val="008053DC"/>
    <w:rsid w:val="008054BF"/>
    <w:rsid w:val="008066A6"/>
    <w:rsid w:val="00812E17"/>
    <w:rsid w:val="00813854"/>
    <w:rsid w:val="008146B3"/>
    <w:rsid w:val="0081470A"/>
    <w:rsid w:val="00814F66"/>
    <w:rsid w:val="0081792B"/>
    <w:rsid w:val="008208A2"/>
    <w:rsid w:val="008229AB"/>
    <w:rsid w:val="00823B58"/>
    <w:rsid w:val="00823C3A"/>
    <w:rsid w:val="00824273"/>
    <w:rsid w:val="008249B9"/>
    <w:rsid w:val="008257DE"/>
    <w:rsid w:val="008259E1"/>
    <w:rsid w:val="008266C2"/>
    <w:rsid w:val="008348FB"/>
    <w:rsid w:val="00835F7C"/>
    <w:rsid w:val="00837A96"/>
    <w:rsid w:val="008402D5"/>
    <w:rsid w:val="00843D6F"/>
    <w:rsid w:val="008446FD"/>
    <w:rsid w:val="008449EF"/>
    <w:rsid w:val="0084684E"/>
    <w:rsid w:val="00847D36"/>
    <w:rsid w:val="00847FA7"/>
    <w:rsid w:val="00850391"/>
    <w:rsid w:val="008518A7"/>
    <w:rsid w:val="00852560"/>
    <w:rsid w:val="00852ADF"/>
    <w:rsid w:val="0085576B"/>
    <w:rsid w:val="00856D13"/>
    <w:rsid w:val="008607BB"/>
    <w:rsid w:val="008609CA"/>
    <w:rsid w:val="00862B7E"/>
    <w:rsid w:val="00864580"/>
    <w:rsid w:val="00873C81"/>
    <w:rsid w:val="00876FB6"/>
    <w:rsid w:val="00880788"/>
    <w:rsid w:val="00882FD1"/>
    <w:rsid w:val="00886C7E"/>
    <w:rsid w:val="00887054"/>
    <w:rsid w:val="00887380"/>
    <w:rsid w:val="00893027"/>
    <w:rsid w:val="008944CC"/>
    <w:rsid w:val="00894947"/>
    <w:rsid w:val="00895951"/>
    <w:rsid w:val="008A4F5F"/>
    <w:rsid w:val="008B0086"/>
    <w:rsid w:val="008B07FB"/>
    <w:rsid w:val="008B0A75"/>
    <w:rsid w:val="008B1018"/>
    <w:rsid w:val="008B21AB"/>
    <w:rsid w:val="008B24A6"/>
    <w:rsid w:val="008B53B4"/>
    <w:rsid w:val="008B566A"/>
    <w:rsid w:val="008B5A63"/>
    <w:rsid w:val="008B5FFF"/>
    <w:rsid w:val="008B78AC"/>
    <w:rsid w:val="008C0AB8"/>
    <w:rsid w:val="008C0EBB"/>
    <w:rsid w:val="008C1E31"/>
    <w:rsid w:val="008C24BC"/>
    <w:rsid w:val="008C4AE7"/>
    <w:rsid w:val="008C62DC"/>
    <w:rsid w:val="008C73C1"/>
    <w:rsid w:val="008D3F65"/>
    <w:rsid w:val="008D4257"/>
    <w:rsid w:val="008D7705"/>
    <w:rsid w:val="008E0293"/>
    <w:rsid w:val="008E30AB"/>
    <w:rsid w:val="008E4CAB"/>
    <w:rsid w:val="008F19AD"/>
    <w:rsid w:val="008F49CA"/>
    <w:rsid w:val="008F54FF"/>
    <w:rsid w:val="009000FA"/>
    <w:rsid w:val="00901E1B"/>
    <w:rsid w:val="00902047"/>
    <w:rsid w:val="00903456"/>
    <w:rsid w:val="00905222"/>
    <w:rsid w:val="0090652E"/>
    <w:rsid w:val="009108FD"/>
    <w:rsid w:val="00912E49"/>
    <w:rsid w:val="00914ACA"/>
    <w:rsid w:val="00915C83"/>
    <w:rsid w:val="009161AF"/>
    <w:rsid w:val="00916ADD"/>
    <w:rsid w:val="009242C5"/>
    <w:rsid w:val="0092531E"/>
    <w:rsid w:val="0092730C"/>
    <w:rsid w:val="00927C02"/>
    <w:rsid w:val="00930407"/>
    <w:rsid w:val="00930A49"/>
    <w:rsid w:val="0093124F"/>
    <w:rsid w:val="00933B81"/>
    <w:rsid w:val="00936DA8"/>
    <w:rsid w:val="009376A9"/>
    <w:rsid w:val="0094275F"/>
    <w:rsid w:val="00942E1C"/>
    <w:rsid w:val="00944E76"/>
    <w:rsid w:val="0094625E"/>
    <w:rsid w:val="009464BA"/>
    <w:rsid w:val="009469F9"/>
    <w:rsid w:val="00950D48"/>
    <w:rsid w:val="00951030"/>
    <w:rsid w:val="00952518"/>
    <w:rsid w:val="009535A7"/>
    <w:rsid w:val="009539C2"/>
    <w:rsid w:val="009542A0"/>
    <w:rsid w:val="009554D0"/>
    <w:rsid w:val="00960E91"/>
    <w:rsid w:val="0096289D"/>
    <w:rsid w:val="009634ED"/>
    <w:rsid w:val="009649AB"/>
    <w:rsid w:val="00967A0B"/>
    <w:rsid w:val="009721C0"/>
    <w:rsid w:val="00973985"/>
    <w:rsid w:val="00975623"/>
    <w:rsid w:val="00982089"/>
    <w:rsid w:val="00982954"/>
    <w:rsid w:val="00982D59"/>
    <w:rsid w:val="00994492"/>
    <w:rsid w:val="00995063"/>
    <w:rsid w:val="00996609"/>
    <w:rsid w:val="00997848"/>
    <w:rsid w:val="009A2460"/>
    <w:rsid w:val="009A2B3F"/>
    <w:rsid w:val="009A347D"/>
    <w:rsid w:val="009A4520"/>
    <w:rsid w:val="009A4621"/>
    <w:rsid w:val="009A4880"/>
    <w:rsid w:val="009A58DC"/>
    <w:rsid w:val="009A5F5B"/>
    <w:rsid w:val="009A6DF3"/>
    <w:rsid w:val="009B03F9"/>
    <w:rsid w:val="009B438A"/>
    <w:rsid w:val="009B503A"/>
    <w:rsid w:val="009C042C"/>
    <w:rsid w:val="009C6847"/>
    <w:rsid w:val="009D03B8"/>
    <w:rsid w:val="009D0A74"/>
    <w:rsid w:val="009D30B1"/>
    <w:rsid w:val="009D79B5"/>
    <w:rsid w:val="009E0A6D"/>
    <w:rsid w:val="009E1A5A"/>
    <w:rsid w:val="009E30B3"/>
    <w:rsid w:val="009E3D45"/>
    <w:rsid w:val="009E72AC"/>
    <w:rsid w:val="009F06FC"/>
    <w:rsid w:val="009F0E80"/>
    <w:rsid w:val="009F1A5D"/>
    <w:rsid w:val="009F2277"/>
    <w:rsid w:val="009F4310"/>
    <w:rsid w:val="009F640B"/>
    <w:rsid w:val="009F6E13"/>
    <w:rsid w:val="009F71FB"/>
    <w:rsid w:val="00A00591"/>
    <w:rsid w:val="00A02E2B"/>
    <w:rsid w:val="00A031A3"/>
    <w:rsid w:val="00A0437F"/>
    <w:rsid w:val="00A061A4"/>
    <w:rsid w:val="00A12659"/>
    <w:rsid w:val="00A12AEC"/>
    <w:rsid w:val="00A1566D"/>
    <w:rsid w:val="00A15B12"/>
    <w:rsid w:val="00A15D69"/>
    <w:rsid w:val="00A17C48"/>
    <w:rsid w:val="00A23BD2"/>
    <w:rsid w:val="00A30576"/>
    <w:rsid w:val="00A31B1F"/>
    <w:rsid w:val="00A326F4"/>
    <w:rsid w:val="00A347D3"/>
    <w:rsid w:val="00A34995"/>
    <w:rsid w:val="00A44876"/>
    <w:rsid w:val="00A4641D"/>
    <w:rsid w:val="00A46674"/>
    <w:rsid w:val="00A47D94"/>
    <w:rsid w:val="00A50987"/>
    <w:rsid w:val="00A5112C"/>
    <w:rsid w:val="00A52360"/>
    <w:rsid w:val="00A5262F"/>
    <w:rsid w:val="00A53548"/>
    <w:rsid w:val="00A54660"/>
    <w:rsid w:val="00A57E7E"/>
    <w:rsid w:val="00A60225"/>
    <w:rsid w:val="00A61B86"/>
    <w:rsid w:val="00A629F9"/>
    <w:rsid w:val="00A64E1E"/>
    <w:rsid w:val="00A67581"/>
    <w:rsid w:val="00A67820"/>
    <w:rsid w:val="00A70F8E"/>
    <w:rsid w:val="00A72CDA"/>
    <w:rsid w:val="00A73E41"/>
    <w:rsid w:val="00A75002"/>
    <w:rsid w:val="00A81321"/>
    <w:rsid w:val="00A81373"/>
    <w:rsid w:val="00A8347A"/>
    <w:rsid w:val="00A8768E"/>
    <w:rsid w:val="00A910AD"/>
    <w:rsid w:val="00A94A4E"/>
    <w:rsid w:val="00A94F10"/>
    <w:rsid w:val="00AA220E"/>
    <w:rsid w:val="00AA2A1C"/>
    <w:rsid w:val="00AA4730"/>
    <w:rsid w:val="00AA602E"/>
    <w:rsid w:val="00AA730C"/>
    <w:rsid w:val="00AB0DD0"/>
    <w:rsid w:val="00AB3A5F"/>
    <w:rsid w:val="00AB3AE2"/>
    <w:rsid w:val="00AB4ACE"/>
    <w:rsid w:val="00AB5880"/>
    <w:rsid w:val="00AC10F6"/>
    <w:rsid w:val="00AC16DE"/>
    <w:rsid w:val="00AC1999"/>
    <w:rsid w:val="00AC3D0E"/>
    <w:rsid w:val="00AC5DB8"/>
    <w:rsid w:val="00AC6345"/>
    <w:rsid w:val="00AC65A3"/>
    <w:rsid w:val="00AD097C"/>
    <w:rsid w:val="00AD1DAF"/>
    <w:rsid w:val="00AD1DB4"/>
    <w:rsid w:val="00AD235B"/>
    <w:rsid w:val="00AD305B"/>
    <w:rsid w:val="00AD420E"/>
    <w:rsid w:val="00AD67B3"/>
    <w:rsid w:val="00AE1C7F"/>
    <w:rsid w:val="00AE3273"/>
    <w:rsid w:val="00AE34C4"/>
    <w:rsid w:val="00AE3A25"/>
    <w:rsid w:val="00AE4CBA"/>
    <w:rsid w:val="00AE6A25"/>
    <w:rsid w:val="00AF240E"/>
    <w:rsid w:val="00AF25C7"/>
    <w:rsid w:val="00AF2BAC"/>
    <w:rsid w:val="00AF44A1"/>
    <w:rsid w:val="00AF4CB2"/>
    <w:rsid w:val="00AF6073"/>
    <w:rsid w:val="00B00C02"/>
    <w:rsid w:val="00B054D3"/>
    <w:rsid w:val="00B056AA"/>
    <w:rsid w:val="00B06D93"/>
    <w:rsid w:val="00B100C7"/>
    <w:rsid w:val="00B111DE"/>
    <w:rsid w:val="00B11206"/>
    <w:rsid w:val="00B12319"/>
    <w:rsid w:val="00B13C06"/>
    <w:rsid w:val="00B14101"/>
    <w:rsid w:val="00B14D1A"/>
    <w:rsid w:val="00B154FB"/>
    <w:rsid w:val="00B176E6"/>
    <w:rsid w:val="00B229A8"/>
    <w:rsid w:val="00B2425F"/>
    <w:rsid w:val="00B25FF1"/>
    <w:rsid w:val="00B311AA"/>
    <w:rsid w:val="00B33590"/>
    <w:rsid w:val="00B3423F"/>
    <w:rsid w:val="00B416F8"/>
    <w:rsid w:val="00B43282"/>
    <w:rsid w:val="00B44924"/>
    <w:rsid w:val="00B45D9F"/>
    <w:rsid w:val="00B47C47"/>
    <w:rsid w:val="00B51335"/>
    <w:rsid w:val="00B5205B"/>
    <w:rsid w:val="00B53297"/>
    <w:rsid w:val="00B56599"/>
    <w:rsid w:val="00B57196"/>
    <w:rsid w:val="00B572E8"/>
    <w:rsid w:val="00B57651"/>
    <w:rsid w:val="00B60CF4"/>
    <w:rsid w:val="00B60FFC"/>
    <w:rsid w:val="00B615FB"/>
    <w:rsid w:val="00B61629"/>
    <w:rsid w:val="00B62A00"/>
    <w:rsid w:val="00B64F30"/>
    <w:rsid w:val="00B7279B"/>
    <w:rsid w:val="00B74EC0"/>
    <w:rsid w:val="00B77C46"/>
    <w:rsid w:val="00B81747"/>
    <w:rsid w:val="00B8189B"/>
    <w:rsid w:val="00B819B2"/>
    <w:rsid w:val="00B8337E"/>
    <w:rsid w:val="00B83ACC"/>
    <w:rsid w:val="00B85512"/>
    <w:rsid w:val="00B90B86"/>
    <w:rsid w:val="00B94EBC"/>
    <w:rsid w:val="00B953F4"/>
    <w:rsid w:val="00B956F0"/>
    <w:rsid w:val="00B96DD6"/>
    <w:rsid w:val="00B97948"/>
    <w:rsid w:val="00B97AAA"/>
    <w:rsid w:val="00B97C14"/>
    <w:rsid w:val="00BA060D"/>
    <w:rsid w:val="00BA0B20"/>
    <w:rsid w:val="00BA5E03"/>
    <w:rsid w:val="00BA5F07"/>
    <w:rsid w:val="00BA61CC"/>
    <w:rsid w:val="00BB11E2"/>
    <w:rsid w:val="00BB2966"/>
    <w:rsid w:val="00BB2FD5"/>
    <w:rsid w:val="00BB35B0"/>
    <w:rsid w:val="00BB6A73"/>
    <w:rsid w:val="00BB6AB6"/>
    <w:rsid w:val="00BC38D1"/>
    <w:rsid w:val="00BC49CD"/>
    <w:rsid w:val="00BC60E8"/>
    <w:rsid w:val="00BD1C3C"/>
    <w:rsid w:val="00BD2D64"/>
    <w:rsid w:val="00BD365E"/>
    <w:rsid w:val="00BD672D"/>
    <w:rsid w:val="00BD793F"/>
    <w:rsid w:val="00BE1356"/>
    <w:rsid w:val="00BE3CB0"/>
    <w:rsid w:val="00BE4DD6"/>
    <w:rsid w:val="00BE6B6F"/>
    <w:rsid w:val="00BF00C9"/>
    <w:rsid w:val="00BF0224"/>
    <w:rsid w:val="00BF109E"/>
    <w:rsid w:val="00BF1176"/>
    <w:rsid w:val="00BF1A08"/>
    <w:rsid w:val="00BF291C"/>
    <w:rsid w:val="00BF4393"/>
    <w:rsid w:val="00C01964"/>
    <w:rsid w:val="00C024EB"/>
    <w:rsid w:val="00C0320E"/>
    <w:rsid w:val="00C04B2D"/>
    <w:rsid w:val="00C07D55"/>
    <w:rsid w:val="00C12AEF"/>
    <w:rsid w:val="00C14951"/>
    <w:rsid w:val="00C14A9A"/>
    <w:rsid w:val="00C20B6A"/>
    <w:rsid w:val="00C21570"/>
    <w:rsid w:val="00C252B4"/>
    <w:rsid w:val="00C25E9E"/>
    <w:rsid w:val="00C313B4"/>
    <w:rsid w:val="00C334C0"/>
    <w:rsid w:val="00C34E0C"/>
    <w:rsid w:val="00C37164"/>
    <w:rsid w:val="00C37CA9"/>
    <w:rsid w:val="00C413CD"/>
    <w:rsid w:val="00C41F73"/>
    <w:rsid w:val="00C42528"/>
    <w:rsid w:val="00C42776"/>
    <w:rsid w:val="00C44DFF"/>
    <w:rsid w:val="00C469A6"/>
    <w:rsid w:val="00C47E6B"/>
    <w:rsid w:val="00C47EC5"/>
    <w:rsid w:val="00C514FC"/>
    <w:rsid w:val="00C522A9"/>
    <w:rsid w:val="00C52DF9"/>
    <w:rsid w:val="00C5308B"/>
    <w:rsid w:val="00C6053F"/>
    <w:rsid w:val="00C63A7E"/>
    <w:rsid w:val="00C649FC"/>
    <w:rsid w:val="00C6540B"/>
    <w:rsid w:val="00C65CC3"/>
    <w:rsid w:val="00C675E0"/>
    <w:rsid w:val="00C67C87"/>
    <w:rsid w:val="00C67CC6"/>
    <w:rsid w:val="00C713C6"/>
    <w:rsid w:val="00C714DA"/>
    <w:rsid w:val="00C715C2"/>
    <w:rsid w:val="00C71E89"/>
    <w:rsid w:val="00C71ED6"/>
    <w:rsid w:val="00C752DA"/>
    <w:rsid w:val="00C76DB3"/>
    <w:rsid w:val="00C77F83"/>
    <w:rsid w:val="00C81BD2"/>
    <w:rsid w:val="00C822CA"/>
    <w:rsid w:val="00C82302"/>
    <w:rsid w:val="00C82879"/>
    <w:rsid w:val="00C90806"/>
    <w:rsid w:val="00C91275"/>
    <w:rsid w:val="00C92AF1"/>
    <w:rsid w:val="00CA2CCC"/>
    <w:rsid w:val="00CA2D28"/>
    <w:rsid w:val="00CA2F96"/>
    <w:rsid w:val="00CA6FEE"/>
    <w:rsid w:val="00CA7B4E"/>
    <w:rsid w:val="00CB143D"/>
    <w:rsid w:val="00CB15CF"/>
    <w:rsid w:val="00CB3AD9"/>
    <w:rsid w:val="00CB7453"/>
    <w:rsid w:val="00CB786A"/>
    <w:rsid w:val="00CB7DA6"/>
    <w:rsid w:val="00CC03E9"/>
    <w:rsid w:val="00CC1C84"/>
    <w:rsid w:val="00CC1EB8"/>
    <w:rsid w:val="00CC278A"/>
    <w:rsid w:val="00CC4DE0"/>
    <w:rsid w:val="00CC58EC"/>
    <w:rsid w:val="00CC717C"/>
    <w:rsid w:val="00CC78C9"/>
    <w:rsid w:val="00CD0632"/>
    <w:rsid w:val="00CD2CF1"/>
    <w:rsid w:val="00CD569C"/>
    <w:rsid w:val="00CD6A47"/>
    <w:rsid w:val="00CD7BC2"/>
    <w:rsid w:val="00CE4E7A"/>
    <w:rsid w:val="00CE7E69"/>
    <w:rsid w:val="00CF0922"/>
    <w:rsid w:val="00CF205B"/>
    <w:rsid w:val="00CF2250"/>
    <w:rsid w:val="00CF2A55"/>
    <w:rsid w:val="00CF31B5"/>
    <w:rsid w:val="00CF46EC"/>
    <w:rsid w:val="00CF55EB"/>
    <w:rsid w:val="00CF6AE8"/>
    <w:rsid w:val="00D02353"/>
    <w:rsid w:val="00D03C10"/>
    <w:rsid w:val="00D0460F"/>
    <w:rsid w:val="00D068C2"/>
    <w:rsid w:val="00D11307"/>
    <w:rsid w:val="00D11997"/>
    <w:rsid w:val="00D1241E"/>
    <w:rsid w:val="00D12BC7"/>
    <w:rsid w:val="00D13F0D"/>
    <w:rsid w:val="00D14088"/>
    <w:rsid w:val="00D14445"/>
    <w:rsid w:val="00D1490C"/>
    <w:rsid w:val="00D15786"/>
    <w:rsid w:val="00D20303"/>
    <w:rsid w:val="00D22159"/>
    <w:rsid w:val="00D23EDB"/>
    <w:rsid w:val="00D2468D"/>
    <w:rsid w:val="00D24A92"/>
    <w:rsid w:val="00D274F6"/>
    <w:rsid w:val="00D30B4E"/>
    <w:rsid w:val="00D30F07"/>
    <w:rsid w:val="00D317BD"/>
    <w:rsid w:val="00D32A0B"/>
    <w:rsid w:val="00D32A2D"/>
    <w:rsid w:val="00D34DF3"/>
    <w:rsid w:val="00D37EFE"/>
    <w:rsid w:val="00D45E73"/>
    <w:rsid w:val="00D463AB"/>
    <w:rsid w:val="00D466E8"/>
    <w:rsid w:val="00D512DD"/>
    <w:rsid w:val="00D516DC"/>
    <w:rsid w:val="00D52180"/>
    <w:rsid w:val="00D52282"/>
    <w:rsid w:val="00D523F0"/>
    <w:rsid w:val="00D53EE2"/>
    <w:rsid w:val="00D54B2B"/>
    <w:rsid w:val="00D56EEF"/>
    <w:rsid w:val="00D576CE"/>
    <w:rsid w:val="00D60E05"/>
    <w:rsid w:val="00D612B8"/>
    <w:rsid w:val="00D62ECE"/>
    <w:rsid w:val="00D65BB2"/>
    <w:rsid w:val="00D67BAE"/>
    <w:rsid w:val="00D71A31"/>
    <w:rsid w:val="00D73D41"/>
    <w:rsid w:val="00D76B19"/>
    <w:rsid w:val="00D76F39"/>
    <w:rsid w:val="00D7769A"/>
    <w:rsid w:val="00D77B4D"/>
    <w:rsid w:val="00D80B94"/>
    <w:rsid w:val="00D81E82"/>
    <w:rsid w:val="00D83CB7"/>
    <w:rsid w:val="00D84557"/>
    <w:rsid w:val="00D84B50"/>
    <w:rsid w:val="00D85DD4"/>
    <w:rsid w:val="00D9073A"/>
    <w:rsid w:val="00D9105F"/>
    <w:rsid w:val="00D91E68"/>
    <w:rsid w:val="00D926D4"/>
    <w:rsid w:val="00D92832"/>
    <w:rsid w:val="00D944A9"/>
    <w:rsid w:val="00D94D50"/>
    <w:rsid w:val="00D97840"/>
    <w:rsid w:val="00D97C65"/>
    <w:rsid w:val="00DA1866"/>
    <w:rsid w:val="00DA25DD"/>
    <w:rsid w:val="00DA41D3"/>
    <w:rsid w:val="00DA5CD7"/>
    <w:rsid w:val="00DB2903"/>
    <w:rsid w:val="00DC09EE"/>
    <w:rsid w:val="00DC3928"/>
    <w:rsid w:val="00DC4F7D"/>
    <w:rsid w:val="00DC5170"/>
    <w:rsid w:val="00DC709B"/>
    <w:rsid w:val="00DC7CC5"/>
    <w:rsid w:val="00DC7EF1"/>
    <w:rsid w:val="00DD16B3"/>
    <w:rsid w:val="00DD3CF7"/>
    <w:rsid w:val="00DD4D59"/>
    <w:rsid w:val="00DD6113"/>
    <w:rsid w:val="00DD6257"/>
    <w:rsid w:val="00DE044A"/>
    <w:rsid w:val="00DE0BAA"/>
    <w:rsid w:val="00DE133D"/>
    <w:rsid w:val="00DE1F8F"/>
    <w:rsid w:val="00DE3F24"/>
    <w:rsid w:val="00DE405E"/>
    <w:rsid w:val="00DE73C4"/>
    <w:rsid w:val="00DE7A77"/>
    <w:rsid w:val="00DF19B9"/>
    <w:rsid w:val="00DF2614"/>
    <w:rsid w:val="00DF3D30"/>
    <w:rsid w:val="00DF4C9C"/>
    <w:rsid w:val="00DF62C0"/>
    <w:rsid w:val="00DF6C6C"/>
    <w:rsid w:val="00E0035A"/>
    <w:rsid w:val="00E00EAF"/>
    <w:rsid w:val="00E01762"/>
    <w:rsid w:val="00E01A69"/>
    <w:rsid w:val="00E03188"/>
    <w:rsid w:val="00E04315"/>
    <w:rsid w:val="00E04AA6"/>
    <w:rsid w:val="00E07F77"/>
    <w:rsid w:val="00E1317E"/>
    <w:rsid w:val="00E1363D"/>
    <w:rsid w:val="00E13680"/>
    <w:rsid w:val="00E16C5F"/>
    <w:rsid w:val="00E20C8C"/>
    <w:rsid w:val="00E2149E"/>
    <w:rsid w:val="00E2275F"/>
    <w:rsid w:val="00E2293C"/>
    <w:rsid w:val="00E22BCD"/>
    <w:rsid w:val="00E22C6E"/>
    <w:rsid w:val="00E24ABD"/>
    <w:rsid w:val="00E24C46"/>
    <w:rsid w:val="00E2690E"/>
    <w:rsid w:val="00E26AEB"/>
    <w:rsid w:val="00E27974"/>
    <w:rsid w:val="00E27D6E"/>
    <w:rsid w:val="00E31215"/>
    <w:rsid w:val="00E31646"/>
    <w:rsid w:val="00E32604"/>
    <w:rsid w:val="00E35D78"/>
    <w:rsid w:val="00E35F40"/>
    <w:rsid w:val="00E3753A"/>
    <w:rsid w:val="00E37A8A"/>
    <w:rsid w:val="00E402BA"/>
    <w:rsid w:val="00E41EEC"/>
    <w:rsid w:val="00E4662B"/>
    <w:rsid w:val="00E46988"/>
    <w:rsid w:val="00E46BC0"/>
    <w:rsid w:val="00E47CC9"/>
    <w:rsid w:val="00E50584"/>
    <w:rsid w:val="00E53C58"/>
    <w:rsid w:val="00E544F6"/>
    <w:rsid w:val="00E555B6"/>
    <w:rsid w:val="00E55E89"/>
    <w:rsid w:val="00E5689C"/>
    <w:rsid w:val="00E568D5"/>
    <w:rsid w:val="00E60B97"/>
    <w:rsid w:val="00E60F84"/>
    <w:rsid w:val="00E61CF4"/>
    <w:rsid w:val="00E6225F"/>
    <w:rsid w:val="00E63E8F"/>
    <w:rsid w:val="00E64997"/>
    <w:rsid w:val="00E649F1"/>
    <w:rsid w:val="00E66430"/>
    <w:rsid w:val="00E674ED"/>
    <w:rsid w:val="00E708F3"/>
    <w:rsid w:val="00E71779"/>
    <w:rsid w:val="00E72C12"/>
    <w:rsid w:val="00E73312"/>
    <w:rsid w:val="00E73BB5"/>
    <w:rsid w:val="00E744E8"/>
    <w:rsid w:val="00E74D53"/>
    <w:rsid w:val="00E75145"/>
    <w:rsid w:val="00E80279"/>
    <w:rsid w:val="00E81AE6"/>
    <w:rsid w:val="00E82933"/>
    <w:rsid w:val="00E845FA"/>
    <w:rsid w:val="00E845FC"/>
    <w:rsid w:val="00E846E8"/>
    <w:rsid w:val="00E91735"/>
    <w:rsid w:val="00E91CFB"/>
    <w:rsid w:val="00E948D1"/>
    <w:rsid w:val="00E95445"/>
    <w:rsid w:val="00E95652"/>
    <w:rsid w:val="00E959AE"/>
    <w:rsid w:val="00E9621A"/>
    <w:rsid w:val="00E97467"/>
    <w:rsid w:val="00EA0086"/>
    <w:rsid w:val="00EA06B9"/>
    <w:rsid w:val="00EA253B"/>
    <w:rsid w:val="00EA4236"/>
    <w:rsid w:val="00EA6675"/>
    <w:rsid w:val="00EA73D7"/>
    <w:rsid w:val="00EB09A5"/>
    <w:rsid w:val="00EB151F"/>
    <w:rsid w:val="00EB447D"/>
    <w:rsid w:val="00EC1B05"/>
    <w:rsid w:val="00EC2BE3"/>
    <w:rsid w:val="00EC5516"/>
    <w:rsid w:val="00EC5DD4"/>
    <w:rsid w:val="00EC6286"/>
    <w:rsid w:val="00EC6603"/>
    <w:rsid w:val="00EC6A17"/>
    <w:rsid w:val="00ED1596"/>
    <w:rsid w:val="00ED27E6"/>
    <w:rsid w:val="00ED4C5B"/>
    <w:rsid w:val="00ED56B7"/>
    <w:rsid w:val="00EE1860"/>
    <w:rsid w:val="00EE22EE"/>
    <w:rsid w:val="00EE3BF9"/>
    <w:rsid w:val="00EE4563"/>
    <w:rsid w:val="00EE47F9"/>
    <w:rsid w:val="00EE608F"/>
    <w:rsid w:val="00EF2486"/>
    <w:rsid w:val="00EF35B7"/>
    <w:rsid w:val="00EF7FEE"/>
    <w:rsid w:val="00F00440"/>
    <w:rsid w:val="00F01C75"/>
    <w:rsid w:val="00F02CDE"/>
    <w:rsid w:val="00F03F79"/>
    <w:rsid w:val="00F04441"/>
    <w:rsid w:val="00F0579E"/>
    <w:rsid w:val="00F067B2"/>
    <w:rsid w:val="00F0690E"/>
    <w:rsid w:val="00F07E7A"/>
    <w:rsid w:val="00F139A9"/>
    <w:rsid w:val="00F1554D"/>
    <w:rsid w:val="00F15F4E"/>
    <w:rsid w:val="00F17664"/>
    <w:rsid w:val="00F17CFE"/>
    <w:rsid w:val="00F210AB"/>
    <w:rsid w:val="00F24978"/>
    <w:rsid w:val="00F24EA1"/>
    <w:rsid w:val="00F25476"/>
    <w:rsid w:val="00F26EDC"/>
    <w:rsid w:val="00F319B9"/>
    <w:rsid w:val="00F330B2"/>
    <w:rsid w:val="00F33916"/>
    <w:rsid w:val="00F33991"/>
    <w:rsid w:val="00F34D3C"/>
    <w:rsid w:val="00F35075"/>
    <w:rsid w:val="00F358A1"/>
    <w:rsid w:val="00F37371"/>
    <w:rsid w:val="00F3746D"/>
    <w:rsid w:val="00F449B0"/>
    <w:rsid w:val="00F45299"/>
    <w:rsid w:val="00F45D33"/>
    <w:rsid w:val="00F461BB"/>
    <w:rsid w:val="00F50100"/>
    <w:rsid w:val="00F505D9"/>
    <w:rsid w:val="00F50ADB"/>
    <w:rsid w:val="00F571C5"/>
    <w:rsid w:val="00F57A90"/>
    <w:rsid w:val="00F57D21"/>
    <w:rsid w:val="00F606EE"/>
    <w:rsid w:val="00F62EA6"/>
    <w:rsid w:val="00F646C3"/>
    <w:rsid w:val="00F65768"/>
    <w:rsid w:val="00F65D9C"/>
    <w:rsid w:val="00F6604A"/>
    <w:rsid w:val="00F669CA"/>
    <w:rsid w:val="00F66F37"/>
    <w:rsid w:val="00F70151"/>
    <w:rsid w:val="00F70701"/>
    <w:rsid w:val="00F7225D"/>
    <w:rsid w:val="00F74620"/>
    <w:rsid w:val="00F75531"/>
    <w:rsid w:val="00F7631F"/>
    <w:rsid w:val="00F76C25"/>
    <w:rsid w:val="00F76C37"/>
    <w:rsid w:val="00F7712E"/>
    <w:rsid w:val="00F80227"/>
    <w:rsid w:val="00F8100F"/>
    <w:rsid w:val="00F81BDF"/>
    <w:rsid w:val="00F81EDF"/>
    <w:rsid w:val="00F825EA"/>
    <w:rsid w:val="00F82D49"/>
    <w:rsid w:val="00F83C80"/>
    <w:rsid w:val="00F84FE3"/>
    <w:rsid w:val="00F855BC"/>
    <w:rsid w:val="00F8713F"/>
    <w:rsid w:val="00F9073B"/>
    <w:rsid w:val="00F9120F"/>
    <w:rsid w:val="00F91F59"/>
    <w:rsid w:val="00F932A3"/>
    <w:rsid w:val="00F946DC"/>
    <w:rsid w:val="00F94FEC"/>
    <w:rsid w:val="00F96B87"/>
    <w:rsid w:val="00FA0BDE"/>
    <w:rsid w:val="00FA1074"/>
    <w:rsid w:val="00FA10CA"/>
    <w:rsid w:val="00FA35BB"/>
    <w:rsid w:val="00FA39C3"/>
    <w:rsid w:val="00FA50B1"/>
    <w:rsid w:val="00FA650B"/>
    <w:rsid w:val="00FA70CC"/>
    <w:rsid w:val="00FB0959"/>
    <w:rsid w:val="00FB0BE0"/>
    <w:rsid w:val="00FB579C"/>
    <w:rsid w:val="00FB6576"/>
    <w:rsid w:val="00FC1260"/>
    <w:rsid w:val="00FC3504"/>
    <w:rsid w:val="00FC6290"/>
    <w:rsid w:val="00FC7695"/>
    <w:rsid w:val="00FD0387"/>
    <w:rsid w:val="00FD0E38"/>
    <w:rsid w:val="00FD4F40"/>
    <w:rsid w:val="00FD5F29"/>
    <w:rsid w:val="00FD6090"/>
    <w:rsid w:val="00FD6283"/>
    <w:rsid w:val="00FE038E"/>
    <w:rsid w:val="00FE1B24"/>
    <w:rsid w:val="00FE1B2B"/>
    <w:rsid w:val="00FE1DA7"/>
    <w:rsid w:val="00FE6DFA"/>
    <w:rsid w:val="00FF1D7B"/>
    <w:rsid w:val="00FF2C9E"/>
    <w:rsid w:val="00FF6C84"/>
  </w:rsids>
  <m:mathPr>
    <m:mathFont m:val="Cambria Math"/>
    <m:brkBin m:val="before"/>
    <m:brkBinSub m:val="--"/>
    <m:smallFrac m:val="0"/>
    <m:dispDef/>
    <m:lMargin m:val="0"/>
    <m:rMargin m:val="0"/>
    <m:defJc m:val="centerGroup"/>
    <m:wrapIndent m:val="1440"/>
    <m:intLim m:val="subSup"/>
    <m:naryLim m:val="undOvr"/>
  </m:mathPr>
  <w:themeFontLang w:val="en-AU" w:eastAsia="zh-CN" w:bidi="he-IL"/>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colormru v:ext="edit" colors="#f8f8f8,#ddd,#eaeaea,silver,#b2b2b2,gray,#777"/>
    </o:shapedefaults>
    <o:shapelayout v:ext="edit">
      <o:idmap v:ext="edit" data="2"/>
    </o:shapelayout>
  </w:shapeDefaults>
  <w:decimalSymbol w:val="."/>
  <w:listSeparator w:val=","/>
  <w14:docId w14:val="5D2274DE"/>
  <w15:docId w15:val="{C62E6C0B-EF56-4E1C-B220-E61D5D57B4D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AU" w:eastAsia="zh-CN" w:bidi="he-IL"/>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F7631F"/>
    <w:rPr>
      <w:rFonts w:ascii="Roboto Light" w:hAnsi="Roboto Light"/>
      <w:szCs w:val="24"/>
      <w:lang w:bidi="ar-SA"/>
    </w:rPr>
  </w:style>
  <w:style w:type="paragraph" w:styleId="Heading1">
    <w:name w:val="heading 1"/>
    <w:basedOn w:val="Normal"/>
    <w:next w:val="Normal"/>
    <w:qFormat/>
    <w:rsid w:val="001B231D"/>
    <w:pPr>
      <w:keepNext/>
      <w:spacing w:before="240" w:after="60"/>
      <w:outlineLvl w:val="0"/>
    </w:pPr>
    <w:rPr>
      <w:rFonts w:cs="Arial"/>
      <w:b/>
      <w:bCs/>
      <w:kern w:val="32"/>
      <w:sz w:val="32"/>
      <w:szCs w:val="32"/>
    </w:rPr>
  </w:style>
  <w:style w:type="paragraph" w:styleId="Heading2">
    <w:name w:val="heading 2"/>
    <w:basedOn w:val="Normal"/>
    <w:next w:val="Normal"/>
    <w:qFormat/>
    <w:rsid w:val="001B231D"/>
    <w:pPr>
      <w:keepNext/>
      <w:spacing w:before="240" w:after="60"/>
      <w:outlineLvl w:val="1"/>
    </w:pPr>
    <w:rPr>
      <w:rFonts w:cs="Arial"/>
      <w:b/>
      <w:bCs/>
      <w:i/>
      <w:iCs/>
      <w:sz w:val="28"/>
      <w:szCs w:val="28"/>
    </w:rPr>
  </w:style>
  <w:style w:type="paragraph" w:styleId="Heading3">
    <w:name w:val="heading 3"/>
    <w:basedOn w:val="Normal"/>
    <w:next w:val="Normal"/>
    <w:qFormat/>
    <w:rsid w:val="001B231D"/>
    <w:pPr>
      <w:keepNext/>
      <w:spacing w:before="240" w:after="60"/>
      <w:outlineLvl w:val="2"/>
    </w:pPr>
    <w:rPr>
      <w:rFonts w:cs="Arial"/>
      <w:b/>
      <w:bCs/>
      <w:sz w:val="26"/>
      <w:szCs w:val="26"/>
    </w:rPr>
  </w:style>
  <w:style w:type="paragraph" w:styleId="Heading4">
    <w:name w:val="heading 4"/>
    <w:basedOn w:val="Normal"/>
    <w:next w:val="Normal"/>
    <w:qFormat/>
    <w:rsid w:val="001B231D"/>
    <w:pPr>
      <w:keepNext/>
      <w:spacing w:before="240" w:after="60"/>
      <w:outlineLvl w:val="3"/>
    </w:pPr>
    <w:rPr>
      <w:b/>
      <w:bCs/>
      <w:sz w:val="28"/>
      <w:szCs w:val="28"/>
    </w:rPr>
  </w:style>
  <w:style w:type="paragraph" w:styleId="Heading5">
    <w:name w:val="heading 5"/>
    <w:basedOn w:val="Normal"/>
    <w:next w:val="Normal"/>
    <w:qFormat/>
    <w:rsid w:val="001B231D"/>
    <w:pPr>
      <w:spacing w:before="240" w:after="60"/>
      <w:outlineLvl w:val="4"/>
    </w:pPr>
    <w:rPr>
      <w:b/>
      <w:bCs/>
      <w:i/>
      <w:iCs/>
      <w:sz w:val="26"/>
      <w:szCs w:val="26"/>
    </w:rPr>
  </w:style>
  <w:style w:type="paragraph" w:styleId="Heading6">
    <w:name w:val="heading 6"/>
    <w:basedOn w:val="Normal"/>
    <w:next w:val="Normal"/>
    <w:qFormat/>
    <w:rsid w:val="001B231D"/>
    <w:pPr>
      <w:spacing w:before="240" w:after="60"/>
      <w:outlineLvl w:val="5"/>
    </w:pPr>
    <w:rPr>
      <w:b/>
      <w:bCs/>
      <w:sz w:val="22"/>
      <w:szCs w:val="22"/>
    </w:rPr>
  </w:style>
  <w:style w:type="paragraph" w:styleId="Heading7">
    <w:name w:val="heading 7"/>
    <w:basedOn w:val="Normal"/>
    <w:next w:val="Normal"/>
    <w:qFormat/>
    <w:rsid w:val="001B231D"/>
    <w:pPr>
      <w:spacing w:before="240" w:after="60"/>
      <w:outlineLvl w:val="6"/>
    </w:pPr>
  </w:style>
  <w:style w:type="paragraph" w:styleId="Heading8">
    <w:name w:val="heading 8"/>
    <w:basedOn w:val="Normal"/>
    <w:next w:val="Normal"/>
    <w:qFormat/>
    <w:rsid w:val="001B231D"/>
    <w:pPr>
      <w:spacing w:before="240" w:after="60"/>
      <w:outlineLvl w:val="7"/>
    </w:pPr>
    <w:rPr>
      <w:i/>
      <w:iCs/>
    </w:rPr>
  </w:style>
  <w:style w:type="paragraph" w:styleId="Heading9">
    <w:name w:val="heading 9"/>
    <w:basedOn w:val="Normal"/>
    <w:next w:val="Normal"/>
    <w:qFormat/>
    <w:rsid w:val="001B231D"/>
    <w:pPr>
      <w:spacing w:before="240" w:after="60"/>
      <w:outlineLvl w:val="8"/>
    </w:pPr>
    <w:rPr>
      <w:rFonts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numbering" w:styleId="111111">
    <w:name w:val="Outline List 2"/>
    <w:basedOn w:val="NoList"/>
    <w:semiHidden/>
    <w:rsid w:val="001B231D"/>
    <w:pPr>
      <w:numPr>
        <w:numId w:val="1"/>
      </w:numPr>
    </w:pPr>
  </w:style>
  <w:style w:type="numbering" w:styleId="1ai">
    <w:name w:val="Outline List 1"/>
    <w:basedOn w:val="NoList"/>
    <w:semiHidden/>
    <w:rsid w:val="001B231D"/>
    <w:pPr>
      <w:numPr>
        <w:numId w:val="2"/>
      </w:numPr>
    </w:pPr>
  </w:style>
  <w:style w:type="numbering" w:styleId="ArticleSection">
    <w:name w:val="Outline List 3"/>
    <w:basedOn w:val="NoList"/>
    <w:semiHidden/>
    <w:rsid w:val="001B231D"/>
    <w:pPr>
      <w:numPr>
        <w:numId w:val="3"/>
      </w:numPr>
    </w:pPr>
  </w:style>
  <w:style w:type="paragraph" w:styleId="BlockText">
    <w:name w:val="Block Text"/>
    <w:basedOn w:val="Normal"/>
    <w:semiHidden/>
    <w:rsid w:val="001B231D"/>
    <w:pPr>
      <w:spacing w:after="120"/>
      <w:ind w:left="1440" w:right="1440"/>
    </w:pPr>
  </w:style>
  <w:style w:type="paragraph" w:styleId="BodyText">
    <w:name w:val="Body Text"/>
    <w:basedOn w:val="Normal"/>
    <w:semiHidden/>
    <w:rsid w:val="001B231D"/>
    <w:pPr>
      <w:spacing w:after="120"/>
    </w:pPr>
  </w:style>
  <w:style w:type="paragraph" w:styleId="BodyText2">
    <w:name w:val="Body Text 2"/>
    <w:basedOn w:val="Normal"/>
    <w:semiHidden/>
    <w:rsid w:val="001B231D"/>
    <w:pPr>
      <w:spacing w:after="120" w:line="480" w:lineRule="auto"/>
    </w:pPr>
  </w:style>
  <w:style w:type="paragraph" w:styleId="BodyText3">
    <w:name w:val="Body Text 3"/>
    <w:basedOn w:val="Normal"/>
    <w:semiHidden/>
    <w:rsid w:val="001B231D"/>
    <w:pPr>
      <w:spacing w:after="120"/>
    </w:pPr>
    <w:rPr>
      <w:sz w:val="16"/>
      <w:szCs w:val="16"/>
    </w:rPr>
  </w:style>
  <w:style w:type="paragraph" w:styleId="BodyTextFirstIndent">
    <w:name w:val="Body Text First Indent"/>
    <w:basedOn w:val="BodyText"/>
    <w:semiHidden/>
    <w:rsid w:val="001B231D"/>
    <w:pPr>
      <w:ind w:firstLine="210"/>
    </w:pPr>
  </w:style>
  <w:style w:type="paragraph" w:styleId="BodyTextIndent">
    <w:name w:val="Body Text Indent"/>
    <w:basedOn w:val="Normal"/>
    <w:semiHidden/>
    <w:rsid w:val="001B231D"/>
    <w:pPr>
      <w:spacing w:after="120"/>
      <w:ind w:left="283"/>
    </w:pPr>
  </w:style>
  <w:style w:type="paragraph" w:styleId="BodyTextFirstIndent2">
    <w:name w:val="Body Text First Indent 2"/>
    <w:basedOn w:val="BodyTextIndent"/>
    <w:semiHidden/>
    <w:rsid w:val="001B231D"/>
    <w:pPr>
      <w:ind w:firstLine="210"/>
    </w:pPr>
  </w:style>
  <w:style w:type="paragraph" w:styleId="BodyTextIndent2">
    <w:name w:val="Body Text Indent 2"/>
    <w:basedOn w:val="Normal"/>
    <w:semiHidden/>
    <w:rsid w:val="001B231D"/>
    <w:pPr>
      <w:spacing w:after="120" w:line="480" w:lineRule="auto"/>
      <w:ind w:left="283"/>
    </w:pPr>
  </w:style>
  <w:style w:type="paragraph" w:styleId="BodyTextIndent3">
    <w:name w:val="Body Text Indent 3"/>
    <w:basedOn w:val="Normal"/>
    <w:semiHidden/>
    <w:rsid w:val="001B231D"/>
    <w:pPr>
      <w:spacing w:after="120"/>
      <w:ind w:left="283"/>
    </w:pPr>
    <w:rPr>
      <w:sz w:val="16"/>
      <w:szCs w:val="16"/>
    </w:rPr>
  </w:style>
  <w:style w:type="paragraph" w:styleId="Closing">
    <w:name w:val="Closing"/>
    <w:basedOn w:val="Normal"/>
    <w:semiHidden/>
    <w:rsid w:val="001B231D"/>
    <w:pPr>
      <w:ind w:left="4252"/>
    </w:pPr>
  </w:style>
  <w:style w:type="paragraph" w:styleId="Date">
    <w:name w:val="Date"/>
    <w:basedOn w:val="Normal"/>
    <w:next w:val="Normal"/>
    <w:semiHidden/>
    <w:rsid w:val="001B231D"/>
  </w:style>
  <w:style w:type="paragraph" w:styleId="E-mailSignature">
    <w:name w:val="E-mail Signature"/>
    <w:basedOn w:val="Normal"/>
    <w:semiHidden/>
    <w:rsid w:val="001B231D"/>
  </w:style>
  <w:style w:type="character" w:styleId="Emphasis">
    <w:name w:val="Emphasis"/>
    <w:qFormat/>
    <w:rsid w:val="001B231D"/>
    <w:rPr>
      <w:i/>
      <w:iCs/>
    </w:rPr>
  </w:style>
  <w:style w:type="paragraph" w:styleId="EnvelopeAddress">
    <w:name w:val="envelope address"/>
    <w:basedOn w:val="Normal"/>
    <w:semiHidden/>
    <w:rsid w:val="001B231D"/>
    <w:pPr>
      <w:framePr w:w="7920" w:h="1980" w:hRule="exact" w:hSpace="180" w:wrap="auto" w:hAnchor="page" w:xAlign="center" w:yAlign="bottom"/>
      <w:ind w:left="2880"/>
    </w:pPr>
    <w:rPr>
      <w:rFonts w:cs="Arial"/>
    </w:rPr>
  </w:style>
  <w:style w:type="paragraph" w:styleId="EnvelopeReturn">
    <w:name w:val="envelope return"/>
    <w:basedOn w:val="Normal"/>
    <w:semiHidden/>
    <w:rsid w:val="001B231D"/>
    <w:rPr>
      <w:rFonts w:cs="Arial"/>
      <w:szCs w:val="20"/>
    </w:rPr>
  </w:style>
  <w:style w:type="character" w:styleId="FollowedHyperlink">
    <w:name w:val="FollowedHyperlink"/>
    <w:semiHidden/>
    <w:rsid w:val="001B231D"/>
    <w:rPr>
      <w:color w:val="606420"/>
      <w:u w:val="single"/>
    </w:rPr>
  </w:style>
  <w:style w:type="paragraph" w:styleId="Footer">
    <w:name w:val="footer"/>
    <w:basedOn w:val="Normal"/>
    <w:link w:val="FooterChar"/>
    <w:semiHidden/>
    <w:rsid w:val="001B231D"/>
    <w:pPr>
      <w:tabs>
        <w:tab w:val="center" w:pos="4153"/>
        <w:tab w:val="right" w:pos="8306"/>
      </w:tabs>
    </w:pPr>
  </w:style>
  <w:style w:type="paragraph" w:styleId="Header">
    <w:name w:val="header"/>
    <w:basedOn w:val="Normal"/>
    <w:semiHidden/>
    <w:rsid w:val="001B231D"/>
    <w:pPr>
      <w:tabs>
        <w:tab w:val="center" w:pos="4153"/>
        <w:tab w:val="right" w:pos="8306"/>
      </w:tabs>
    </w:pPr>
  </w:style>
  <w:style w:type="character" w:styleId="HTMLAcronym">
    <w:name w:val="HTML Acronym"/>
    <w:basedOn w:val="DefaultParagraphFont"/>
    <w:semiHidden/>
    <w:rsid w:val="001B231D"/>
  </w:style>
  <w:style w:type="paragraph" w:styleId="HTMLAddress">
    <w:name w:val="HTML Address"/>
    <w:basedOn w:val="Normal"/>
    <w:semiHidden/>
    <w:rsid w:val="001B231D"/>
    <w:rPr>
      <w:i/>
      <w:iCs/>
    </w:rPr>
  </w:style>
  <w:style w:type="character" w:styleId="HTMLCite">
    <w:name w:val="HTML Cite"/>
    <w:semiHidden/>
    <w:rsid w:val="001B231D"/>
    <w:rPr>
      <w:i/>
      <w:iCs/>
    </w:rPr>
  </w:style>
  <w:style w:type="character" w:styleId="HTMLCode">
    <w:name w:val="HTML Code"/>
    <w:semiHidden/>
    <w:rsid w:val="001B231D"/>
    <w:rPr>
      <w:rFonts w:ascii="Courier New" w:hAnsi="Courier New" w:cs="Courier New"/>
      <w:sz w:val="20"/>
      <w:szCs w:val="20"/>
    </w:rPr>
  </w:style>
  <w:style w:type="character" w:styleId="HTMLDefinition">
    <w:name w:val="HTML Definition"/>
    <w:semiHidden/>
    <w:rsid w:val="001B231D"/>
    <w:rPr>
      <w:i/>
      <w:iCs/>
    </w:rPr>
  </w:style>
  <w:style w:type="character" w:styleId="HTMLKeyboard">
    <w:name w:val="HTML Keyboard"/>
    <w:semiHidden/>
    <w:rsid w:val="001B231D"/>
    <w:rPr>
      <w:rFonts w:ascii="Courier New" w:hAnsi="Courier New" w:cs="Courier New"/>
      <w:sz w:val="20"/>
      <w:szCs w:val="20"/>
    </w:rPr>
  </w:style>
  <w:style w:type="paragraph" w:styleId="HTMLPreformatted">
    <w:name w:val="HTML Preformatted"/>
    <w:basedOn w:val="Normal"/>
    <w:semiHidden/>
    <w:rsid w:val="001B231D"/>
    <w:rPr>
      <w:rFonts w:ascii="Courier New" w:hAnsi="Courier New" w:cs="Courier New"/>
      <w:szCs w:val="20"/>
    </w:rPr>
  </w:style>
  <w:style w:type="character" w:styleId="HTMLSample">
    <w:name w:val="HTML Sample"/>
    <w:semiHidden/>
    <w:rsid w:val="001B231D"/>
    <w:rPr>
      <w:rFonts w:ascii="Courier New" w:hAnsi="Courier New" w:cs="Courier New"/>
    </w:rPr>
  </w:style>
  <w:style w:type="character" w:styleId="HTMLTypewriter">
    <w:name w:val="HTML Typewriter"/>
    <w:semiHidden/>
    <w:rsid w:val="001B231D"/>
    <w:rPr>
      <w:rFonts w:ascii="Courier New" w:hAnsi="Courier New" w:cs="Courier New"/>
      <w:sz w:val="20"/>
      <w:szCs w:val="20"/>
    </w:rPr>
  </w:style>
  <w:style w:type="character" w:styleId="HTMLVariable">
    <w:name w:val="HTML Variable"/>
    <w:semiHidden/>
    <w:rsid w:val="001B231D"/>
    <w:rPr>
      <w:i/>
      <w:iCs/>
    </w:rPr>
  </w:style>
  <w:style w:type="character" w:styleId="Hyperlink">
    <w:name w:val="Hyperlink"/>
    <w:semiHidden/>
    <w:rsid w:val="001B231D"/>
    <w:rPr>
      <w:color w:val="0000FF"/>
      <w:u w:val="single"/>
    </w:rPr>
  </w:style>
  <w:style w:type="character" w:styleId="LineNumber">
    <w:name w:val="line number"/>
    <w:basedOn w:val="DefaultParagraphFont"/>
    <w:semiHidden/>
    <w:rsid w:val="001B231D"/>
  </w:style>
  <w:style w:type="paragraph" w:styleId="List">
    <w:name w:val="List"/>
    <w:basedOn w:val="Normal"/>
    <w:semiHidden/>
    <w:rsid w:val="001B231D"/>
    <w:pPr>
      <w:ind w:left="283" w:hanging="283"/>
    </w:pPr>
  </w:style>
  <w:style w:type="paragraph" w:styleId="List2">
    <w:name w:val="List 2"/>
    <w:basedOn w:val="Normal"/>
    <w:semiHidden/>
    <w:rsid w:val="001B231D"/>
    <w:pPr>
      <w:ind w:left="566" w:hanging="283"/>
    </w:pPr>
  </w:style>
  <w:style w:type="paragraph" w:styleId="List3">
    <w:name w:val="List 3"/>
    <w:basedOn w:val="Normal"/>
    <w:semiHidden/>
    <w:rsid w:val="001B231D"/>
    <w:pPr>
      <w:ind w:left="849" w:hanging="283"/>
    </w:pPr>
  </w:style>
  <w:style w:type="paragraph" w:styleId="List4">
    <w:name w:val="List 4"/>
    <w:basedOn w:val="Normal"/>
    <w:semiHidden/>
    <w:rsid w:val="001B231D"/>
    <w:pPr>
      <w:ind w:left="1132" w:hanging="283"/>
    </w:pPr>
  </w:style>
  <w:style w:type="paragraph" w:styleId="List5">
    <w:name w:val="List 5"/>
    <w:basedOn w:val="Normal"/>
    <w:semiHidden/>
    <w:rsid w:val="001B231D"/>
    <w:pPr>
      <w:ind w:left="1415" w:hanging="283"/>
    </w:pPr>
  </w:style>
  <w:style w:type="paragraph" w:styleId="ListBullet">
    <w:name w:val="List Bullet"/>
    <w:basedOn w:val="Normal"/>
    <w:semiHidden/>
    <w:rsid w:val="001B231D"/>
    <w:pPr>
      <w:numPr>
        <w:numId w:val="4"/>
      </w:numPr>
    </w:pPr>
  </w:style>
  <w:style w:type="paragraph" w:styleId="ListBullet2">
    <w:name w:val="List Bullet 2"/>
    <w:basedOn w:val="Normal"/>
    <w:semiHidden/>
    <w:rsid w:val="001B231D"/>
    <w:pPr>
      <w:numPr>
        <w:numId w:val="5"/>
      </w:numPr>
    </w:pPr>
  </w:style>
  <w:style w:type="paragraph" w:styleId="ListBullet3">
    <w:name w:val="List Bullet 3"/>
    <w:basedOn w:val="Normal"/>
    <w:semiHidden/>
    <w:rsid w:val="001B231D"/>
    <w:pPr>
      <w:numPr>
        <w:numId w:val="6"/>
      </w:numPr>
    </w:pPr>
  </w:style>
  <w:style w:type="paragraph" w:styleId="ListBullet4">
    <w:name w:val="List Bullet 4"/>
    <w:basedOn w:val="Normal"/>
    <w:semiHidden/>
    <w:rsid w:val="001B231D"/>
    <w:pPr>
      <w:numPr>
        <w:numId w:val="7"/>
      </w:numPr>
    </w:pPr>
  </w:style>
  <w:style w:type="paragraph" w:styleId="ListBullet5">
    <w:name w:val="List Bullet 5"/>
    <w:basedOn w:val="Normal"/>
    <w:semiHidden/>
    <w:rsid w:val="001B231D"/>
    <w:pPr>
      <w:numPr>
        <w:numId w:val="8"/>
      </w:numPr>
    </w:pPr>
  </w:style>
  <w:style w:type="paragraph" w:styleId="ListContinue">
    <w:name w:val="List Continue"/>
    <w:basedOn w:val="Normal"/>
    <w:semiHidden/>
    <w:rsid w:val="001B231D"/>
    <w:pPr>
      <w:spacing w:after="120"/>
      <w:ind w:left="283"/>
    </w:pPr>
  </w:style>
  <w:style w:type="paragraph" w:styleId="ListContinue2">
    <w:name w:val="List Continue 2"/>
    <w:basedOn w:val="Normal"/>
    <w:semiHidden/>
    <w:rsid w:val="001B231D"/>
    <w:pPr>
      <w:spacing w:after="120"/>
      <w:ind w:left="566"/>
    </w:pPr>
  </w:style>
  <w:style w:type="paragraph" w:styleId="ListContinue3">
    <w:name w:val="List Continue 3"/>
    <w:basedOn w:val="Normal"/>
    <w:semiHidden/>
    <w:rsid w:val="001B231D"/>
    <w:pPr>
      <w:spacing w:after="120"/>
      <w:ind w:left="849"/>
    </w:pPr>
  </w:style>
  <w:style w:type="paragraph" w:styleId="ListContinue4">
    <w:name w:val="List Continue 4"/>
    <w:basedOn w:val="Normal"/>
    <w:semiHidden/>
    <w:rsid w:val="001B231D"/>
    <w:pPr>
      <w:spacing w:after="120"/>
      <w:ind w:left="1132"/>
    </w:pPr>
  </w:style>
  <w:style w:type="paragraph" w:styleId="ListContinue5">
    <w:name w:val="List Continue 5"/>
    <w:basedOn w:val="Normal"/>
    <w:semiHidden/>
    <w:rsid w:val="001B231D"/>
    <w:pPr>
      <w:spacing w:after="120"/>
      <w:ind w:left="1415"/>
    </w:pPr>
  </w:style>
  <w:style w:type="paragraph" w:styleId="ListNumber">
    <w:name w:val="List Number"/>
    <w:basedOn w:val="Normal"/>
    <w:semiHidden/>
    <w:rsid w:val="001B231D"/>
    <w:pPr>
      <w:numPr>
        <w:numId w:val="9"/>
      </w:numPr>
    </w:pPr>
  </w:style>
  <w:style w:type="paragraph" w:styleId="ListNumber2">
    <w:name w:val="List Number 2"/>
    <w:basedOn w:val="Normal"/>
    <w:semiHidden/>
    <w:rsid w:val="001B231D"/>
    <w:pPr>
      <w:numPr>
        <w:numId w:val="10"/>
      </w:numPr>
    </w:pPr>
  </w:style>
  <w:style w:type="paragraph" w:styleId="ListNumber3">
    <w:name w:val="List Number 3"/>
    <w:basedOn w:val="Normal"/>
    <w:semiHidden/>
    <w:rsid w:val="001B231D"/>
    <w:pPr>
      <w:numPr>
        <w:numId w:val="11"/>
      </w:numPr>
    </w:pPr>
  </w:style>
  <w:style w:type="paragraph" w:styleId="ListNumber4">
    <w:name w:val="List Number 4"/>
    <w:basedOn w:val="Normal"/>
    <w:semiHidden/>
    <w:rsid w:val="001B231D"/>
    <w:pPr>
      <w:numPr>
        <w:numId w:val="12"/>
      </w:numPr>
    </w:pPr>
  </w:style>
  <w:style w:type="paragraph" w:styleId="ListNumber5">
    <w:name w:val="List Number 5"/>
    <w:basedOn w:val="Normal"/>
    <w:semiHidden/>
    <w:rsid w:val="001B231D"/>
    <w:pPr>
      <w:numPr>
        <w:numId w:val="13"/>
      </w:numPr>
    </w:pPr>
  </w:style>
  <w:style w:type="paragraph" w:styleId="MessageHeader">
    <w:name w:val="Message Header"/>
    <w:basedOn w:val="Normal"/>
    <w:semiHidden/>
    <w:rsid w:val="001B231D"/>
    <w:pPr>
      <w:pBdr>
        <w:top w:val="single" w:sz="6" w:space="1" w:color="auto"/>
        <w:left w:val="single" w:sz="6" w:space="1" w:color="auto"/>
        <w:bottom w:val="single" w:sz="6" w:space="1" w:color="auto"/>
        <w:right w:val="single" w:sz="6" w:space="1" w:color="auto"/>
      </w:pBdr>
      <w:shd w:val="pct20" w:color="auto" w:fill="auto"/>
      <w:ind w:left="1134" w:hanging="1134"/>
    </w:pPr>
    <w:rPr>
      <w:rFonts w:cs="Arial"/>
    </w:rPr>
  </w:style>
  <w:style w:type="paragraph" w:styleId="NormalWeb">
    <w:name w:val="Normal (Web)"/>
    <w:basedOn w:val="Normal"/>
    <w:semiHidden/>
    <w:rsid w:val="001B231D"/>
  </w:style>
  <w:style w:type="paragraph" w:styleId="NormalIndent">
    <w:name w:val="Normal Indent"/>
    <w:basedOn w:val="Normal"/>
    <w:semiHidden/>
    <w:rsid w:val="001B231D"/>
    <w:pPr>
      <w:ind w:left="720"/>
    </w:pPr>
  </w:style>
  <w:style w:type="paragraph" w:styleId="NoteHeading">
    <w:name w:val="Note Heading"/>
    <w:basedOn w:val="Normal"/>
    <w:next w:val="Normal"/>
    <w:semiHidden/>
    <w:rsid w:val="001B231D"/>
  </w:style>
  <w:style w:type="paragraph" w:styleId="PlainText">
    <w:name w:val="Plain Text"/>
    <w:basedOn w:val="Normal"/>
    <w:semiHidden/>
    <w:rsid w:val="001B231D"/>
    <w:rPr>
      <w:rFonts w:ascii="Courier New" w:hAnsi="Courier New" w:cs="Courier New"/>
      <w:szCs w:val="20"/>
    </w:rPr>
  </w:style>
  <w:style w:type="paragraph" w:styleId="Salutation">
    <w:name w:val="Salutation"/>
    <w:basedOn w:val="Normal"/>
    <w:next w:val="Normal"/>
    <w:semiHidden/>
    <w:rsid w:val="001B231D"/>
  </w:style>
  <w:style w:type="paragraph" w:styleId="Signature">
    <w:name w:val="Signature"/>
    <w:basedOn w:val="Normal"/>
    <w:semiHidden/>
    <w:rsid w:val="001B231D"/>
    <w:pPr>
      <w:ind w:left="4252"/>
    </w:pPr>
  </w:style>
  <w:style w:type="character" w:styleId="Strong">
    <w:name w:val="Strong"/>
    <w:qFormat/>
    <w:rsid w:val="001B231D"/>
    <w:rPr>
      <w:b/>
      <w:bCs/>
    </w:rPr>
  </w:style>
  <w:style w:type="paragraph" w:styleId="Subtitle">
    <w:name w:val="Subtitle"/>
    <w:basedOn w:val="Normal"/>
    <w:qFormat/>
    <w:rsid w:val="001B231D"/>
    <w:pPr>
      <w:spacing w:after="60"/>
      <w:jc w:val="center"/>
      <w:outlineLvl w:val="1"/>
    </w:pPr>
    <w:rPr>
      <w:rFonts w:cs="Arial"/>
    </w:rPr>
  </w:style>
  <w:style w:type="table" w:styleId="Table3Deffects1">
    <w:name w:val="Table 3D effects 1"/>
    <w:basedOn w:val="TableNormal"/>
    <w:semiHidden/>
    <w:rsid w:val="001B231D"/>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semiHidden/>
    <w:rsid w:val="001B231D"/>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semiHidden/>
    <w:rsid w:val="001B231D"/>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semiHidden/>
    <w:rsid w:val="001B231D"/>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semiHidden/>
    <w:rsid w:val="001B231D"/>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semiHidden/>
    <w:rsid w:val="001B231D"/>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semiHidden/>
    <w:rsid w:val="001B231D"/>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semiHidden/>
    <w:rsid w:val="001B231D"/>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semiHidden/>
    <w:rsid w:val="001B231D"/>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semiHidden/>
    <w:rsid w:val="001B231D"/>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semiHidden/>
    <w:rsid w:val="001B231D"/>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semiHidden/>
    <w:rsid w:val="001B231D"/>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semiHidden/>
    <w:rsid w:val="001B231D"/>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semiHidden/>
    <w:rsid w:val="001B231D"/>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semiHidden/>
    <w:rsid w:val="001B231D"/>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semiHidden/>
    <w:rsid w:val="001B231D"/>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semiHidden/>
    <w:rsid w:val="001B231D"/>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Grid">
    <w:name w:val="Table Grid"/>
    <w:basedOn w:val="TableNormal"/>
    <w:rsid w:val="001B231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1">
    <w:name w:val="Table Grid 1"/>
    <w:basedOn w:val="TableNormal"/>
    <w:semiHidden/>
    <w:rsid w:val="001B231D"/>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semiHidden/>
    <w:rsid w:val="001B231D"/>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semiHidden/>
    <w:rsid w:val="001B231D"/>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semiHidden/>
    <w:rsid w:val="001B231D"/>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semiHidden/>
    <w:rsid w:val="001B231D"/>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semiHidden/>
    <w:rsid w:val="001B231D"/>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semiHidden/>
    <w:rsid w:val="001B231D"/>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semiHidden/>
    <w:rsid w:val="001B231D"/>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semiHidden/>
    <w:rsid w:val="001B231D"/>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semiHidden/>
    <w:rsid w:val="001B231D"/>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semiHidden/>
    <w:rsid w:val="001B231D"/>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semiHidden/>
    <w:rsid w:val="001B231D"/>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semiHidden/>
    <w:rsid w:val="001B231D"/>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semiHidden/>
    <w:rsid w:val="001B231D"/>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semiHidden/>
    <w:rsid w:val="001B231D"/>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semiHidden/>
    <w:rsid w:val="001B231D"/>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Professional">
    <w:name w:val="Table Professional"/>
    <w:basedOn w:val="TableNormal"/>
    <w:semiHidden/>
    <w:rsid w:val="001B231D"/>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imple1">
    <w:name w:val="Table Simple 1"/>
    <w:basedOn w:val="TableNormal"/>
    <w:semiHidden/>
    <w:rsid w:val="001B231D"/>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semiHidden/>
    <w:rsid w:val="001B231D"/>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semiHidden/>
    <w:rsid w:val="001B231D"/>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semiHidden/>
    <w:rsid w:val="001B231D"/>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semiHidden/>
    <w:rsid w:val="001B231D"/>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semiHidden/>
    <w:rsid w:val="001B231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Web1">
    <w:name w:val="Table Web 1"/>
    <w:basedOn w:val="TableNormal"/>
    <w:semiHidden/>
    <w:rsid w:val="001B231D"/>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semiHidden/>
    <w:rsid w:val="001B231D"/>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semiHidden/>
    <w:rsid w:val="001B231D"/>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Title">
    <w:name w:val="Title"/>
    <w:basedOn w:val="Normal"/>
    <w:qFormat/>
    <w:rsid w:val="001B231D"/>
    <w:pPr>
      <w:spacing w:before="240" w:after="60"/>
      <w:jc w:val="center"/>
      <w:outlineLvl w:val="0"/>
    </w:pPr>
    <w:rPr>
      <w:rFonts w:cs="Arial"/>
      <w:b/>
      <w:bCs/>
      <w:kern w:val="28"/>
      <w:sz w:val="32"/>
      <w:szCs w:val="32"/>
    </w:rPr>
  </w:style>
  <w:style w:type="paragraph" w:customStyle="1" w:styleId="SOFinalCoverHeading3">
    <w:name w:val="SO Final Cover Heading 3"/>
    <w:basedOn w:val="Normal"/>
    <w:rsid w:val="00F7631F"/>
    <w:pPr>
      <w:spacing w:before="280"/>
      <w:ind w:left="1469"/>
    </w:pPr>
    <w:rPr>
      <w:color w:val="FFFFFF" w:themeColor="background1"/>
      <w:sz w:val="22"/>
      <w:szCs w:val="22"/>
    </w:rPr>
  </w:style>
  <w:style w:type="paragraph" w:customStyle="1" w:styleId="SOFinalImprintText">
    <w:name w:val="SO Final Imprint Text"/>
    <w:rsid w:val="00F7631F"/>
    <w:pPr>
      <w:spacing w:before="60"/>
    </w:pPr>
    <w:rPr>
      <w:rFonts w:ascii="Roboto Light" w:eastAsia="Times New Roman" w:hAnsi="Roboto Light"/>
      <w:sz w:val="18"/>
      <w:lang w:val="en-US" w:eastAsia="en-US" w:bidi="ar-SA"/>
    </w:rPr>
  </w:style>
  <w:style w:type="paragraph" w:customStyle="1" w:styleId="SOFinalHead1TOP">
    <w:name w:val="SO Final Head 1 TOP"/>
    <w:link w:val="SOFinalHead1TOPCharChar"/>
    <w:rsid w:val="00F7631F"/>
    <w:rPr>
      <w:rFonts w:ascii="Roboto Medium" w:eastAsia="Times New Roman" w:hAnsi="Roboto Medium"/>
      <w:caps/>
      <w:color w:val="000000"/>
      <w:sz w:val="40"/>
      <w:szCs w:val="24"/>
      <w:lang w:val="en-US" w:eastAsia="en-US" w:bidi="ar-SA"/>
    </w:rPr>
  </w:style>
  <w:style w:type="character" w:customStyle="1" w:styleId="SOFinalHead1TOPCharChar">
    <w:name w:val="SO Final Head 1 TOP Char Char"/>
    <w:link w:val="SOFinalHead1TOP"/>
    <w:rsid w:val="00F7631F"/>
    <w:rPr>
      <w:rFonts w:ascii="Roboto Medium" w:eastAsia="Times New Roman" w:hAnsi="Roboto Medium"/>
      <w:caps/>
      <w:color w:val="000000"/>
      <w:sz w:val="40"/>
      <w:szCs w:val="24"/>
      <w:lang w:val="en-US" w:eastAsia="en-US" w:bidi="ar-SA"/>
    </w:rPr>
  </w:style>
  <w:style w:type="paragraph" w:customStyle="1" w:styleId="SOFinalContents1">
    <w:name w:val="SO Final Contents 1"/>
    <w:rsid w:val="00F7631F"/>
    <w:pPr>
      <w:tabs>
        <w:tab w:val="right" w:leader="dot" w:pos="7938"/>
      </w:tabs>
      <w:spacing w:before="240"/>
    </w:pPr>
    <w:rPr>
      <w:rFonts w:ascii="Roboto Light" w:eastAsia="Times New Roman" w:hAnsi="Roboto Light"/>
      <w:lang w:val="en-US" w:eastAsia="en-US" w:bidi="ar-SA"/>
    </w:rPr>
  </w:style>
  <w:style w:type="paragraph" w:customStyle="1" w:styleId="SOFinalContents2">
    <w:name w:val="SO Final Contents 2"/>
    <w:link w:val="SOFinalContents2CharChar"/>
    <w:rsid w:val="00F7631F"/>
    <w:pPr>
      <w:tabs>
        <w:tab w:val="right" w:leader="dot" w:pos="7938"/>
      </w:tabs>
      <w:spacing w:before="80"/>
      <w:ind w:left="340"/>
    </w:pPr>
    <w:rPr>
      <w:rFonts w:ascii="Roboto Light" w:eastAsia="Times New Roman" w:hAnsi="Roboto Light"/>
      <w:lang w:val="en-US" w:eastAsia="en-US" w:bidi="ar-SA"/>
    </w:rPr>
  </w:style>
  <w:style w:type="character" w:customStyle="1" w:styleId="SOFinalContents2CharChar">
    <w:name w:val="SO Final Contents 2 Char Char"/>
    <w:link w:val="SOFinalContents2"/>
    <w:rsid w:val="00F7631F"/>
    <w:rPr>
      <w:rFonts w:ascii="Roboto Light" w:eastAsia="Times New Roman" w:hAnsi="Roboto Light"/>
      <w:lang w:val="en-US" w:eastAsia="en-US" w:bidi="ar-SA"/>
    </w:rPr>
  </w:style>
  <w:style w:type="paragraph" w:customStyle="1" w:styleId="SOFinalContents3">
    <w:name w:val="SO Final Contents 3"/>
    <w:autoRedefine/>
    <w:rsid w:val="00F7631F"/>
    <w:pPr>
      <w:tabs>
        <w:tab w:val="right" w:leader="dot" w:pos="7938"/>
      </w:tabs>
      <w:spacing w:before="160" w:line="228" w:lineRule="exact"/>
    </w:pPr>
    <w:rPr>
      <w:rFonts w:ascii="Roboto Light" w:eastAsia="Times New Roman" w:hAnsi="Roboto Light"/>
      <w:lang w:val="en-US" w:eastAsia="en-US" w:bidi="ar-SA"/>
    </w:rPr>
  </w:style>
  <w:style w:type="paragraph" w:customStyle="1" w:styleId="SOFinalHead1">
    <w:name w:val="SO Final Head 1"/>
    <w:link w:val="SOFinalHead1CharChar"/>
    <w:rsid w:val="00F7631F"/>
    <w:pPr>
      <w:spacing w:before="1320"/>
    </w:pPr>
    <w:rPr>
      <w:rFonts w:ascii="Roboto Medium" w:eastAsia="Times New Roman" w:hAnsi="Roboto Medium"/>
      <w:caps/>
      <w:color w:val="000000"/>
      <w:sz w:val="40"/>
      <w:szCs w:val="24"/>
      <w:lang w:val="en-US" w:eastAsia="en-US" w:bidi="ar-SA"/>
    </w:rPr>
  </w:style>
  <w:style w:type="character" w:customStyle="1" w:styleId="SOFinalHead1CharChar">
    <w:name w:val="SO Final Head 1 Char Char"/>
    <w:link w:val="SOFinalHead1"/>
    <w:rsid w:val="00F7631F"/>
    <w:rPr>
      <w:rFonts w:ascii="Roboto Medium" w:eastAsia="Times New Roman" w:hAnsi="Roboto Medium"/>
      <w:caps/>
      <w:color w:val="000000"/>
      <w:sz w:val="40"/>
      <w:szCs w:val="24"/>
      <w:lang w:val="en-US" w:eastAsia="en-US" w:bidi="ar-SA"/>
    </w:rPr>
  </w:style>
  <w:style w:type="paragraph" w:customStyle="1" w:styleId="SOFinalHead2AfterHead1">
    <w:name w:val="SO Final Head 2 After Head 1"/>
    <w:rsid w:val="00F7631F"/>
    <w:pPr>
      <w:spacing w:before="960"/>
    </w:pPr>
    <w:rPr>
      <w:rFonts w:ascii="Roboto Medium" w:eastAsia="Times New Roman" w:hAnsi="Roboto Medium"/>
      <w:caps/>
      <w:color w:val="000000"/>
      <w:sz w:val="28"/>
      <w:szCs w:val="24"/>
      <w:lang w:val="en-US" w:eastAsia="en-US" w:bidi="ar-SA"/>
    </w:rPr>
  </w:style>
  <w:style w:type="paragraph" w:customStyle="1" w:styleId="SOFinalBodyText">
    <w:name w:val="SO Final Body Text"/>
    <w:link w:val="SOFinalBodyTextCharChar"/>
    <w:rsid w:val="00F7631F"/>
    <w:pPr>
      <w:spacing w:before="120"/>
    </w:pPr>
    <w:rPr>
      <w:rFonts w:ascii="Roboto Light" w:eastAsia="Times New Roman" w:hAnsi="Roboto Light"/>
      <w:color w:val="000000"/>
      <w:szCs w:val="24"/>
      <w:lang w:val="en-US" w:eastAsia="en-US" w:bidi="ar-SA"/>
    </w:rPr>
  </w:style>
  <w:style w:type="character" w:customStyle="1" w:styleId="SOFinalBodyTextCharChar">
    <w:name w:val="SO Final Body Text Char Char"/>
    <w:link w:val="SOFinalBodyText"/>
    <w:rsid w:val="00F7631F"/>
    <w:rPr>
      <w:rFonts w:ascii="Roboto Light" w:eastAsia="Times New Roman" w:hAnsi="Roboto Light"/>
      <w:color w:val="000000"/>
      <w:szCs w:val="24"/>
      <w:lang w:val="en-US" w:eastAsia="en-US" w:bidi="ar-SA"/>
    </w:rPr>
  </w:style>
  <w:style w:type="paragraph" w:customStyle="1" w:styleId="SOFinalBullets">
    <w:name w:val="SO Final Bullets"/>
    <w:link w:val="SOFinalBulletsCharChar"/>
    <w:autoRedefine/>
    <w:rsid w:val="00F7631F"/>
    <w:pPr>
      <w:numPr>
        <w:numId w:val="38"/>
      </w:numPr>
      <w:spacing w:before="60" w:line="224" w:lineRule="exact"/>
    </w:pPr>
    <w:rPr>
      <w:rFonts w:ascii="Roboto Light" w:eastAsia="MS Mincho" w:hAnsi="Roboto Light" w:cs="Arial"/>
      <w:color w:val="000000"/>
      <w:szCs w:val="24"/>
      <w:lang w:val="en-US" w:eastAsia="en-US" w:bidi="ar-SA"/>
    </w:rPr>
  </w:style>
  <w:style w:type="character" w:customStyle="1" w:styleId="SOFinalBulletsCharChar">
    <w:name w:val="SO Final Bullets Char Char"/>
    <w:link w:val="SOFinalBullets"/>
    <w:rsid w:val="00F7631F"/>
    <w:rPr>
      <w:rFonts w:ascii="Roboto Light" w:eastAsia="MS Mincho" w:hAnsi="Roboto Light" w:cs="Arial"/>
      <w:color w:val="000000"/>
      <w:szCs w:val="24"/>
      <w:lang w:val="en-US" w:eastAsia="en-US" w:bidi="ar-SA"/>
    </w:rPr>
  </w:style>
  <w:style w:type="paragraph" w:customStyle="1" w:styleId="SOFinalHead2">
    <w:name w:val="SO Final Head 2"/>
    <w:link w:val="SOFinalHead2CharChar"/>
    <w:rsid w:val="00F7631F"/>
    <w:pPr>
      <w:spacing w:before="480"/>
    </w:pPr>
    <w:rPr>
      <w:rFonts w:ascii="Roboto Medium" w:eastAsia="Times New Roman" w:hAnsi="Roboto Medium"/>
      <w:caps/>
      <w:color w:val="000000"/>
      <w:sz w:val="28"/>
      <w:szCs w:val="24"/>
      <w:lang w:val="en-US" w:eastAsia="en-US" w:bidi="ar-SA"/>
    </w:rPr>
  </w:style>
  <w:style w:type="character" w:customStyle="1" w:styleId="SOFinalHead2CharChar">
    <w:name w:val="SO Final Head 2 Char Char"/>
    <w:link w:val="SOFinalHead2"/>
    <w:rsid w:val="00F7631F"/>
    <w:rPr>
      <w:rFonts w:ascii="Roboto Medium" w:eastAsia="Times New Roman" w:hAnsi="Roboto Medium"/>
      <w:caps/>
      <w:color w:val="000000"/>
      <w:sz w:val="28"/>
      <w:szCs w:val="24"/>
      <w:lang w:val="en-US" w:eastAsia="en-US" w:bidi="ar-SA"/>
    </w:rPr>
  </w:style>
  <w:style w:type="paragraph" w:customStyle="1" w:styleId="SOFinalHead3">
    <w:name w:val="SO Final Head 3"/>
    <w:link w:val="SOFinalHead3CharChar"/>
    <w:rsid w:val="00F7631F"/>
    <w:pPr>
      <w:spacing w:before="360"/>
    </w:pPr>
    <w:rPr>
      <w:rFonts w:ascii="Roboto Medium" w:eastAsia="Times New Roman" w:hAnsi="Roboto Medium"/>
      <w:bCs/>
      <w:spacing w:val="2"/>
      <w:sz w:val="28"/>
      <w:lang w:eastAsia="en-US" w:bidi="ar-SA"/>
    </w:rPr>
  </w:style>
  <w:style w:type="character" w:customStyle="1" w:styleId="SOFinalHead3CharChar">
    <w:name w:val="SO Final Head 3 Char Char"/>
    <w:link w:val="SOFinalHead3"/>
    <w:rsid w:val="00F7631F"/>
    <w:rPr>
      <w:rFonts w:ascii="Roboto Medium" w:eastAsia="Times New Roman" w:hAnsi="Roboto Medium"/>
      <w:bCs/>
      <w:spacing w:val="2"/>
      <w:sz w:val="28"/>
      <w:lang w:eastAsia="en-US" w:bidi="ar-SA"/>
    </w:rPr>
  </w:style>
  <w:style w:type="paragraph" w:customStyle="1" w:styleId="SOFinalBodyTextAfterHead1">
    <w:name w:val="SO Final Body Text After Head 1"/>
    <w:rsid w:val="00F7631F"/>
    <w:pPr>
      <w:spacing w:before="960"/>
    </w:pPr>
    <w:rPr>
      <w:rFonts w:ascii="Roboto Light" w:eastAsia="Times New Roman" w:hAnsi="Roboto Light"/>
      <w:color w:val="000000"/>
      <w:szCs w:val="24"/>
      <w:lang w:val="en-US" w:eastAsia="en-US" w:bidi="ar-SA"/>
    </w:rPr>
  </w:style>
  <w:style w:type="paragraph" w:customStyle="1" w:styleId="SOFinalHead2TOP">
    <w:name w:val="SO Final Head 2 TOP"/>
    <w:rsid w:val="00F7631F"/>
    <w:rPr>
      <w:rFonts w:ascii="Roboto Medium" w:eastAsia="Times New Roman" w:hAnsi="Roboto Medium"/>
      <w:caps/>
      <w:color w:val="000000"/>
      <w:sz w:val="28"/>
      <w:szCs w:val="24"/>
      <w:lang w:val="en-US" w:eastAsia="en-US" w:bidi="ar-SA"/>
    </w:rPr>
  </w:style>
  <w:style w:type="table" w:customStyle="1" w:styleId="SOFinalSectionCoverPageTable">
    <w:name w:val="SO Final Section Cover Page Table"/>
    <w:basedOn w:val="TableNormal"/>
    <w:rsid w:val="00F7631F"/>
    <w:tblPr/>
    <w:tcPr>
      <w:shd w:val="clear" w:color="auto" w:fill="auto"/>
      <w:tcMar>
        <w:top w:w="113" w:type="dxa"/>
        <w:left w:w="0" w:type="dxa"/>
        <w:bottom w:w="113" w:type="dxa"/>
        <w:right w:w="0" w:type="dxa"/>
      </w:tcMar>
    </w:tcPr>
  </w:style>
  <w:style w:type="table" w:customStyle="1" w:styleId="SOFinalCoverTable">
    <w:name w:val="SO Final Cover Table"/>
    <w:basedOn w:val="TableNormal"/>
    <w:rsid w:val="00F7631F"/>
    <w:tblPr/>
  </w:style>
  <w:style w:type="paragraph" w:customStyle="1" w:styleId="SoFinalSectionHead">
    <w:name w:val="So Final Section Head"/>
    <w:rsid w:val="00F7631F"/>
    <w:pPr>
      <w:framePr w:hSpace="181" w:wrap="around" w:hAnchor="margin" w:xAlign="center" w:y="3403"/>
      <w:spacing w:before="240" w:after="120"/>
      <w:jc w:val="center"/>
    </w:pPr>
    <w:rPr>
      <w:rFonts w:ascii="Roboto Light" w:eastAsia="Times New Roman" w:hAnsi="Roboto Light"/>
      <w:bCs/>
      <w:spacing w:val="2"/>
      <w:sz w:val="60"/>
      <w:lang w:eastAsia="en-US" w:bidi="ar-SA"/>
    </w:rPr>
  </w:style>
  <w:style w:type="paragraph" w:customStyle="1" w:styleId="SOFinalBodyTextTOP">
    <w:name w:val="SO Final Body Text TOP"/>
    <w:basedOn w:val="SOFinalBodyText"/>
    <w:link w:val="SOFinalBodyTextTOPChar"/>
    <w:rsid w:val="00F7631F"/>
    <w:pPr>
      <w:spacing w:before="0"/>
    </w:pPr>
  </w:style>
  <w:style w:type="paragraph" w:customStyle="1" w:styleId="SOFinalNumbering">
    <w:name w:val="SO Final Numbering"/>
    <w:rsid w:val="00F7631F"/>
    <w:pPr>
      <w:spacing w:before="60"/>
      <w:ind w:left="284" w:hanging="284"/>
    </w:pPr>
    <w:rPr>
      <w:rFonts w:ascii="Roboto Light" w:eastAsia="Times New Roman" w:hAnsi="Roboto Light"/>
      <w:color w:val="000000"/>
      <w:szCs w:val="24"/>
      <w:lang w:val="en-US" w:eastAsia="en-US" w:bidi="ar-SA"/>
    </w:rPr>
  </w:style>
  <w:style w:type="paragraph" w:customStyle="1" w:styleId="SOFinalHead4">
    <w:name w:val="SO Final Head 4"/>
    <w:link w:val="SOFinalHead4CharChar"/>
    <w:rsid w:val="00F7631F"/>
    <w:pPr>
      <w:spacing w:before="360"/>
    </w:pPr>
    <w:rPr>
      <w:rFonts w:ascii="Roboto Medium" w:eastAsia="Times New Roman" w:hAnsi="Roboto Medium"/>
      <w:color w:val="000000"/>
      <w:sz w:val="24"/>
      <w:szCs w:val="24"/>
      <w:lang w:val="en-US" w:eastAsia="en-US" w:bidi="ar-SA"/>
    </w:rPr>
  </w:style>
  <w:style w:type="character" w:customStyle="1" w:styleId="SOFinalHead4CharChar">
    <w:name w:val="SO Final Head 4 Char Char"/>
    <w:link w:val="SOFinalHead4"/>
    <w:rsid w:val="00F7631F"/>
    <w:rPr>
      <w:rFonts w:ascii="Roboto Medium" w:eastAsia="Times New Roman" w:hAnsi="Roboto Medium"/>
      <w:color w:val="000000"/>
      <w:sz w:val="24"/>
      <w:szCs w:val="24"/>
      <w:lang w:val="en-US" w:eastAsia="en-US" w:bidi="ar-SA"/>
    </w:rPr>
  </w:style>
  <w:style w:type="paragraph" w:customStyle="1" w:styleId="SOFinalHead5">
    <w:name w:val="SO Final Head 5"/>
    <w:link w:val="SOFinalHead5CharChar"/>
    <w:rsid w:val="00F7631F"/>
    <w:pPr>
      <w:spacing w:before="240"/>
    </w:pPr>
    <w:rPr>
      <w:rFonts w:ascii="Roboto Medium" w:eastAsia="Times New Roman" w:hAnsi="Roboto Medium"/>
      <w:i/>
      <w:color w:val="000000"/>
      <w:sz w:val="22"/>
      <w:szCs w:val="24"/>
      <w:lang w:val="en-US" w:eastAsia="en-US" w:bidi="ar-SA"/>
    </w:rPr>
  </w:style>
  <w:style w:type="character" w:customStyle="1" w:styleId="SOFinalHead5CharChar">
    <w:name w:val="SO Final Head 5 Char Char"/>
    <w:link w:val="SOFinalHead5"/>
    <w:rsid w:val="00F7631F"/>
    <w:rPr>
      <w:rFonts w:ascii="Roboto Medium" w:eastAsia="Times New Roman" w:hAnsi="Roboto Medium"/>
      <w:i/>
      <w:color w:val="000000"/>
      <w:sz w:val="22"/>
      <w:szCs w:val="24"/>
      <w:lang w:val="en-US" w:eastAsia="en-US" w:bidi="ar-SA"/>
    </w:rPr>
  </w:style>
  <w:style w:type="paragraph" w:customStyle="1" w:styleId="SOFinalHead6TOP">
    <w:name w:val="SO Final Head 6 TOP"/>
    <w:rsid w:val="00F7631F"/>
    <w:rPr>
      <w:rFonts w:ascii="Roboto Light" w:eastAsia="Times New Roman" w:hAnsi="Roboto Light"/>
      <w:i/>
      <w:color w:val="000000"/>
      <w:szCs w:val="24"/>
      <w:lang w:val="en-US" w:eastAsia="en-US" w:bidi="ar-SA"/>
    </w:rPr>
  </w:style>
  <w:style w:type="paragraph" w:customStyle="1" w:styleId="SOFinalHead6">
    <w:name w:val="SO Final Head 6"/>
    <w:rsid w:val="00F7631F"/>
    <w:pPr>
      <w:spacing w:before="240"/>
    </w:pPr>
    <w:rPr>
      <w:rFonts w:ascii="Roboto Light" w:eastAsia="Times New Roman" w:hAnsi="Roboto Light"/>
      <w:i/>
      <w:color w:val="000000"/>
      <w:szCs w:val="24"/>
      <w:lang w:val="en-US" w:eastAsia="en-US" w:bidi="ar-SA"/>
    </w:rPr>
  </w:style>
  <w:style w:type="paragraph" w:customStyle="1" w:styleId="SOFinalContentTableHead1TOP">
    <w:name w:val="SO Final Content Table Head 1 TOP"/>
    <w:rsid w:val="00F7631F"/>
    <w:pPr>
      <w:jc w:val="center"/>
    </w:pPr>
    <w:rPr>
      <w:rFonts w:ascii="Roboto Medium" w:eastAsia="Times New Roman" w:hAnsi="Roboto Medium"/>
      <w:color w:val="000000"/>
      <w:sz w:val="28"/>
      <w:szCs w:val="24"/>
      <w:lang w:val="en-US" w:eastAsia="en-US" w:bidi="ar-SA"/>
    </w:rPr>
  </w:style>
  <w:style w:type="table" w:customStyle="1" w:styleId="SOFinalContentTable">
    <w:name w:val="SO Final Content Table"/>
    <w:basedOn w:val="TableNormal"/>
    <w:rsid w:val="00F7631F"/>
    <w:tblPr>
      <w:jc w:val="center"/>
    </w:tblPr>
    <w:trPr>
      <w:cantSplit/>
      <w:jc w:val="center"/>
    </w:trPr>
    <w:tcPr>
      <w:tcMar>
        <w:bottom w:w="0" w:type="dxa"/>
      </w:tcMar>
    </w:tcPr>
  </w:style>
  <w:style w:type="paragraph" w:customStyle="1" w:styleId="SOFinalContentTableHead2">
    <w:name w:val="SO Final Content Table Head 2"/>
    <w:rsid w:val="00F7631F"/>
    <w:pPr>
      <w:spacing w:after="120"/>
      <w:jc w:val="center"/>
    </w:pPr>
    <w:rPr>
      <w:rFonts w:ascii="Roboto Medium" w:hAnsi="Roboto Medium"/>
      <w:sz w:val="24"/>
      <w:szCs w:val="24"/>
      <w:lang w:bidi="ar-SA"/>
    </w:rPr>
  </w:style>
  <w:style w:type="paragraph" w:customStyle="1" w:styleId="SOFinalHead5TOP">
    <w:name w:val="SO Final Head 5 TOP"/>
    <w:basedOn w:val="SOFinalHead5"/>
    <w:rsid w:val="00F7631F"/>
    <w:pPr>
      <w:spacing w:before="0"/>
    </w:pPr>
  </w:style>
  <w:style w:type="paragraph" w:customStyle="1" w:styleId="SOFinalHeaderIntroStage1Line">
    <w:name w:val="SO Final Header Intro &amp; Stage 1 Line"/>
    <w:rsid w:val="00F7631F"/>
    <w:pPr>
      <w:pBdr>
        <w:top w:val="single" w:sz="2" w:space="1" w:color="auto"/>
      </w:pBdr>
      <w:spacing w:after="600"/>
    </w:pPr>
    <w:rPr>
      <w:rFonts w:ascii="Roboto Light" w:eastAsia="Times New Roman" w:hAnsi="Roboto Light"/>
      <w:color w:val="000000"/>
      <w:szCs w:val="24"/>
      <w:lang w:val="en-US" w:eastAsia="en-US" w:bidi="ar-SA"/>
    </w:rPr>
  </w:style>
  <w:style w:type="paragraph" w:customStyle="1" w:styleId="SOFinalHead3TOP">
    <w:name w:val="SO Final Head 3 TOP"/>
    <w:basedOn w:val="SOFinalHead3"/>
    <w:rsid w:val="00F7631F"/>
    <w:pPr>
      <w:spacing w:before="0"/>
    </w:pPr>
  </w:style>
  <w:style w:type="paragraph" w:customStyle="1" w:styleId="SOFinalBulletsIndented">
    <w:name w:val="SO Final Bullets Indented"/>
    <w:rsid w:val="0094625E"/>
    <w:pPr>
      <w:numPr>
        <w:numId w:val="37"/>
      </w:numPr>
      <w:tabs>
        <w:tab w:val="clear" w:pos="227"/>
      </w:tabs>
      <w:spacing w:before="60"/>
      <w:ind w:left="420" w:hanging="193"/>
    </w:pPr>
    <w:rPr>
      <w:rFonts w:ascii="Roboto Light" w:eastAsia="Times New Roman" w:hAnsi="Roboto Light"/>
      <w:color w:val="000000"/>
      <w:szCs w:val="24"/>
      <w:lang w:val="en-US" w:eastAsia="en-US" w:bidi="ar-SA"/>
    </w:rPr>
  </w:style>
  <w:style w:type="paragraph" w:customStyle="1" w:styleId="SOFinalHead3PerformanceTable">
    <w:name w:val="SO Final Head 3 (Performance Table)"/>
    <w:rsid w:val="00F7631F"/>
    <w:pPr>
      <w:spacing w:after="240"/>
    </w:pPr>
    <w:rPr>
      <w:rFonts w:ascii="Roboto Medium" w:eastAsia="Times New Roman" w:hAnsi="Roboto Medium"/>
      <w:color w:val="000000"/>
      <w:sz w:val="28"/>
      <w:szCs w:val="24"/>
      <w:lang w:val="en-US" w:eastAsia="en-US" w:bidi="ar-SA"/>
    </w:rPr>
  </w:style>
  <w:style w:type="table" w:customStyle="1" w:styleId="SOFinalPerformanceTable">
    <w:name w:val="SO Final Performance Table"/>
    <w:basedOn w:val="TableNormal"/>
    <w:rsid w:val="00F7631F"/>
    <w:tblPr>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Pr>
    <w:trPr>
      <w:cantSplit/>
      <w:jc w:val="center"/>
    </w:trPr>
    <w:tcPr>
      <w:tcMar>
        <w:left w:w="85" w:type="dxa"/>
        <w:bottom w:w="85" w:type="dxa"/>
        <w:right w:w="85" w:type="dxa"/>
      </w:tcMar>
    </w:tcPr>
  </w:style>
  <w:style w:type="paragraph" w:customStyle="1" w:styleId="SOFinalPerformanceTableHead1">
    <w:name w:val="SO Final Performance Table Head 1"/>
    <w:rsid w:val="00F7631F"/>
    <w:rPr>
      <w:rFonts w:ascii="Roboto Medium" w:hAnsi="Roboto Medium"/>
      <w:color w:val="FFFFFF"/>
      <w:szCs w:val="24"/>
      <w:lang w:bidi="ar-SA"/>
    </w:rPr>
  </w:style>
  <w:style w:type="paragraph" w:customStyle="1" w:styleId="SOFinalPerformanceTableText">
    <w:name w:val="SO Final Performance Table Text"/>
    <w:rsid w:val="00F7631F"/>
    <w:pPr>
      <w:spacing w:before="120"/>
    </w:pPr>
    <w:rPr>
      <w:rFonts w:ascii="Roboto Light" w:hAnsi="Roboto Light"/>
      <w:sz w:val="16"/>
      <w:szCs w:val="24"/>
      <w:lang w:bidi="ar-SA"/>
    </w:rPr>
  </w:style>
  <w:style w:type="paragraph" w:customStyle="1" w:styleId="SOFinalContentTableText">
    <w:name w:val="SO Final Content Table Text"/>
    <w:link w:val="SOFinalContentTableTextChar"/>
    <w:rsid w:val="00F7631F"/>
    <w:pPr>
      <w:spacing w:before="120"/>
    </w:pPr>
    <w:rPr>
      <w:rFonts w:ascii="Roboto Light" w:eastAsia="Times New Roman" w:hAnsi="Roboto Light"/>
      <w:color w:val="000000"/>
      <w:sz w:val="18"/>
      <w:szCs w:val="24"/>
      <w:lang w:val="en-US" w:eastAsia="en-US" w:bidi="ar-SA"/>
    </w:rPr>
  </w:style>
  <w:style w:type="paragraph" w:customStyle="1" w:styleId="SOFinalContentTableBullets">
    <w:name w:val="SO Final Content Table Bullets"/>
    <w:link w:val="SOFinalContentTableBulletsChar"/>
    <w:rsid w:val="00F7631F"/>
    <w:pPr>
      <w:numPr>
        <w:numId w:val="39"/>
      </w:numPr>
      <w:spacing w:before="60"/>
    </w:pPr>
    <w:rPr>
      <w:rFonts w:ascii="Roboto Light" w:eastAsia="MS Mincho" w:hAnsi="Roboto Light" w:cs="Arial"/>
      <w:color w:val="000000"/>
      <w:sz w:val="18"/>
      <w:szCs w:val="24"/>
      <w:lang w:val="en-US" w:eastAsia="en-US" w:bidi="ar-SA"/>
    </w:rPr>
  </w:style>
  <w:style w:type="paragraph" w:customStyle="1" w:styleId="SOFinalPerformanceTableLetters">
    <w:name w:val="SO Final Performance Table Letters"/>
    <w:rsid w:val="00F7631F"/>
    <w:pPr>
      <w:spacing w:before="120"/>
      <w:jc w:val="center"/>
    </w:pPr>
    <w:rPr>
      <w:rFonts w:ascii="Roboto Medium" w:hAnsi="Roboto Medium"/>
      <w:sz w:val="24"/>
      <w:szCs w:val="24"/>
      <w:lang w:bidi="ar-SA"/>
    </w:rPr>
  </w:style>
  <w:style w:type="character" w:customStyle="1" w:styleId="SOFinalItalicText9pt">
    <w:name w:val="SO Final Italic Text 9pt"/>
    <w:rsid w:val="00F7631F"/>
    <w:rPr>
      <w:rFonts w:ascii="Roboto Light" w:hAnsi="Roboto Light"/>
      <w:i/>
      <w:dstrike w:val="0"/>
      <w:color w:val="000000"/>
      <w:sz w:val="18"/>
      <w:u w:val="none"/>
      <w:vertAlign w:val="baseline"/>
    </w:rPr>
  </w:style>
  <w:style w:type="paragraph" w:customStyle="1" w:styleId="SOFinalContentTableTextUnderBullet">
    <w:name w:val="SO Final Content Table Text Under Bullet"/>
    <w:rsid w:val="00F7631F"/>
    <w:pPr>
      <w:spacing w:before="60"/>
      <w:ind w:left="170"/>
    </w:pPr>
    <w:rPr>
      <w:rFonts w:ascii="Roboto Light" w:eastAsia="MS Mincho" w:hAnsi="Roboto Light" w:cs="Arial"/>
      <w:color w:val="000000"/>
      <w:sz w:val="18"/>
      <w:szCs w:val="24"/>
      <w:lang w:val="en-US" w:eastAsia="en-US" w:bidi="ar-SA"/>
    </w:rPr>
  </w:style>
  <w:style w:type="character" w:styleId="PageNumber">
    <w:name w:val="page number"/>
    <w:basedOn w:val="DefaultParagraphFont"/>
    <w:semiHidden/>
    <w:rsid w:val="00E00EAF"/>
  </w:style>
  <w:style w:type="paragraph" w:customStyle="1" w:styleId="SOFinalContentTableTextItalic">
    <w:name w:val="SO Final Content Table Text Italic"/>
    <w:rsid w:val="00F7631F"/>
    <w:pPr>
      <w:spacing w:before="120"/>
    </w:pPr>
    <w:rPr>
      <w:rFonts w:ascii="Roboto Light" w:hAnsi="Roboto Light"/>
      <w:i/>
      <w:color w:val="000000"/>
      <w:sz w:val="18"/>
      <w:szCs w:val="24"/>
      <w:lang w:bidi="ar-SA"/>
    </w:rPr>
  </w:style>
  <w:style w:type="paragraph" w:customStyle="1" w:styleId="SOFinalContentTableHead3">
    <w:name w:val="SO Final Content Table Head 3"/>
    <w:rsid w:val="00F7631F"/>
    <w:pPr>
      <w:spacing w:before="240"/>
    </w:pPr>
    <w:rPr>
      <w:rFonts w:ascii="Roboto Medium" w:hAnsi="Roboto Medium"/>
      <w:i/>
      <w:color w:val="000000"/>
      <w:szCs w:val="24"/>
      <w:lang w:bidi="ar-SA"/>
    </w:rPr>
  </w:style>
  <w:style w:type="paragraph" w:customStyle="1" w:styleId="SOFinalBodyBeforeContentTable">
    <w:name w:val="SO Final Body Before Content Table"/>
    <w:rsid w:val="00F7631F"/>
    <w:pPr>
      <w:spacing w:before="120" w:after="360"/>
    </w:pPr>
    <w:rPr>
      <w:rFonts w:ascii="Roboto Light" w:eastAsia="Times New Roman" w:hAnsi="Roboto Light"/>
      <w:color w:val="000000"/>
      <w:szCs w:val="24"/>
      <w:lang w:val="en-US" w:eastAsia="en-US" w:bidi="ar-SA"/>
    </w:rPr>
  </w:style>
  <w:style w:type="paragraph" w:customStyle="1" w:styleId="SOFinalBulletsTOP">
    <w:name w:val="SO Final Bullets TOP"/>
    <w:basedOn w:val="SOFinalBullets"/>
    <w:rsid w:val="00F7631F"/>
    <w:pPr>
      <w:spacing w:before="0"/>
    </w:pPr>
  </w:style>
  <w:style w:type="paragraph" w:customStyle="1" w:styleId="SOFinalHeaderTextStage2">
    <w:name w:val="SO Final Header Text Stage 2"/>
    <w:rsid w:val="00F7631F"/>
    <w:pPr>
      <w:pBdr>
        <w:bottom w:val="single" w:sz="2" w:space="4" w:color="auto"/>
      </w:pBdr>
      <w:spacing w:after="240"/>
      <w:jc w:val="both"/>
    </w:pPr>
    <w:rPr>
      <w:rFonts w:ascii="Roboto Light" w:hAnsi="Roboto Light"/>
      <w:color w:val="000000"/>
      <w:sz w:val="16"/>
      <w:szCs w:val="24"/>
      <w:lang w:bidi="ar-SA"/>
    </w:rPr>
  </w:style>
  <w:style w:type="character" w:customStyle="1" w:styleId="SOFinalBoldText10pt">
    <w:name w:val="SO Final Bold Text 10pt"/>
    <w:rsid w:val="00F7631F"/>
    <w:rPr>
      <w:rFonts w:ascii="Roboto Medium" w:hAnsi="Roboto Medium"/>
      <w:b w:val="0"/>
      <w:dstrike w:val="0"/>
      <w:color w:val="000000"/>
      <w:spacing w:val="0"/>
      <w:w w:val="100"/>
      <w:position w:val="0"/>
      <w:sz w:val="20"/>
      <w:u w:val="none"/>
      <w:vertAlign w:val="baseline"/>
      <w:em w:val="none"/>
    </w:rPr>
  </w:style>
  <w:style w:type="paragraph" w:customStyle="1" w:styleId="SOFinalCarbonLogoText">
    <w:name w:val="SO Final Carbon Logo Text"/>
    <w:rsid w:val="00CF6AE8"/>
    <w:pPr>
      <w:spacing w:before="60"/>
    </w:pPr>
    <w:rPr>
      <w:rFonts w:ascii="Arial" w:eastAsia="Times New Roman" w:hAnsi="Arial"/>
      <w:sz w:val="15"/>
      <w:lang w:val="en-US" w:eastAsia="en-US" w:bidi="ar-SA"/>
    </w:rPr>
  </w:style>
  <w:style w:type="character" w:customStyle="1" w:styleId="SOFinalPageNumber">
    <w:name w:val="SO Final Page Number"/>
    <w:rsid w:val="00045D89"/>
    <w:rPr>
      <w:szCs w:val="20"/>
    </w:rPr>
  </w:style>
  <w:style w:type="paragraph" w:customStyle="1" w:styleId="SOFinalHead3AfterHead2">
    <w:name w:val="SO Final Head 3 After Head 2"/>
    <w:rsid w:val="00F7631F"/>
    <w:pPr>
      <w:spacing w:before="240"/>
    </w:pPr>
    <w:rPr>
      <w:rFonts w:ascii="Roboto Medium" w:eastAsia="Times New Roman" w:hAnsi="Roboto Medium"/>
      <w:color w:val="000000"/>
      <w:sz w:val="28"/>
      <w:szCs w:val="24"/>
      <w:lang w:val="en-US" w:eastAsia="en-US" w:bidi="ar-SA"/>
    </w:rPr>
  </w:style>
  <w:style w:type="paragraph" w:customStyle="1" w:styleId="SOFinalBulletsIndentedTOP">
    <w:name w:val="SO Final Bullets Indented TOP"/>
    <w:basedOn w:val="SOFinalBulletsIndented"/>
    <w:rsid w:val="00F7631F"/>
    <w:pPr>
      <w:spacing w:before="0"/>
      <w:ind w:left="397" w:hanging="227"/>
    </w:pPr>
  </w:style>
  <w:style w:type="paragraph" w:customStyle="1" w:styleId="SOFinalContentTableHead1">
    <w:name w:val="SO Final Content Table Head 1"/>
    <w:rsid w:val="00F7631F"/>
    <w:pPr>
      <w:spacing w:before="360"/>
      <w:jc w:val="center"/>
    </w:pPr>
    <w:rPr>
      <w:rFonts w:ascii="Roboto Medium" w:eastAsia="Times New Roman" w:hAnsi="Roboto Medium"/>
      <w:color w:val="000000"/>
      <w:sz w:val="28"/>
      <w:szCs w:val="24"/>
      <w:lang w:val="en-US" w:eastAsia="en-US" w:bidi="ar-SA"/>
    </w:rPr>
  </w:style>
  <w:style w:type="paragraph" w:customStyle="1" w:styleId="SOFinalHead4TOP">
    <w:name w:val="SO Final Head 4 TOP"/>
    <w:basedOn w:val="SOFinalHead4"/>
    <w:rsid w:val="00F7631F"/>
    <w:pPr>
      <w:spacing w:before="0"/>
    </w:pPr>
  </w:style>
  <w:style w:type="paragraph" w:customStyle="1" w:styleId="SOFinalHead6a">
    <w:name w:val="SO Final Head 6a"/>
    <w:basedOn w:val="SOFinalHead6"/>
    <w:rsid w:val="00F7631F"/>
    <w:pPr>
      <w:spacing w:before="120"/>
    </w:pPr>
  </w:style>
  <w:style w:type="paragraph" w:customStyle="1" w:styleId="SOFinalBulletsCoded2-3Letters">
    <w:name w:val="SO Final Bullets Coded (2-3 Letters)"/>
    <w:rsid w:val="00F7631F"/>
    <w:pPr>
      <w:tabs>
        <w:tab w:val="left" w:pos="567"/>
      </w:tabs>
      <w:spacing w:before="60"/>
      <w:ind w:left="567" w:hanging="567"/>
    </w:pPr>
    <w:rPr>
      <w:rFonts w:ascii="Roboto Light" w:eastAsia="MS Mincho" w:hAnsi="Roboto Light" w:cs="Arial"/>
      <w:color w:val="000000"/>
      <w:szCs w:val="24"/>
      <w:lang w:val="en-US" w:eastAsia="en-US" w:bidi="ar-SA"/>
    </w:rPr>
  </w:style>
  <w:style w:type="paragraph" w:customStyle="1" w:styleId="SOFinalFootnoteText">
    <w:name w:val="SO Final Footnote Text"/>
    <w:rsid w:val="00F7631F"/>
    <w:rPr>
      <w:rFonts w:ascii="Roboto Light" w:hAnsi="Roboto Light"/>
      <w:sz w:val="18"/>
      <w:szCs w:val="24"/>
      <w:lang w:val="en-US" w:bidi="ar-SA"/>
    </w:rPr>
  </w:style>
  <w:style w:type="paragraph" w:customStyle="1" w:styleId="SOFinalHead4AfterHead3">
    <w:name w:val="SO Final Head 4 After Head 3"/>
    <w:rsid w:val="00F7631F"/>
    <w:pPr>
      <w:spacing w:before="240"/>
    </w:pPr>
    <w:rPr>
      <w:rFonts w:ascii="Roboto Medium" w:eastAsia="Times New Roman" w:hAnsi="Roboto Medium"/>
      <w:color w:val="000000"/>
      <w:sz w:val="24"/>
      <w:szCs w:val="24"/>
      <w:lang w:val="en-US" w:eastAsia="en-US" w:bidi="ar-SA"/>
    </w:rPr>
  </w:style>
  <w:style w:type="paragraph" w:customStyle="1" w:styleId="SOFinalHead5AfterHead4">
    <w:name w:val="SO Final Head 5 After Head 4"/>
    <w:rsid w:val="00F7631F"/>
    <w:pPr>
      <w:spacing w:before="120"/>
    </w:pPr>
    <w:rPr>
      <w:rFonts w:ascii="Roboto Medium" w:eastAsia="Times New Roman" w:hAnsi="Roboto Medium"/>
      <w:i/>
      <w:color w:val="000000"/>
      <w:sz w:val="22"/>
      <w:szCs w:val="24"/>
      <w:lang w:val="en-US" w:eastAsia="en-US" w:bidi="ar-SA"/>
    </w:rPr>
  </w:style>
  <w:style w:type="paragraph" w:customStyle="1" w:styleId="SOFinalHead6AfterHead5">
    <w:name w:val="SO Final Head 6 After Head 5"/>
    <w:rsid w:val="00F7631F"/>
    <w:pPr>
      <w:spacing w:before="120"/>
    </w:pPr>
    <w:rPr>
      <w:rFonts w:ascii="Roboto Light" w:eastAsia="Times New Roman" w:hAnsi="Roboto Light"/>
      <w:i/>
      <w:color w:val="000000"/>
      <w:szCs w:val="24"/>
      <w:lang w:val="en-US" w:eastAsia="en-US" w:bidi="ar-SA"/>
    </w:rPr>
  </w:style>
  <w:style w:type="paragraph" w:customStyle="1" w:styleId="SOFinalBulletsCoded4-5Letters">
    <w:name w:val="SO Final Bullets Coded (4-5 Letters)"/>
    <w:rsid w:val="00F7631F"/>
    <w:pPr>
      <w:tabs>
        <w:tab w:val="left" w:pos="794"/>
      </w:tabs>
      <w:spacing w:before="60"/>
      <w:ind w:left="794" w:hanging="794"/>
    </w:pPr>
    <w:rPr>
      <w:rFonts w:ascii="Roboto Light" w:eastAsia="MS Mincho" w:hAnsi="Roboto Light" w:cs="Arial"/>
      <w:color w:val="000000"/>
      <w:szCs w:val="24"/>
      <w:lang w:val="en-US" w:eastAsia="en-US" w:bidi="ar-SA"/>
    </w:rPr>
  </w:style>
  <w:style w:type="paragraph" w:customStyle="1" w:styleId="SOFinalHead4a">
    <w:name w:val="SO Final Head 4a"/>
    <w:rsid w:val="00F7631F"/>
    <w:pPr>
      <w:spacing w:before="120"/>
    </w:pPr>
    <w:rPr>
      <w:rFonts w:ascii="Roboto Medium" w:eastAsia="Times New Roman" w:hAnsi="Roboto Medium"/>
      <w:color w:val="000000"/>
      <w:sz w:val="24"/>
      <w:szCs w:val="24"/>
      <w:lang w:val="en-US" w:eastAsia="en-US" w:bidi="ar-SA"/>
    </w:rPr>
  </w:style>
  <w:style w:type="paragraph" w:customStyle="1" w:styleId="SOFinalStage2ImprintText">
    <w:name w:val="SO Final Stage 2 Imprint Text"/>
    <w:rsid w:val="00F7631F"/>
    <w:pPr>
      <w:spacing w:before="120"/>
      <w:jc w:val="both"/>
    </w:pPr>
    <w:rPr>
      <w:rFonts w:ascii="Roboto Light" w:eastAsia="Times New Roman" w:hAnsi="Roboto Light"/>
      <w:color w:val="000000"/>
      <w:sz w:val="18"/>
      <w:szCs w:val="24"/>
      <w:lang w:val="en-US" w:eastAsia="en-US" w:bidi="ar-SA"/>
    </w:rPr>
  </w:style>
  <w:style w:type="paragraph" w:customStyle="1" w:styleId="SOFinalContentTableHead4AfterTableHead3">
    <w:name w:val="SO Final Content Table Head 4 After Table Head 3"/>
    <w:rsid w:val="00F7631F"/>
    <w:pPr>
      <w:spacing w:before="120"/>
    </w:pPr>
    <w:rPr>
      <w:rFonts w:ascii="Roboto Light" w:hAnsi="Roboto Light"/>
      <w:i/>
      <w:color w:val="000000"/>
      <w:szCs w:val="24"/>
      <w:lang w:bidi="ar-SA"/>
    </w:rPr>
  </w:style>
  <w:style w:type="paragraph" w:customStyle="1" w:styleId="SOFinalContentTableHead4">
    <w:name w:val="SO Final Content Table Head 4"/>
    <w:rsid w:val="00F7631F"/>
    <w:pPr>
      <w:spacing w:before="200"/>
    </w:pPr>
    <w:rPr>
      <w:rFonts w:ascii="Roboto Light" w:hAnsi="Roboto Light"/>
      <w:i/>
      <w:color w:val="000000"/>
      <w:szCs w:val="24"/>
      <w:lang w:bidi="ar-SA"/>
    </w:rPr>
  </w:style>
  <w:style w:type="paragraph" w:customStyle="1" w:styleId="SOFinalContentTableHead2Left">
    <w:name w:val="SO Final Content Table Head 2 (Left)"/>
    <w:rsid w:val="00F7631F"/>
    <w:pPr>
      <w:spacing w:before="360" w:after="360"/>
    </w:pPr>
    <w:rPr>
      <w:rFonts w:ascii="Roboto Medium" w:hAnsi="Roboto Medium"/>
      <w:sz w:val="24"/>
      <w:szCs w:val="24"/>
      <w:lang w:bidi="ar-SA"/>
    </w:rPr>
  </w:style>
  <w:style w:type="paragraph" w:customStyle="1" w:styleId="SOFinalContentTableHead2LeftTOP">
    <w:name w:val="SO Final Content Table Head 2 (Left) TOP"/>
    <w:basedOn w:val="SOFinalContentTableHead2Left"/>
    <w:rsid w:val="00F7631F"/>
    <w:pPr>
      <w:spacing w:before="0"/>
    </w:pPr>
  </w:style>
  <w:style w:type="paragraph" w:customStyle="1" w:styleId="SOFinalBodyTextExtraSpace-AssTypeONLY">
    <w:name w:val="SO Final Body Text (Extra Space-Ass Type ONLY)"/>
    <w:basedOn w:val="Normal"/>
    <w:link w:val="SOFinalBodyTextExtraSpace-AssTypeONLYChar"/>
    <w:rsid w:val="00F7631F"/>
    <w:pPr>
      <w:spacing w:before="240"/>
    </w:pPr>
    <w:rPr>
      <w:rFonts w:eastAsia="Times New Roman"/>
      <w:color w:val="000000"/>
      <w:lang w:val="en-US" w:eastAsia="en-US"/>
    </w:rPr>
  </w:style>
  <w:style w:type="character" w:customStyle="1" w:styleId="SOFinalBodyTextExtraSpace-AssTypeONLYChar">
    <w:name w:val="SO Final Body Text (Extra Space-Ass Type ONLY) Char"/>
    <w:link w:val="SOFinalBodyTextExtraSpace-AssTypeONLY"/>
    <w:rsid w:val="00F7631F"/>
    <w:rPr>
      <w:rFonts w:ascii="Roboto Light" w:eastAsia="Times New Roman" w:hAnsi="Roboto Light"/>
      <w:color w:val="000000"/>
      <w:szCs w:val="24"/>
      <w:lang w:val="en-US" w:eastAsia="en-US" w:bidi="ar-SA"/>
    </w:rPr>
  </w:style>
  <w:style w:type="paragraph" w:customStyle="1" w:styleId="SOFinalContentTableHead2Centred-Stage1MathsONLY">
    <w:name w:val="SO Final Content Table Head 2 (Centred-Stage 1 Maths ONLY)"/>
    <w:rsid w:val="00F7631F"/>
    <w:pPr>
      <w:spacing w:before="360" w:after="360"/>
      <w:jc w:val="center"/>
    </w:pPr>
    <w:rPr>
      <w:rFonts w:ascii="Roboto Medium" w:hAnsi="Roboto Medium"/>
      <w:sz w:val="24"/>
      <w:szCs w:val="24"/>
      <w:lang w:bidi="ar-SA"/>
    </w:rPr>
  </w:style>
  <w:style w:type="paragraph" w:customStyle="1" w:styleId="SOFinalBodyTextItalicBeforeBullet">
    <w:name w:val="SO Final Body Text Italic (Before Bullet)"/>
    <w:rsid w:val="00F7631F"/>
    <w:pPr>
      <w:spacing w:before="60"/>
    </w:pPr>
    <w:rPr>
      <w:rFonts w:ascii="Roboto Light" w:hAnsi="Roboto Light"/>
      <w:i/>
      <w:szCs w:val="24"/>
      <w:lang w:bidi="ar-SA"/>
    </w:rPr>
  </w:style>
  <w:style w:type="paragraph" w:customStyle="1" w:styleId="SOFinalContentTableHead2aLeft">
    <w:name w:val="SO Final Content Table Head 2a (Left)"/>
    <w:rsid w:val="00F7631F"/>
    <w:pPr>
      <w:spacing w:before="360"/>
    </w:pPr>
    <w:rPr>
      <w:rFonts w:ascii="Roboto Medium" w:hAnsi="Roboto Medium"/>
      <w:sz w:val="24"/>
      <w:szCs w:val="24"/>
      <w:lang w:bidi="ar-SA"/>
    </w:rPr>
  </w:style>
  <w:style w:type="paragraph" w:customStyle="1" w:styleId="SOFinalContentTableHead2aLeftTOP">
    <w:name w:val="SO Final Content Table Head 2a (Left) TOP"/>
    <w:rsid w:val="00F7631F"/>
    <w:rPr>
      <w:rFonts w:ascii="Roboto Medium" w:hAnsi="Roboto Medium"/>
      <w:sz w:val="24"/>
      <w:szCs w:val="24"/>
      <w:lang w:bidi="ar-SA"/>
    </w:rPr>
  </w:style>
  <w:style w:type="paragraph" w:styleId="BalloonText">
    <w:name w:val="Balloon Text"/>
    <w:basedOn w:val="Normal"/>
    <w:link w:val="BalloonTextChar"/>
    <w:rsid w:val="00EE47F9"/>
    <w:rPr>
      <w:rFonts w:ascii="Tahoma" w:hAnsi="Tahoma" w:cs="Tahoma"/>
      <w:sz w:val="16"/>
      <w:szCs w:val="16"/>
    </w:rPr>
  </w:style>
  <w:style w:type="character" w:customStyle="1" w:styleId="BalloonTextChar">
    <w:name w:val="Balloon Text Char"/>
    <w:link w:val="BalloonText"/>
    <w:rsid w:val="00EE47F9"/>
    <w:rPr>
      <w:rFonts w:ascii="Tahoma" w:hAnsi="Tahoma" w:cs="Tahoma"/>
      <w:sz w:val="16"/>
      <w:szCs w:val="16"/>
      <w:lang w:bidi="ar-SA"/>
    </w:rPr>
  </w:style>
  <w:style w:type="character" w:customStyle="1" w:styleId="SOFinalContentTableBulletsChar">
    <w:name w:val="SO Final Content Table Bullets Char"/>
    <w:link w:val="SOFinalContentTableBullets"/>
    <w:rsid w:val="007E0B88"/>
    <w:rPr>
      <w:rFonts w:ascii="Roboto Light" w:eastAsia="MS Mincho" w:hAnsi="Roboto Light" w:cs="Arial"/>
      <w:color w:val="000000"/>
      <w:sz w:val="18"/>
      <w:szCs w:val="24"/>
      <w:lang w:val="en-US" w:eastAsia="en-US" w:bidi="ar-SA"/>
    </w:rPr>
  </w:style>
  <w:style w:type="paragraph" w:customStyle="1" w:styleId="SOFinalContentTBulletsIndented">
    <w:name w:val="SO Final Content T Bullets Indented"/>
    <w:basedOn w:val="SOFinalBulletsIndented"/>
    <w:rsid w:val="00982D59"/>
    <w:pPr>
      <w:ind w:left="340" w:hanging="170"/>
    </w:pPr>
    <w:rPr>
      <w:sz w:val="18"/>
      <w:szCs w:val="18"/>
    </w:rPr>
  </w:style>
  <w:style w:type="paragraph" w:customStyle="1" w:styleId="SOFinalContentTableBulletsFirstLine">
    <w:name w:val="SO Final Content Table Bullets First Line"/>
    <w:basedOn w:val="SOFinalContentTableBullets"/>
    <w:rsid w:val="00BD365E"/>
    <w:pPr>
      <w:spacing w:before="120"/>
    </w:pPr>
  </w:style>
  <w:style w:type="character" w:customStyle="1" w:styleId="SOFinalContentTableTextChar">
    <w:name w:val="SO Final Content Table Text Char"/>
    <w:link w:val="SOFinalContentTableText"/>
    <w:rsid w:val="0005644D"/>
    <w:rPr>
      <w:rFonts w:ascii="Roboto Light" w:eastAsia="Times New Roman" w:hAnsi="Roboto Light"/>
      <w:color w:val="000000"/>
      <w:sz w:val="18"/>
      <w:szCs w:val="24"/>
      <w:lang w:val="en-US" w:eastAsia="en-US" w:bidi="ar-SA"/>
    </w:rPr>
  </w:style>
  <w:style w:type="paragraph" w:customStyle="1" w:styleId="SOFinalCoverHeading4">
    <w:name w:val="SO Final Cover Heading 4"/>
    <w:basedOn w:val="Normal"/>
    <w:rsid w:val="008B1018"/>
    <w:pPr>
      <w:spacing w:before="280"/>
      <w:ind w:left="1469"/>
    </w:pPr>
    <w:rPr>
      <w:color w:val="FFFFFF" w:themeColor="background1"/>
      <w:sz w:val="22"/>
      <w:szCs w:val="22"/>
    </w:rPr>
  </w:style>
  <w:style w:type="paragraph" w:customStyle="1" w:styleId="SOFinalImprintTextObjID">
    <w:name w:val="SO Final Imprint Text Obj ID"/>
    <w:basedOn w:val="Normal"/>
    <w:rsid w:val="00F7631F"/>
    <w:pPr>
      <w:spacing w:before="60"/>
    </w:pPr>
    <w:rPr>
      <w:rFonts w:eastAsia="Times New Roman"/>
      <w:sz w:val="12"/>
      <w:szCs w:val="12"/>
      <w:lang w:val="en-US" w:eastAsia="en-US"/>
    </w:rPr>
  </w:style>
  <w:style w:type="paragraph" w:styleId="TOC1">
    <w:name w:val="toc 1"/>
    <w:basedOn w:val="Normal"/>
    <w:next w:val="Normal"/>
    <w:autoRedefine/>
    <w:uiPriority w:val="39"/>
    <w:rsid w:val="00F7631F"/>
    <w:pPr>
      <w:tabs>
        <w:tab w:val="right" w:leader="dot" w:pos="7921"/>
      </w:tabs>
      <w:spacing w:before="160"/>
    </w:pPr>
    <w:rPr>
      <w:noProof/>
    </w:rPr>
  </w:style>
  <w:style w:type="paragraph" w:styleId="TOC2">
    <w:name w:val="toc 2"/>
    <w:basedOn w:val="Normal"/>
    <w:next w:val="Normal"/>
    <w:autoRedefine/>
    <w:uiPriority w:val="39"/>
    <w:rsid w:val="00F7631F"/>
    <w:pPr>
      <w:tabs>
        <w:tab w:val="right" w:leader="dot" w:pos="7938"/>
      </w:tabs>
      <w:spacing w:before="80"/>
      <w:ind w:left="198"/>
    </w:pPr>
    <w:rPr>
      <w:noProof/>
    </w:rPr>
  </w:style>
  <w:style w:type="paragraph" w:customStyle="1" w:styleId="SOFinalCONTENTSHeading">
    <w:name w:val="SO Final CONTENTS Heading"/>
    <w:basedOn w:val="SOFinalHead1TOP"/>
    <w:qFormat/>
    <w:rsid w:val="00F7631F"/>
    <w:pPr>
      <w:spacing w:after="240"/>
    </w:pPr>
  </w:style>
  <w:style w:type="character" w:customStyle="1" w:styleId="ArialNarrow8pt">
    <w:name w:val="Arial Narrow 8 pt"/>
    <w:basedOn w:val="DefaultParagraphFont"/>
    <w:uiPriority w:val="1"/>
    <w:qFormat/>
    <w:rsid w:val="00D466E8"/>
    <w:rPr>
      <w:rFonts w:ascii="Arial Narrow" w:hAnsi="Arial Narrow"/>
      <w:sz w:val="16"/>
    </w:rPr>
  </w:style>
  <w:style w:type="paragraph" w:customStyle="1" w:styleId="SOFinalContentTableBulletsIndented">
    <w:name w:val="SO Final Content Table Bullets Indented"/>
    <w:next w:val="Normal"/>
    <w:qFormat/>
    <w:rsid w:val="00CA2D28"/>
    <w:pPr>
      <w:numPr>
        <w:numId w:val="33"/>
      </w:numPr>
      <w:spacing w:before="40"/>
      <w:ind w:left="457" w:hanging="224"/>
    </w:pPr>
    <w:rPr>
      <w:rFonts w:ascii="Roboto Light" w:eastAsia="Times New Roman" w:hAnsi="Roboto Light"/>
      <w:color w:val="000000"/>
      <w:sz w:val="18"/>
      <w:szCs w:val="18"/>
      <w:lang w:val="en-US" w:eastAsia="en-US" w:bidi="ar-SA"/>
    </w:rPr>
  </w:style>
  <w:style w:type="character" w:customStyle="1" w:styleId="SOEquationtextTables">
    <w:name w:val="SO Equation text (Tables)"/>
    <w:basedOn w:val="DefaultParagraphFont"/>
    <w:uiPriority w:val="1"/>
    <w:qFormat/>
    <w:rsid w:val="00BE6B6F"/>
    <w:rPr>
      <w:rFonts w:ascii="Times New Roman" w:hAnsi="Times New Roman"/>
      <w:i/>
      <w:iCs/>
      <w:sz w:val="20"/>
    </w:rPr>
  </w:style>
  <w:style w:type="paragraph" w:customStyle="1" w:styleId="SOFinalCoverHeading1">
    <w:name w:val="SO Final Cover Heading 1"/>
    <w:basedOn w:val="Normal"/>
    <w:rsid w:val="00F7631F"/>
    <w:pPr>
      <w:spacing w:before="2900"/>
      <w:ind w:left="1469"/>
    </w:pPr>
    <w:rPr>
      <w:noProof/>
      <w:color w:val="FFFFFF" w:themeColor="background1"/>
      <w:sz w:val="48"/>
      <w:szCs w:val="48"/>
      <w:lang w:eastAsia="en-AU"/>
    </w:rPr>
  </w:style>
  <w:style w:type="paragraph" w:customStyle="1" w:styleId="SOFinalCoverHeading2">
    <w:name w:val="SO Final Cover Heading 2"/>
    <w:basedOn w:val="Normal"/>
    <w:rsid w:val="00F7631F"/>
    <w:pPr>
      <w:spacing w:before="200"/>
      <w:ind w:left="1470"/>
    </w:pPr>
    <w:rPr>
      <w:color w:val="FFFFFF" w:themeColor="background1"/>
      <w:sz w:val="28"/>
      <w:szCs w:val="28"/>
    </w:rPr>
  </w:style>
  <w:style w:type="character" w:customStyle="1" w:styleId="FooterChar">
    <w:name w:val="Footer Char"/>
    <w:basedOn w:val="DefaultParagraphFont"/>
    <w:link w:val="Footer"/>
    <w:semiHidden/>
    <w:rsid w:val="00814F66"/>
    <w:rPr>
      <w:rFonts w:ascii="Arial" w:hAnsi="Arial"/>
      <w:szCs w:val="24"/>
      <w:lang w:bidi="ar-SA"/>
    </w:rPr>
  </w:style>
  <w:style w:type="character" w:styleId="PlaceholderText">
    <w:name w:val="Placeholder Text"/>
    <w:basedOn w:val="DefaultParagraphFont"/>
    <w:uiPriority w:val="99"/>
    <w:semiHidden/>
    <w:rsid w:val="007108E8"/>
    <w:rPr>
      <w:color w:val="808080"/>
    </w:rPr>
  </w:style>
  <w:style w:type="paragraph" w:customStyle="1" w:styleId="SOFinalCoverHeading4bullet">
    <w:name w:val="SO Final Cover Heading 4 bullet"/>
    <w:basedOn w:val="ListParagraph"/>
    <w:qFormat/>
    <w:rsid w:val="008B1018"/>
    <w:pPr>
      <w:spacing w:before="60"/>
      <w:ind w:left="0"/>
    </w:pPr>
    <w:rPr>
      <w:rFonts w:eastAsiaTheme="minorHAnsi" w:cstheme="minorBidi"/>
      <w:color w:val="FFFFFF" w:themeColor="background1"/>
      <w:sz w:val="22"/>
      <w:szCs w:val="22"/>
      <w:lang w:eastAsia="en-US"/>
    </w:rPr>
  </w:style>
  <w:style w:type="paragraph" w:styleId="ListParagraph">
    <w:name w:val="List Paragraph"/>
    <w:basedOn w:val="Normal"/>
    <w:uiPriority w:val="34"/>
    <w:qFormat/>
    <w:rsid w:val="008B1018"/>
    <w:pPr>
      <w:ind w:left="720"/>
      <w:contextualSpacing/>
    </w:pPr>
  </w:style>
  <w:style w:type="paragraph" w:customStyle="1" w:styleId="SOFinalCoverHeading4abullets">
    <w:name w:val="SO Final Cover Heading 4a (bullets)"/>
    <w:basedOn w:val="SOFinalCoverHeading4"/>
    <w:qFormat/>
    <w:rsid w:val="008B1018"/>
  </w:style>
  <w:style w:type="paragraph" w:customStyle="1" w:styleId="SOFinalBodyTextIndented">
    <w:name w:val="SO Final Body Text Indented"/>
    <w:basedOn w:val="SOFinalBodyText"/>
    <w:rsid w:val="00F7631F"/>
    <w:pPr>
      <w:spacing w:before="60"/>
      <w:ind w:left="181"/>
    </w:pPr>
  </w:style>
  <w:style w:type="character" w:customStyle="1" w:styleId="SOFinalBodyTextTOPChar">
    <w:name w:val="SO Final Body Text TOP Char"/>
    <w:basedOn w:val="SOFinalBodyTextCharChar"/>
    <w:link w:val="SOFinalBodyTextTOP"/>
    <w:rsid w:val="00F7631F"/>
    <w:rPr>
      <w:rFonts w:ascii="Roboto Light" w:eastAsia="Times New Roman" w:hAnsi="Roboto Light"/>
      <w:color w:val="000000"/>
      <w:szCs w:val="24"/>
      <w:lang w:val="en-US" w:eastAsia="en-US" w:bidi="ar-SA"/>
    </w:rPr>
  </w:style>
  <w:style w:type="paragraph" w:customStyle="1" w:styleId="SOFinalCoverHeading4bullets">
    <w:name w:val="SO Final Cover Heading 4 (bullets)"/>
    <w:basedOn w:val="ListParagraph"/>
    <w:rsid w:val="00F7631F"/>
    <w:pPr>
      <w:numPr>
        <w:numId w:val="40"/>
      </w:numPr>
      <w:spacing w:before="60"/>
    </w:pPr>
    <w:rPr>
      <w:color w:val="FFFFFF" w:themeColor="background1"/>
    </w:rPr>
  </w:style>
  <w:style w:type="paragraph" w:customStyle="1" w:styleId="SOFinalFooterText">
    <w:name w:val="SO Final Footer Text"/>
    <w:basedOn w:val="Normal"/>
    <w:next w:val="Normal"/>
    <w:link w:val="SOFinalFooterTextChar"/>
    <w:rsid w:val="00045D89"/>
    <w:pPr>
      <w:pBdr>
        <w:top w:val="single" w:sz="2" w:space="4" w:color="auto"/>
      </w:pBdr>
      <w:tabs>
        <w:tab w:val="right" w:pos="7923"/>
      </w:tabs>
    </w:pPr>
    <w:rPr>
      <w:w w:val="90"/>
      <w:sz w:val="16"/>
      <w:szCs w:val="16"/>
    </w:rPr>
  </w:style>
  <w:style w:type="character" w:customStyle="1" w:styleId="SOFinalFooterTextChar">
    <w:name w:val="SO Final Footer Text Char"/>
    <w:link w:val="SOFinalFooterText"/>
    <w:rsid w:val="00045D89"/>
    <w:rPr>
      <w:rFonts w:ascii="Roboto Light" w:hAnsi="Roboto Light"/>
      <w:w w:val="90"/>
      <w:sz w:val="16"/>
      <w:szCs w:val="16"/>
      <w:lang w:bidi="ar-SA"/>
    </w:rPr>
  </w:style>
  <w:style w:type="paragraph" w:customStyle="1" w:styleId="SOFinalHead1aAfterHead1">
    <w:name w:val="SO Final Head 1a After Head 1"/>
    <w:rsid w:val="00F7631F"/>
    <w:pPr>
      <w:spacing w:before="360"/>
    </w:pPr>
    <w:rPr>
      <w:rFonts w:ascii="Roboto Medium" w:eastAsia="Times New Roman" w:hAnsi="Roboto Medium"/>
      <w:color w:val="000000"/>
      <w:sz w:val="40"/>
      <w:szCs w:val="40"/>
      <w:lang w:val="en-US" w:eastAsia="en-US" w:bidi="ar-SA"/>
    </w:rPr>
  </w:style>
  <w:style w:type="character" w:customStyle="1" w:styleId="SOFinalItalicText10pt">
    <w:name w:val="SO Final Italic Text 10pt"/>
    <w:rsid w:val="00F7631F"/>
    <w:rPr>
      <w:rFonts w:ascii="Roboto Light" w:hAnsi="Roboto Light"/>
      <w:i/>
      <w:iCs/>
      <w:dstrike w:val="0"/>
      <w:color w:val="000000"/>
      <w:spacing w:val="0"/>
      <w:w w:val="100"/>
      <w:position w:val="0"/>
      <w:sz w:val="20"/>
      <w:u w:val="none"/>
      <w:vertAlign w:val="baseline"/>
    </w:rPr>
  </w:style>
  <w:style w:type="paragraph" w:customStyle="1" w:styleId="SOFinalTextHeading1">
    <w:name w:val="SO Final Text Heading 1"/>
    <w:rsid w:val="00F7631F"/>
    <w:pPr>
      <w:spacing w:before="160"/>
    </w:pPr>
    <w:rPr>
      <w:rFonts w:ascii="Roboto Medium" w:eastAsia="Times New Roman" w:hAnsi="Roboto Medium"/>
      <w:bCs/>
      <w:caps/>
      <w:lang w:val="en-US" w:eastAsia="en-US" w:bidi="fa-IR"/>
    </w:rPr>
  </w:style>
  <w:style w:type="paragraph" w:customStyle="1" w:styleId="SOFinalTextHeading2">
    <w:name w:val="SO Final Text Heading 2"/>
    <w:rsid w:val="00F7631F"/>
    <w:pPr>
      <w:spacing w:before="60"/>
      <w:ind w:left="340"/>
    </w:pPr>
    <w:rPr>
      <w:rFonts w:ascii="Roboto Medium" w:hAnsi="Roboto Medium"/>
      <w:bCs/>
      <w:iCs/>
      <w:color w:val="000000"/>
      <w:szCs w:val="24"/>
      <w:lang w:bidi="ar-SA"/>
    </w:rPr>
  </w:style>
  <w:style w:type="paragraph" w:customStyle="1" w:styleId="SOFinalTextNames">
    <w:name w:val="SO Final Text Names"/>
    <w:rsid w:val="00F7631F"/>
    <w:rPr>
      <w:rFonts w:ascii="Roboto Light" w:hAnsi="Roboto Light" w:cs="Arial"/>
      <w:color w:val="000000"/>
      <w:sz w:val="16"/>
      <w:szCs w:val="16"/>
      <w:lang w:bidi="ar-SA"/>
    </w:rPr>
  </w:style>
  <w:style w:type="paragraph" w:customStyle="1" w:styleId="SOFinalTextNamesItalic">
    <w:name w:val="SO Final Text Names Italic"/>
    <w:basedOn w:val="SOFinalTextNames"/>
    <w:rsid w:val="00F7631F"/>
    <w:rPr>
      <w:i/>
      <w:iCs/>
    </w:rPr>
  </w:style>
  <w:style w:type="table" w:customStyle="1" w:styleId="SOFinalTextsTable">
    <w:name w:val="SO Final Texts Table"/>
    <w:basedOn w:val="TableNormal"/>
    <w:rsid w:val="00F7631F"/>
    <w:tblPr/>
    <w:tcPr>
      <w:tcMar>
        <w:left w:w="0" w:type="dxa"/>
        <w:right w:w="0" w:type="dxa"/>
      </w:tcMar>
    </w:tcPr>
  </w:style>
  <w:style w:type="paragraph" w:styleId="TOC3">
    <w:name w:val="toc 3"/>
    <w:basedOn w:val="Normal"/>
    <w:next w:val="Normal"/>
    <w:autoRedefine/>
    <w:rsid w:val="00F7631F"/>
    <w:pPr>
      <w:spacing w:after="80"/>
      <w:ind w:left="442"/>
    </w:pPr>
  </w:style>
  <w:style w:type="paragraph" w:styleId="TOC4">
    <w:name w:val="toc 4"/>
    <w:basedOn w:val="Normal"/>
    <w:next w:val="Normal"/>
    <w:autoRedefine/>
    <w:rsid w:val="00F7631F"/>
    <w:pPr>
      <w:spacing w:before="160" w:after="160"/>
    </w:pPr>
    <w:rPr>
      <w: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112214662">
      <w:bodyDiv w:val="1"/>
      <w:marLeft w:val="0"/>
      <w:marRight w:val="0"/>
      <w:marTop w:val="0"/>
      <w:marBottom w:val="0"/>
      <w:divBdr>
        <w:top w:val="none" w:sz="0" w:space="0" w:color="auto"/>
        <w:left w:val="none" w:sz="0" w:space="0" w:color="auto"/>
        <w:bottom w:val="none" w:sz="0" w:space="0" w:color="auto"/>
        <w:right w:val="none" w:sz="0" w:space="0" w:color="auto"/>
      </w:divBdr>
    </w:div>
    <w:div w:id="14849274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65279;<?xml version="1.0" encoding="utf-8"?><Relationships xmlns="http://schemas.openxmlformats.org/package/2006/relationships"><Relationship Type="http://schemas.openxmlformats.org/officeDocument/2006/relationships/image" Target="media/image42.wmf" Id="rId117" /><Relationship Type="http://schemas.openxmlformats.org/officeDocument/2006/relationships/image" Target="media/image132.wmf" Id="rId299" /><Relationship Type="http://schemas.openxmlformats.org/officeDocument/2006/relationships/header" Target="header6.xml" Id="rId21" /><Relationship Type="http://schemas.openxmlformats.org/officeDocument/2006/relationships/image" Target="media/image16.wmf" Id="rId63" /><Relationship Type="http://schemas.openxmlformats.org/officeDocument/2006/relationships/oleObject" Target="embeddings/oleObject64.bin" Id="rId159" /><Relationship Type="http://schemas.openxmlformats.org/officeDocument/2006/relationships/oleObject" Target="embeddings/oleObject147.bin" Id="rId324" /><Relationship Type="http://schemas.openxmlformats.org/officeDocument/2006/relationships/image" Target="media/image165.wmf" Id="rId366" /><Relationship Type="http://schemas.openxmlformats.org/officeDocument/2006/relationships/image" Target="media/image68.wmf" Id="rId170" /><Relationship Type="http://schemas.openxmlformats.org/officeDocument/2006/relationships/oleObject" Target="embeddings/oleObject98.bin" Id="rId226" /><Relationship Type="http://schemas.openxmlformats.org/officeDocument/2006/relationships/header" Target="header16.xml" Id="rId433" /><Relationship Type="http://schemas.openxmlformats.org/officeDocument/2006/relationships/image" Target="media/image116.wmf" Id="rId268" /><Relationship Type="http://schemas.openxmlformats.org/officeDocument/2006/relationships/footer" Target="footer11.xml" Id="rId32" /><Relationship Type="http://schemas.openxmlformats.org/officeDocument/2006/relationships/oleObject" Target="embeddings/oleObject20.bin" Id="rId74" /><Relationship Type="http://schemas.openxmlformats.org/officeDocument/2006/relationships/oleObject" Target="embeddings/oleObject48.bin" Id="rId128" /><Relationship Type="http://schemas.openxmlformats.org/officeDocument/2006/relationships/image" Target="media/image150.wmf" Id="rId335" /><Relationship Type="http://schemas.openxmlformats.org/officeDocument/2006/relationships/oleObject" Target="embeddings/oleObject174.bin" Id="rId377" /><Relationship Type="http://schemas.openxmlformats.org/officeDocument/2006/relationships/settings" Target="settings.xml" Id="rId5" /><Relationship Type="http://schemas.openxmlformats.org/officeDocument/2006/relationships/image" Target="media/image73.wmf" Id="rId181" /><Relationship Type="http://schemas.openxmlformats.org/officeDocument/2006/relationships/image" Target="media/image101.wmf" Id="rId237" /><Relationship Type="http://schemas.openxmlformats.org/officeDocument/2006/relationships/image" Target="media/image183.wmf" Id="rId402" /><Relationship Type="http://schemas.openxmlformats.org/officeDocument/2006/relationships/oleObject" Target="embeddings/oleObject125.bin" Id="rId279" /><Relationship Type="http://schemas.openxmlformats.org/officeDocument/2006/relationships/footer" Target="footer21.xml" Id="rId444" /><Relationship Type="http://schemas.openxmlformats.org/officeDocument/2006/relationships/oleObject" Target="embeddings/oleObject4.bin" Id="rId43" /><Relationship Type="http://schemas.openxmlformats.org/officeDocument/2006/relationships/image" Target="media/image53.wmf" Id="rId139" /><Relationship Type="http://schemas.openxmlformats.org/officeDocument/2006/relationships/oleObject" Target="embeddings/oleObject130.bin" Id="rId290" /><Relationship Type="http://schemas.openxmlformats.org/officeDocument/2006/relationships/oleObject" Target="embeddings/oleObject137.bin" Id="rId304" /><Relationship Type="http://schemas.openxmlformats.org/officeDocument/2006/relationships/image" Target="media/image155.wmf" Id="rId346" /><Relationship Type="http://schemas.openxmlformats.org/officeDocument/2006/relationships/image" Target="media/image176.wmf" Id="rId388" /><Relationship Type="http://schemas.openxmlformats.org/officeDocument/2006/relationships/image" Target="media/image27.wmf" Id="rId85" /><Relationship Type="http://schemas.openxmlformats.org/officeDocument/2006/relationships/oleObject" Target="embeddings/oleObject59.bin" Id="rId150" /><Relationship Type="http://schemas.openxmlformats.org/officeDocument/2006/relationships/oleObject" Target="embeddings/oleObject81.bin" Id="rId192" /><Relationship Type="http://schemas.openxmlformats.org/officeDocument/2006/relationships/oleObject" Target="embeddings/oleObject88.bin" Id="rId206" /><Relationship Type="http://schemas.openxmlformats.org/officeDocument/2006/relationships/oleObject" Target="embeddings/oleObject192.bin" Id="rId413" /><Relationship Type="http://schemas.openxmlformats.org/officeDocument/2006/relationships/image" Target="media/image106.wmf" Id="rId248" /><Relationship Type="http://schemas.openxmlformats.org/officeDocument/2006/relationships/footer" Target="footer1.xml" Id="rId12" /><Relationship Type="http://schemas.openxmlformats.org/officeDocument/2006/relationships/oleObject" Target="embeddings/oleObject38.bin" Id="rId108" /><Relationship Type="http://schemas.openxmlformats.org/officeDocument/2006/relationships/image" Target="media/image140.wmf" Id="rId315" /><Relationship Type="http://schemas.openxmlformats.org/officeDocument/2006/relationships/oleObject" Target="embeddings/oleObject164.bin" Id="rId357" /><Relationship Type="http://schemas.openxmlformats.org/officeDocument/2006/relationships/oleObject" Target="embeddings/oleObject10.bin" Id="rId54" /><Relationship Type="http://schemas.openxmlformats.org/officeDocument/2006/relationships/oleObject" Target="embeddings/oleObject31.bin" Id="rId96" /><Relationship Type="http://schemas.openxmlformats.org/officeDocument/2006/relationships/oleObject" Target="embeddings/oleObject65.bin" Id="rId161" /><Relationship Type="http://schemas.openxmlformats.org/officeDocument/2006/relationships/image" Target="media/image91.wmf" Id="rId217" /><Relationship Type="http://schemas.openxmlformats.org/officeDocument/2006/relationships/oleObject" Target="embeddings/oleObject185.bin" Id="rId399" /><Relationship Type="http://schemas.openxmlformats.org/officeDocument/2006/relationships/oleObject" Target="embeddings/oleObject115.bin" Id="rId259" /><Relationship Type="http://schemas.openxmlformats.org/officeDocument/2006/relationships/image" Target="media/image194.wmf" Id="rId424" /><Relationship Type="http://schemas.openxmlformats.org/officeDocument/2006/relationships/image" Target="media/image2.tif" Id="rId23" /><Relationship Type="http://schemas.openxmlformats.org/officeDocument/2006/relationships/image" Target="media/image43.wmf" Id="rId119" /><Relationship Type="http://schemas.openxmlformats.org/officeDocument/2006/relationships/image" Target="media/image117.wmf" Id="rId270" /><Relationship Type="http://schemas.openxmlformats.org/officeDocument/2006/relationships/oleObject" Target="embeddings/oleObject148.bin" Id="rId326" /><Relationship Type="http://schemas.openxmlformats.org/officeDocument/2006/relationships/image" Target="media/image17.wmf" Id="rId65" /><Relationship Type="http://schemas.openxmlformats.org/officeDocument/2006/relationships/oleObject" Target="embeddings/oleObject49.bin" Id="rId130" /><Relationship Type="http://schemas.openxmlformats.org/officeDocument/2006/relationships/image" Target="media/image166.wmf" Id="rId368" /><Relationship Type="http://schemas.openxmlformats.org/officeDocument/2006/relationships/image" Target="media/image69.wmf" Id="rId172" /><Relationship Type="http://schemas.openxmlformats.org/officeDocument/2006/relationships/oleObject" Target="embeddings/oleObject99.bin" Id="rId228" /><Relationship Type="http://schemas.openxmlformats.org/officeDocument/2006/relationships/footer" Target="footer17.xml" Id="rId435" /><Relationship Type="http://schemas.openxmlformats.org/officeDocument/2006/relationships/oleObject" Target="embeddings/oleObject126.bin" Id="rId281" /><Relationship Type="http://schemas.openxmlformats.org/officeDocument/2006/relationships/image" Target="media/image151.wmf" Id="rId337" /><Relationship Type="http://schemas.openxmlformats.org/officeDocument/2006/relationships/header" Target="header12.xml" Id="rId34" /><Relationship Type="http://schemas.openxmlformats.org/officeDocument/2006/relationships/oleObject" Target="embeddings/oleObject21.bin" Id="rId76" /><Relationship Type="http://schemas.openxmlformats.org/officeDocument/2006/relationships/image" Target="media/image54.wmf" Id="rId141" /><Relationship Type="http://schemas.openxmlformats.org/officeDocument/2006/relationships/oleObject" Target="embeddings/oleObject175.bin" Id="rId379" /><Relationship Type="http://schemas.openxmlformats.org/officeDocument/2006/relationships/footnotes" Target="footnotes.xml" Id="rId7" /><Relationship Type="http://schemas.openxmlformats.org/officeDocument/2006/relationships/image" Target="media/image74.wmf" Id="rId183" /><Relationship Type="http://schemas.openxmlformats.org/officeDocument/2006/relationships/image" Target="media/image102.wmf" Id="rId239" /><Relationship Type="http://schemas.openxmlformats.org/officeDocument/2006/relationships/image" Target="media/image177.wmf" Id="rId390" /><Relationship Type="http://schemas.openxmlformats.org/officeDocument/2006/relationships/image" Target="media/image184.wmf" Id="rId404" /><Relationship Type="http://schemas.openxmlformats.org/officeDocument/2006/relationships/header" Target="header22.xml" Id="rId446" /><Relationship Type="http://schemas.openxmlformats.org/officeDocument/2006/relationships/image" Target="media/image107.wmf" Id="rId250" /><Relationship Type="http://schemas.openxmlformats.org/officeDocument/2006/relationships/oleObject" Target="embeddings/oleObject131.bin" Id="rId292" /><Relationship Type="http://schemas.openxmlformats.org/officeDocument/2006/relationships/oleObject" Target="embeddings/oleObject138.bin" Id="rId306" /><Relationship Type="http://schemas.openxmlformats.org/officeDocument/2006/relationships/image" Target="media/image7.wmf" Id="rId45" /><Relationship Type="http://schemas.openxmlformats.org/officeDocument/2006/relationships/image" Target="media/image28.wmf" Id="rId87" /><Relationship Type="http://schemas.openxmlformats.org/officeDocument/2006/relationships/oleObject" Target="embeddings/oleObject39.bin" Id="rId110" /><Relationship Type="http://schemas.openxmlformats.org/officeDocument/2006/relationships/image" Target="media/image156.wmf" Id="rId348" /><Relationship Type="http://schemas.openxmlformats.org/officeDocument/2006/relationships/oleObject" Target="embeddings/oleObject60.bin" Id="rId152" /><Relationship Type="http://schemas.openxmlformats.org/officeDocument/2006/relationships/oleObject" Target="embeddings/oleObject82.bin" Id="rId194" /><Relationship Type="http://schemas.openxmlformats.org/officeDocument/2006/relationships/oleObject" Target="embeddings/oleObject89.bin" Id="rId208" /><Relationship Type="http://schemas.openxmlformats.org/officeDocument/2006/relationships/oleObject" Target="embeddings/oleObject193.bin" Id="rId415" /><Relationship Type="http://schemas.openxmlformats.org/officeDocument/2006/relationships/oleObject" Target="embeddings/oleObject116.bin" Id="rId261" /><Relationship Type="http://schemas.openxmlformats.org/officeDocument/2006/relationships/header" Target="header3.xml" Id="rId14" /><Relationship Type="http://schemas.openxmlformats.org/officeDocument/2006/relationships/oleObject" Target="embeddings/oleObject11.bin" Id="rId56" /><Relationship Type="http://schemas.openxmlformats.org/officeDocument/2006/relationships/image" Target="media/image141.wmf" Id="rId317" /><Relationship Type="http://schemas.openxmlformats.org/officeDocument/2006/relationships/oleObject" Target="embeddings/oleObject165.bin" Id="rId359" /><Relationship Type="http://schemas.openxmlformats.org/officeDocument/2006/relationships/oleObject" Target="embeddings/oleObject32.bin" Id="rId98" /><Relationship Type="http://schemas.openxmlformats.org/officeDocument/2006/relationships/image" Target="media/image44.wmf" Id="rId121" /><Relationship Type="http://schemas.openxmlformats.org/officeDocument/2006/relationships/oleObject" Target="embeddings/oleObject66.bin" Id="rId163" /><Relationship Type="http://schemas.openxmlformats.org/officeDocument/2006/relationships/image" Target="media/image92.wmf" Id="rId219" /><Relationship Type="http://schemas.openxmlformats.org/officeDocument/2006/relationships/image" Target="media/image167.wmf" Id="rId370" /><Relationship Type="http://schemas.openxmlformats.org/officeDocument/2006/relationships/image" Target="media/image195.wmf" Id="rId426" /><Relationship Type="http://schemas.openxmlformats.org/officeDocument/2006/relationships/oleObject" Target="embeddings/oleObject100.bin" Id="rId230" /><Relationship Type="http://schemas.openxmlformats.org/officeDocument/2006/relationships/header" Target="header8.xml" Id="rId25" /><Relationship Type="http://schemas.openxmlformats.org/officeDocument/2006/relationships/image" Target="media/image18.wmf" Id="rId67" /><Relationship Type="http://schemas.openxmlformats.org/officeDocument/2006/relationships/image" Target="media/image118.wmf" Id="rId272" /><Relationship Type="http://schemas.openxmlformats.org/officeDocument/2006/relationships/oleObject" Target="embeddings/oleObject149.bin" Id="rId328" /><Relationship Type="http://schemas.openxmlformats.org/officeDocument/2006/relationships/oleObject" Target="embeddings/oleObject50.bin" Id="rId132" /><Relationship Type="http://schemas.openxmlformats.org/officeDocument/2006/relationships/image" Target="media/image70.wmf" Id="rId174" /><Relationship Type="http://schemas.openxmlformats.org/officeDocument/2006/relationships/oleObject" Target="embeddings/oleObject176.bin" Id="rId381" /><Relationship Type="http://schemas.openxmlformats.org/officeDocument/2006/relationships/image" Target="media/image103.wmf" Id="rId241" /><Relationship Type="http://schemas.openxmlformats.org/officeDocument/2006/relationships/footer" Target="footer18.xml" Id="rId437" /><Relationship Type="http://schemas.openxmlformats.org/officeDocument/2006/relationships/image" Target="media/image3.wmf" Id="rId36" /><Relationship Type="http://schemas.openxmlformats.org/officeDocument/2006/relationships/oleObject" Target="embeddings/oleObject127.bin" Id="rId283" /><Relationship Type="http://schemas.openxmlformats.org/officeDocument/2006/relationships/oleObject" Target="embeddings/oleObject155.bin" Id="rId339" /><Relationship Type="http://schemas.openxmlformats.org/officeDocument/2006/relationships/oleObject" Target="embeddings/oleObject22.bin" Id="rId78" /><Relationship Type="http://schemas.openxmlformats.org/officeDocument/2006/relationships/image" Target="media/image35.wmf" Id="rId101" /><Relationship Type="http://schemas.openxmlformats.org/officeDocument/2006/relationships/image" Target="media/image55.wmf" Id="rId143" /><Relationship Type="http://schemas.openxmlformats.org/officeDocument/2006/relationships/image" Target="media/image75.wmf" Id="rId185" /><Relationship Type="http://schemas.openxmlformats.org/officeDocument/2006/relationships/image" Target="media/image157.wmf" Id="rId350" /><Relationship Type="http://schemas.openxmlformats.org/officeDocument/2006/relationships/image" Target="media/image185.wmf" Id="rId406" /><Relationship Type="http://schemas.openxmlformats.org/officeDocument/2006/relationships/image" Target="media/image1.jpg" Id="rId9" /><Relationship Type="http://schemas.openxmlformats.org/officeDocument/2006/relationships/oleObject" Target="embeddings/oleObject90.bin" Id="rId210" /><Relationship Type="http://schemas.openxmlformats.org/officeDocument/2006/relationships/image" Target="media/image178.wmf" Id="rId392" /><Relationship Type="http://schemas.openxmlformats.org/officeDocument/2006/relationships/footer" Target="footer23.xml" Id="rId448" /><Relationship Type="http://schemas.openxmlformats.org/officeDocument/2006/relationships/image" Target="media/image108.wmf" Id="rId252" /><Relationship Type="http://schemas.openxmlformats.org/officeDocument/2006/relationships/oleObject" Target="embeddings/oleObject132.bin" Id="rId294" /><Relationship Type="http://schemas.openxmlformats.org/officeDocument/2006/relationships/oleObject" Target="embeddings/oleObject139.bin" Id="rId308" /><Relationship Type="http://schemas.openxmlformats.org/officeDocument/2006/relationships/image" Target="media/image8.wmf" Id="rId47" /><Relationship Type="http://schemas.openxmlformats.org/officeDocument/2006/relationships/image" Target="media/image29.wmf" Id="rId89" /><Relationship Type="http://schemas.openxmlformats.org/officeDocument/2006/relationships/oleObject" Target="embeddings/oleObject40.bin" Id="rId112" /><Relationship Type="http://schemas.openxmlformats.org/officeDocument/2006/relationships/oleObject" Target="embeddings/oleObject61.bin" Id="rId154" /><Relationship Type="http://schemas.openxmlformats.org/officeDocument/2006/relationships/oleObject" Target="embeddings/oleObject166.bin" Id="rId361" /><Relationship Type="http://schemas.openxmlformats.org/officeDocument/2006/relationships/oleObject" Target="embeddings/oleObject83.bin" Id="rId196" /><Relationship Type="http://schemas.openxmlformats.org/officeDocument/2006/relationships/oleObject" Target="embeddings/oleObject194.bin" Id="rId417" /><Relationship Type="http://schemas.openxmlformats.org/officeDocument/2006/relationships/header" Target="header4.xml" Id="rId16" /><Relationship Type="http://schemas.openxmlformats.org/officeDocument/2006/relationships/image" Target="media/image93.wmf" Id="rId221" /><Relationship Type="http://schemas.openxmlformats.org/officeDocument/2006/relationships/oleObject" Target="embeddings/oleObject117.bin" Id="rId263" /><Relationship Type="http://schemas.openxmlformats.org/officeDocument/2006/relationships/image" Target="media/image142.wmf" Id="rId319" /><Relationship Type="http://schemas.openxmlformats.org/officeDocument/2006/relationships/oleObject" Target="embeddings/oleObject12.bin" Id="rId58" /><Relationship Type="http://schemas.openxmlformats.org/officeDocument/2006/relationships/image" Target="media/image45.wmf" Id="rId123" /><Relationship Type="http://schemas.openxmlformats.org/officeDocument/2006/relationships/oleObject" Target="embeddings/oleObject150.bin" Id="rId330" /><Relationship Type="http://schemas.openxmlformats.org/officeDocument/2006/relationships/oleObject" Target="embeddings/oleObject67.bin" Id="rId165" /><Relationship Type="http://schemas.openxmlformats.org/officeDocument/2006/relationships/image" Target="media/image168.wmf" Id="rId372" /><Relationship Type="http://schemas.openxmlformats.org/officeDocument/2006/relationships/header" Target="header13.xml" Id="rId428" /><Relationship Type="http://schemas.openxmlformats.org/officeDocument/2006/relationships/oleObject" Target="embeddings/oleObject101.bin" Id="rId232" /><Relationship Type="http://schemas.openxmlformats.org/officeDocument/2006/relationships/image" Target="media/image119.wmf" Id="rId274" /><Relationship Type="http://schemas.openxmlformats.org/officeDocument/2006/relationships/footer" Target="footer9.xml" Id="rId27" /><Relationship Type="http://schemas.openxmlformats.org/officeDocument/2006/relationships/image" Target="media/image19.wmf" Id="rId69" /><Relationship Type="http://schemas.openxmlformats.org/officeDocument/2006/relationships/oleObject" Target="embeddings/oleObject51.bin" Id="rId134" /><Relationship Type="http://schemas.openxmlformats.org/officeDocument/2006/relationships/oleObject" Target="embeddings/oleObject23.bin" Id="rId80" /><Relationship Type="http://schemas.openxmlformats.org/officeDocument/2006/relationships/image" Target="media/image71.wmf" Id="rId176" /><Relationship Type="http://schemas.openxmlformats.org/officeDocument/2006/relationships/oleObject" Target="embeddings/oleObject156.bin" Id="rId341" /><Relationship Type="http://schemas.openxmlformats.org/officeDocument/2006/relationships/oleObject" Target="embeddings/oleObject177.bin" Id="rId383" /><Relationship Type="http://schemas.openxmlformats.org/officeDocument/2006/relationships/header" Target="header19.xml" Id="rId439" /><Relationship Type="http://schemas.openxmlformats.org/officeDocument/2006/relationships/image" Target="media/image83.wmf" Id="rId201" /><Relationship Type="http://schemas.openxmlformats.org/officeDocument/2006/relationships/oleObject" Target="embeddings/oleObject107.bin" Id="rId243" /><Relationship Type="http://schemas.openxmlformats.org/officeDocument/2006/relationships/oleObject" Target="embeddings/oleObject128.bin" Id="rId285" /><Relationship Type="http://schemas.openxmlformats.org/officeDocument/2006/relationships/fontTable" Target="fontTable.xml" Id="rId450" /><Relationship Type="http://schemas.openxmlformats.org/officeDocument/2006/relationships/image" Target="media/image4.wmf" Id="rId38" /><Relationship Type="http://schemas.openxmlformats.org/officeDocument/2006/relationships/oleObject" Target="embeddings/oleObject35.bin" Id="rId103" /><Relationship Type="http://schemas.openxmlformats.org/officeDocument/2006/relationships/oleObject" Target="embeddings/oleObject140.bin" Id="rId310" /><Relationship Type="http://schemas.openxmlformats.org/officeDocument/2006/relationships/image" Target="media/image30.wmf" Id="rId91" /><Relationship Type="http://schemas.openxmlformats.org/officeDocument/2006/relationships/image" Target="media/image56.wmf" Id="rId145" /><Relationship Type="http://schemas.openxmlformats.org/officeDocument/2006/relationships/image" Target="media/image76.wmf" Id="rId187" /><Relationship Type="http://schemas.openxmlformats.org/officeDocument/2006/relationships/image" Target="media/image158.wmf" Id="rId352" /><Relationship Type="http://schemas.openxmlformats.org/officeDocument/2006/relationships/image" Target="media/image179.wmf" Id="rId394" /><Relationship Type="http://schemas.openxmlformats.org/officeDocument/2006/relationships/image" Target="media/image186.wmf" Id="rId408" /><Relationship Type="http://schemas.openxmlformats.org/officeDocument/2006/relationships/oleObject" Target="embeddings/oleObject91.bin" Id="rId212" /><Relationship Type="http://schemas.openxmlformats.org/officeDocument/2006/relationships/image" Target="media/image109.wmf" Id="rId254" /><Relationship Type="http://schemas.openxmlformats.org/officeDocument/2006/relationships/image" Target="media/image9.wmf" Id="rId49" /><Relationship Type="http://schemas.openxmlformats.org/officeDocument/2006/relationships/oleObject" Target="embeddings/oleObject41.bin" Id="rId114" /><Relationship Type="http://schemas.openxmlformats.org/officeDocument/2006/relationships/oleObject" Target="embeddings/oleObject133.bin" Id="rId296" /><Relationship Type="http://schemas.openxmlformats.org/officeDocument/2006/relationships/oleObject" Target="embeddings/oleObject13.bin" Id="rId60" /><Relationship Type="http://schemas.openxmlformats.org/officeDocument/2006/relationships/oleObject" Target="embeddings/oleObject62.bin" Id="rId156" /><Relationship Type="http://schemas.openxmlformats.org/officeDocument/2006/relationships/oleObject" Target="embeddings/oleObject84.bin" Id="rId198" /><Relationship Type="http://schemas.openxmlformats.org/officeDocument/2006/relationships/image" Target="media/image143.wmf" Id="rId321" /><Relationship Type="http://schemas.openxmlformats.org/officeDocument/2006/relationships/oleObject" Target="embeddings/oleObject167.bin" Id="rId363" /><Relationship Type="http://schemas.openxmlformats.org/officeDocument/2006/relationships/oleObject" Target="embeddings/oleObject195.bin" Id="rId419" /><Relationship Type="http://schemas.openxmlformats.org/officeDocument/2006/relationships/image" Target="media/image94.wmf" Id="rId223" /><Relationship Type="http://schemas.openxmlformats.org/officeDocument/2006/relationships/footer" Target="footer14.xml" Id="rId430" /><Relationship Type="http://schemas.openxmlformats.org/officeDocument/2006/relationships/footer" Target="footer5.xml" Id="rId18" /><Relationship Type="http://schemas.openxmlformats.org/officeDocument/2006/relationships/oleObject" Target="embeddings/oleObject118.bin" Id="rId265" /><Relationship Type="http://schemas.openxmlformats.org/officeDocument/2006/relationships/oleObject" Target="embeddings/oleObject8.bin" Id="rId50" /><Relationship Type="http://schemas.openxmlformats.org/officeDocument/2006/relationships/oleObject" Target="embeddings/oleObject36.bin" Id="rId104" /><Relationship Type="http://schemas.openxmlformats.org/officeDocument/2006/relationships/image" Target="media/image46.wmf" Id="rId125" /><Relationship Type="http://schemas.openxmlformats.org/officeDocument/2006/relationships/oleObject" Target="embeddings/oleObject57.bin" Id="rId146" /><Relationship Type="http://schemas.openxmlformats.org/officeDocument/2006/relationships/oleObject" Target="embeddings/oleObject68.bin" Id="rId167" /><Relationship Type="http://schemas.openxmlformats.org/officeDocument/2006/relationships/oleObject" Target="embeddings/oleObject79.bin" Id="rId188" /><Relationship Type="http://schemas.openxmlformats.org/officeDocument/2006/relationships/image" Target="media/image138.wmf" Id="rId311" /><Relationship Type="http://schemas.openxmlformats.org/officeDocument/2006/relationships/oleObject" Target="embeddings/oleObject151.bin" Id="rId332" /><Relationship Type="http://schemas.openxmlformats.org/officeDocument/2006/relationships/oleObject" Target="embeddings/oleObject162.bin" Id="rId353" /><Relationship Type="http://schemas.openxmlformats.org/officeDocument/2006/relationships/image" Target="media/image169.wmf" Id="rId374" /><Relationship Type="http://schemas.openxmlformats.org/officeDocument/2006/relationships/oleObject" Target="embeddings/oleObject183.bin" Id="rId395" /><Relationship Type="http://schemas.openxmlformats.org/officeDocument/2006/relationships/oleObject" Target="embeddings/oleObject190.bin" Id="rId409" /><Relationship Type="http://schemas.openxmlformats.org/officeDocument/2006/relationships/image" Target="media/image20.wmf" Id="rId71" /><Relationship Type="http://schemas.openxmlformats.org/officeDocument/2006/relationships/oleObject" Target="embeddings/oleObject29.bin" Id="rId92" /><Relationship Type="http://schemas.openxmlformats.org/officeDocument/2006/relationships/image" Target="media/image89.wmf" Id="rId213" /><Relationship Type="http://schemas.openxmlformats.org/officeDocument/2006/relationships/oleObject" Target="embeddings/oleObject102.bin" Id="rId234" /><Relationship Type="http://schemas.openxmlformats.org/officeDocument/2006/relationships/image" Target="media/image192.wmf" Id="rId420" /><Relationship Type="http://schemas.openxmlformats.org/officeDocument/2006/relationships/footer" Target="footer10.xml" Id="rId29" /><Relationship Type="http://schemas.openxmlformats.org/officeDocument/2006/relationships/oleObject" Target="embeddings/oleObject113.bin" Id="rId255" /><Relationship Type="http://schemas.openxmlformats.org/officeDocument/2006/relationships/image" Target="media/image120.wmf" Id="rId276" /><Relationship Type="http://schemas.openxmlformats.org/officeDocument/2006/relationships/image" Target="media/image131.wmf" Id="rId297" /><Relationship Type="http://schemas.openxmlformats.org/officeDocument/2006/relationships/footer" Target="footer20.xml" Id="rId441" /><Relationship Type="http://schemas.openxmlformats.org/officeDocument/2006/relationships/image" Target="media/image5.wmf" Id="rId40" /><Relationship Type="http://schemas.openxmlformats.org/officeDocument/2006/relationships/image" Target="media/image41.wmf" Id="rId115" /><Relationship Type="http://schemas.openxmlformats.org/officeDocument/2006/relationships/oleObject" Target="embeddings/oleObject52.bin" Id="rId136" /><Relationship Type="http://schemas.openxmlformats.org/officeDocument/2006/relationships/image" Target="media/image62.wmf" Id="rId157" /><Relationship Type="http://schemas.openxmlformats.org/officeDocument/2006/relationships/oleObject" Target="embeddings/oleObject74.bin" Id="rId178" /><Relationship Type="http://schemas.openxmlformats.org/officeDocument/2006/relationships/image" Target="media/image133.wmf" Id="rId301" /><Relationship Type="http://schemas.openxmlformats.org/officeDocument/2006/relationships/oleObject" Target="embeddings/oleObject146.bin" Id="rId322" /><Relationship Type="http://schemas.openxmlformats.org/officeDocument/2006/relationships/oleObject" Target="embeddings/oleObject157.bin" Id="rId343" /><Relationship Type="http://schemas.openxmlformats.org/officeDocument/2006/relationships/image" Target="media/image164.wmf" Id="rId364" /><Relationship Type="http://schemas.openxmlformats.org/officeDocument/2006/relationships/image" Target="media/image15.wmf" Id="rId61" /><Relationship Type="http://schemas.openxmlformats.org/officeDocument/2006/relationships/oleObject" Target="embeddings/oleObject24.bin" Id="rId82" /><Relationship Type="http://schemas.openxmlformats.org/officeDocument/2006/relationships/image" Target="media/image82.wmf" Id="rId199" /><Relationship Type="http://schemas.openxmlformats.org/officeDocument/2006/relationships/image" Target="media/image84.wmf" Id="rId203" /><Relationship Type="http://schemas.openxmlformats.org/officeDocument/2006/relationships/oleObject" Target="embeddings/oleObject178.bin" Id="rId385" /><Relationship Type="http://schemas.openxmlformats.org/officeDocument/2006/relationships/header" Target="header5.xml" Id="rId19" /><Relationship Type="http://schemas.openxmlformats.org/officeDocument/2006/relationships/oleObject" Target="embeddings/oleObject97.bin" Id="rId224" /><Relationship Type="http://schemas.openxmlformats.org/officeDocument/2006/relationships/oleObject" Target="embeddings/oleObject108.bin" Id="rId245" /><Relationship Type="http://schemas.openxmlformats.org/officeDocument/2006/relationships/image" Target="media/image115.wmf" Id="rId266" /><Relationship Type="http://schemas.openxmlformats.org/officeDocument/2006/relationships/oleObject" Target="embeddings/oleObject129.bin" Id="rId287" /><Relationship Type="http://schemas.openxmlformats.org/officeDocument/2006/relationships/image" Target="media/image187.wmf" Id="rId410" /><Relationship Type="http://schemas.openxmlformats.org/officeDocument/2006/relationships/footer" Target="footer15.xml" Id="rId431" /><Relationship Type="http://schemas.openxmlformats.org/officeDocument/2006/relationships/header" Target="header10.xml" Id="rId30" /><Relationship Type="http://schemas.openxmlformats.org/officeDocument/2006/relationships/image" Target="media/image36.wmf" Id="rId105" /><Relationship Type="http://schemas.openxmlformats.org/officeDocument/2006/relationships/oleObject" Target="embeddings/oleObject47.bin" Id="rId126" /><Relationship Type="http://schemas.openxmlformats.org/officeDocument/2006/relationships/image" Target="media/image57.wmf" Id="rId147" /><Relationship Type="http://schemas.openxmlformats.org/officeDocument/2006/relationships/image" Target="media/image67.wmf" Id="rId168" /><Relationship Type="http://schemas.openxmlformats.org/officeDocument/2006/relationships/oleObject" Target="embeddings/oleObject141.bin" Id="rId312" /><Relationship Type="http://schemas.openxmlformats.org/officeDocument/2006/relationships/image" Target="media/image149.wmf" Id="rId333" /><Relationship Type="http://schemas.openxmlformats.org/officeDocument/2006/relationships/image" Target="media/image159.wmf" Id="rId354" /><Relationship Type="http://schemas.openxmlformats.org/officeDocument/2006/relationships/image" Target="media/image10.wmf" Id="rId51" /><Relationship Type="http://schemas.openxmlformats.org/officeDocument/2006/relationships/oleObject" Target="embeddings/oleObject19.bin" Id="rId72" /><Relationship Type="http://schemas.openxmlformats.org/officeDocument/2006/relationships/image" Target="media/image31.wmf" Id="rId93" /><Relationship Type="http://schemas.openxmlformats.org/officeDocument/2006/relationships/image" Target="media/image77.wmf" Id="rId189" /><Relationship Type="http://schemas.openxmlformats.org/officeDocument/2006/relationships/oleObject" Target="embeddings/oleObject173.bin" Id="rId375" /><Relationship Type="http://schemas.openxmlformats.org/officeDocument/2006/relationships/image" Target="media/image180.wmf" Id="rId396" /><Relationship Type="http://schemas.openxmlformats.org/officeDocument/2006/relationships/numbering" Target="numbering.xml" Id="rId3" /><Relationship Type="http://schemas.openxmlformats.org/officeDocument/2006/relationships/oleObject" Target="embeddings/oleObject92.bin" Id="rId214" /><Relationship Type="http://schemas.openxmlformats.org/officeDocument/2006/relationships/image" Target="media/image100.wmf" Id="rId235" /><Relationship Type="http://schemas.openxmlformats.org/officeDocument/2006/relationships/image" Target="media/image110.wmf" Id="rId256" /><Relationship Type="http://schemas.openxmlformats.org/officeDocument/2006/relationships/oleObject" Target="embeddings/oleObject124.bin" Id="rId277" /><Relationship Type="http://schemas.openxmlformats.org/officeDocument/2006/relationships/oleObject" Target="embeddings/oleObject134.bin" Id="rId298" /><Relationship Type="http://schemas.openxmlformats.org/officeDocument/2006/relationships/image" Target="media/image182.wmf" Id="rId400" /><Relationship Type="http://schemas.openxmlformats.org/officeDocument/2006/relationships/oleObject" Target="embeddings/oleObject196.bin" Id="rId421" /><Relationship Type="http://schemas.openxmlformats.org/officeDocument/2006/relationships/header" Target="header20.xml" Id="rId442" /><Relationship Type="http://schemas.openxmlformats.org/officeDocument/2006/relationships/oleObject" Target="embeddings/oleObject42.bin" Id="rId116" /><Relationship Type="http://schemas.openxmlformats.org/officeDocument/2006/relationships/image" Target="media/image52.wmf" Id="rId137" /><Relationship Type="http://schemas.openxmlformats.org/officeDocument/2006/relationships/oleObject" Target="embeddings/oleObject63.bin" Id="rId158" /><Relationship Type="http://schemas.openxmlformats.org/officeDocument/2006/relationships/oleObject" Target="embeddings/oleObject136.bin" Id="rId302" /><Relationship Type="http://schemas.openxmlformats.org/officeDocument/2006/relationships/image" Target="media/image144.wmf" Id="rId323" /><Relationship Type="http://schemas.openxmlformats.org/officeDocument/2006/relationships/image" Target="media/image154.wmf" Id="rId344" /><Relationship Type="http://schemas.openxmlformats.org/officeDocument/2006/relationships/footer" Target="footer6.xml" Id="rId20" /><Relationship Type="http://schemas.openxmlformats.org/officeDocument/2006/relationships/oleObject" Target="embeddings/oleObject3.bin" Id="rId41" /><Relationship Type="http://schemas.openxmlformats.org/officeDocument/2006/relationships/oleObject" Target="embeddings/oleObject14.bin" Id="rId62" /><Relationship Type="http://schemas.openxmlformats.org/officeDocument/2006/relationships/image" Target="media/image26.wmf" Id="rId83" /><Relationship Type="http://schemas.openxmlformats.org/officeDocument/2006/relationships/image" Target="media/image72.wmf" Id="rId179" /><Relationship Type="http://schemas.openxmlformats.org/officeDocument/2006/relationships/oleObject" Target="embeddings/oleObject168.bin" Id="rId365" /><Relationship Type="http://schemas.openxmlformats.org/officeDocument/2006/relationships/image" Target="media/image175.wmf" Id="rId386" /><Relationship Type="http://schemas.openxmlformats.org/officeDocument/2006/relationships/oleObject" Target="embeddings/oleObject80.bin" Id="rId190" /><Relationship Type="http://schemas.openxmlformats.org/officeDocument/2006/relationships/oleObject" Target="embeddings/oleObject87.bin" Id="rId204" /><Relationship Type="http://schemas.openxmlformats.org/officeDocument/2006/relationships/image" Target="media/image95.wmf" Id="rId225" /><Relationship Type="http://schemas.openxmlformats.org/officeDocument/2006/relationships/image" Target="media/image105.wmf" Id="rId246" /><Relationship Type="http://schemas.openxmlformats.org/officeDocument/2006/relationships/oleObject" Target="embeddings/oleObject119.bin" Id="rId267" /><Relationship Type="http://schemas.openxmlformats.org/officeDocument/2006/relationships/image" Target="media/image126.tiff" Id="rId288" /><Relationship Type="http://schemas.openxmlformats.org/officeDocument/2006/relationships/oleObject" Target="embeddings/oleObject191.bin" Id="rId411" /><Relationship Type="http://schemas.openxmlformats.org/officeDocument/2006/relationships/header" Target="header15.xml" Id="rId432" /><Relationship Type="http://schemas.openxmlformats.org/officeDocument/2006/relationships/oleObject" Target="embeddings/oleObject37.bin" Id="rId106" /><Relationship Type="http://schemas.openxmlformats.org/officeDocument/2006/relationships/image" Target="media/image47.wmf" Id="rId127" /><Relationship Type="http://schemas.openxmlformats.org/officeDocument/2006/relationships/image" Target="media/image139.wmf" Id="rId313" /><Relationship Type="http://schemas.openxmlformats.org/officeDocument/2006/relationships/header" Target="header1.xml" Id="rId10" /><Relationship Type="http://schemas.openxmlformats.org/officeDocument/2006/relationships/header" Target="header11.xml" Id="rId31" /><Relationship Type="http://schemas.openxmlformats.org/officeDocument/2006/relationships/oleObject" Target="embeddings/oleObject9.bin" Id="rId52" /><Relationship Type="http://schemas.openxmlformats.org/officeDocument/2006/relationships/image" Target="media/image21.wmf" Id="rId73" /><Relationship Type="http://schemas.openxmlformats.org/officeDocument/2006/relationships/oleObject" Target="embeddings/oleObject30.bin" Id="rId94" /><Relationship Type="http://schemas.openxmlformats.org/officeDocument/2006/relationships/oleObject" Target="embeddings/oleObject58.bin" Id="rId148" /><Relationship Type="http://schemas.openxmlformats.org/officeDocument/2006/relationships/oleObject" Target="embeddings/oleObject69.bin" Id="rId169" /><Relationship Type="http://schemas.openxmlformats.org/officeDocument/2006/relationships/oleObject" Target="embeddings/oleObject152.bin" Id="rId334" /><Relationship Type="http://schemas.openxmlformats.org/officeDocument/2006/relationships/oleObject" Target="embeddings/oleObject163.bin" Id="rId355" /><Relationship Type="http://schemas.openxmlformats.org/officeDocument/2006/relationships/image" Target="media/image170.wmf" Id="rId376" /><Relationship Type="http://schemas.openxmlformats.org/officeDocument/2006/relationships/oleObject" Target="embeddings/oleObject184.bin" Id="rId397" /><Relationship Type="http://schemas.openxmlformats.org/officeDocument/2006/relationships/styles" Target="styles.xml" Id="rId4" /><Relationship Type="http://schemas.openxmlformats.org/officeDocument/2006/relationships/oleObject" Target="embeddings/oleObject75.bin" Id="rId180" /><Relationship Type="http://schemas.openxmlformats.org/officeDocument/2006/relationships/image" Target="media/image90.wmf" Id="rId215" /><Relationship Type="http://schemas.openxmlformats.org/officeDocument/2006/relationships/oleObject" Target="embeddings/oleObject103.bin" Id="rId236" /><Relationship Type="http://schemas.openxmlformats.org/officeDocument/2006/relationships/oleObject" Target="embeddings/oleObject114.bin" Id="rId257" /><Relationship Type="http://schemas.openxmlformats.org/officeDocument/2006/relationships/image" Target="media/image121.wmf" Id="rId278" /><Relationship Type="http://schemas.openxmlformats.org/officeDocument/2006/relationships/oleObject" Target="embeddings/oleObject186.bin" Id="rId401" /><Relationship Type="http://schemas.openxmlformats.org/officeDocument/2006/relationships/image" Target="media/image193.wmf" Id="rId422" /><Relationship Type="http://schemas.openxmlformats.org/officeDocument/2006/relationships/header" Target="header21.xml" Id="rId443" /><Relationship Type="http://schemas.openxmlformats.org/officeDocument/2006/relationships/image" Target="media/image134.wmf" Id="rId303" /><Relationship Type="http://schemas.openxmlformats.org/officeDocument/2006/relationships/image" Target="media/image6.wmf" Id="rId42" /><Relationship Type="http://schemas.openxmlformats.org/officeDocument/2006/relationships/oleObject" Target="embeddings/oleObject25.bin" Id="rId84" /><Relationship Type="http://schemas.openxmlformats.org/officeDocument/2006/relationships/oleObject" Target="embeddings/oleObject53.bin" Id="rId138" /><Relationship Type="http://schemas.openxmlformats.org/officeDocument/2006/relationships/oleObject" Target="embeddings/oleObject158.bin" Id="rId345" /><Relationship Type="http://schemas.openxmlformats.org/officeDocument/2006/relationships/oleObject" Target="embeddings/oleObject179.bin" Id="rId387" /><Relationship Type="http://schemas.openxmlformats.org/officeDocument/2006/relationships/image" Target="media/image78.wmf" Id="rId191" /><Relationship Type="http://schemas.openxmlformats.org/officeDocument/2006/relationships/image" Target="media/image85.wmf" Id="rId205" /><Relationship Type="http://schemas.openxmlformats.org/officeDocument/2006/relationships/oleObject" Target="embeddings/oleObject109.bin" Id="rId247" /><Relationship Type="http://schemas.openxmlformats.org/officeDocument/2006/relationships/image" Target="media/image188.wmf" Id="rId412" /><Relationship Type="http://schemas.openxmlformats.org/officeDocument/2006/relationships/image" Target="media/image37.wmf" Id="rId107" /><Relationship Type="http://schemas.openxmlformats.org/officeDocument/2006/relationships/image" Target="media/image127.wmf" Id="rId289" /><Relationship Type="http://schemas.openxmlformats.org/officeDocument/2006/relationships/header" Target="header2.xml" Id="rId11" /><Relationship Type="http://schemas.openxmlformats.org/officeDocument/2006/relationships/image" Target="media/image11.wmf" Id="rId53" /><Relationship Type="http://schemas.openxmlformats.org/officeDocument/2006/relationships/image" Target="media/image58.wmf" Id="rId149" /><Relationship Type="http://schemas.openxmlformats.org/officeDocument/2006/relationships/oleObject" Target="embeddings/oleObject142.bin" Id="rId314" /><Relationship Type="http://schemas.openxmlformats.org/officeDocument/2006/relationships/image" Target="media/image160.wmf" Id="rId356" /><Relationship Type="http://schemas.openxmlformats.org/officeDocument/2006/relationships/image" Target="media/image181.wmf" Id="rId398" /><Relationship Type="http://schemas.openxmlformats.org/officeDocument/2006/relationships/image" Target="media/image32.wmf" Id="rId95" /><Relationship Type="http://schemas.openxmlformats.org/officeDocument/2006/relationships/image" Target="media/image63.wmf" Id="rId160" /><Relationship Type="http://schemas.openxmlformats.org/officeDocument/2006/relationships/oleObject" Target="embeddings/oleObject93.bin" Id="rId216" /><Relationship Type="http://schemas.openxmlformats.org/officeDocument/2006/relationships/oleObject" Target="embeddings/oleObject197.bin" Id="rId423" /><Relationship Type="http://schemas.openxmlformats.org/officeDocument/2006/relationships/image" Target="media/image111.wmf" Id="rId258" /><Relationship Type="http://schemas.openxmlformats.org/officeDocument/2006/relationships/footer" Target="footer7.xml" Id="rId22" /><Relationship Type="http://schemas.openxmlformats.org/officeDocument/2006/relationships/oleObject" Target="embeddings/oleObject15.bin" Id="rId64" /><Relationship Type="http://schemas.openxmlformats.org/officeDocument/2006/relationships/oleObject" Target="embeddings/oleObject43.bin" Id="rId118" /><Relationship Type="http://schemas.openxmlformats.org/officeDocument/2006/relationships/image" Target="media/image145.wmf" Id="rId325" /><Relationship Type="http://schemas.openxmlformats.org/officeDocument/2006/relationships/oleObject" Target="embeddings/oleObject169.bin" Id="rId367" /><Relationship Type="http://schemas.openxmlformats.org/officeDocument/2006/relationships/oleObject" Target="embeddings/oleObject70.bin" Id="rId171" /><Relationship Type="http://schemas.openxmlformats.org/officeDocument/2006/relationships/image" Target="media/image96.wmf" Id="rId227" /><Relationship Type="http://schemas.openxmlformats.org/officeDocument/2006/relationships/oleObject" Target="embeddings/oleObject120.bin" Id="rId269" /><Relationship Type="http://schemas.openxmlformats.org/officeDocument/2006/relationships/footer" Target="footer16.xml" Id="rId434" /><Relationship Type="http://schemas.openxmlformats.org/officeDocument/2006/relationships/footer" Target="footer12.xml" Id="rId33" /><Relationship Type="http://schemas.openxmlformats.org/officeDocument/2006/relationships/image" Target="media/image48.wmf" Id="rId129" /><Relationship Type="http://schemas.openxmlformats.org/officeDocument/2006/relationships/image" Target="media/image122.wmf" Id="rId280" /><Relationship Type="http://schemas.openxmlformats.org/officeDocument/2006/relationships/oleObject" Target="embeddings/oleObject153.bin" Id="rId336" /><Relationship Type="http://schemas.openxmlformats.org/officeDocument/2006/relationships/image" Target="media/image22.wmf" Id="rId75" /><Relationship Type="http://schemas.openxmlformats.org/officeDocument/2006/relationships/oleObject" Target="embeddings/oleObject54.bin" Id="rId140" /><Relationship Type="http://schemas.openxmlformats.org/officeDocument/2006/relationships/oleObject" Target="embeddings/oleObject76.bin" Id="rId182" /><Relationship Type="http://schemas.openxmlformats.org/officeDocument/2006/relationships/image" Target="media/image171.wmf" Id="rId378" /><Relationship Type="http://schemas.openxmlformats.org/officeDocument/2006/relationships/oleObject" Target="embeddings/oleObject187.bin" Id="rId403" /><Relationship Type="http://schemas.openxmlformats.org/officeDocument/2006/relationships/webSettings" Target="webSettings.xml" Id="rId6" /><Relationship Type="http://schemas.openxmlformats.org/officeDocument/2006/relationships/oleObject" Target="embeddings/oleObject104.bin" Id="rId238" /><Relationship Type="http://schemas.openxmlformats.org/officeDocument/2006/relationships/footer" Target="footer22.xml" Id="rId445" /><Relationship Type="http://schemas.openxmlformats.org/officeDocument/2006/relationships/image" Target="media/image128.wmf" Id="rId291" /><Relationship Type="http://schemas.openxmlformats.org/officeDocument/2006/relationships/image" Target="media/image135.wmf" Id="rId305" /><Relationship Type="http://schemas.openxmlformats.org/officeDocument/2006/relationships/oleObject" Target="embeddings/oleObject159.bin" Id="rId347" /><Relationship Type="http://schemas.openxmlformats.org/officeDocument/2006/relationships/oleObject" Target="embeddings/oleObject5.bin" Id="rId44" /><Relationship Type="http://schemas.openxmlformats.org/officeDocument/2006/relationships/oleObject" Target="embeddings/oleObject26.bin" Id="rId86" /><Relationship Type="http://schemas.openxmlformats.org/officeDocument/2006/relationships/image" Target="media/image59.wmf" Id="rId151" /><Relationship Type="http://schemas.openxmlformats.org/officeDocument/2006/relationships/oleObject" Target="embeddings/oleObject180.bin" Id="rId389" /><Relationship Type="http://schemas.openxmlformats.org/officeDocument/2006/relationships/image" Target="media/image79.wmf" Id="rId193" /><Relationship Type="http://schemas.openxmlformats.org/officeDocument/2006/relationships/image" Target="media/image86.wmf" Id="rId207" /><Relationship Type="http://schemas.openxmlformats.org/officeDocument/2006/relationships/oleObject" Target="embeddings/oleObject110.bin" Id="rId249" /><Relationship Type="http://schemas.openxmlformats.org/officeDocument/2006/relationships/image" Target="media/image189.wmf" Id="rId414" /><Relationship Type="http://schemas.openxmlformats.org/officeDocument/2006/relationships/footer" Target="footer2.xml" Id="rId13" /><Relationship Type="http://schemas.openxmlformats.org/officeDocument/2006/relationships/image" Target="media/image38.wmf" Id="rId109" /><Relationship Type="http://schemas.openxmlformats.org/officeDocument/2006/relationships/image" Target="media/image112.wmf" Id="rId260" /><Relationship Type="http://schemas.openxmlformats.org/officeDocument/2006/relationships/oleObject" Target="embeddings/oleObject143.bin" Id="rId316" /><Relationship Type="http://schemas.openxmlformats.org/officeDocument/2006/relationships/image" Target="media/image12.wmf" Id="rId55" /><Relationship Type="http://schemas.openxmlformats.org/officeDocument/2006/relationships/image" Target="media/image33.wmf" Id="rId97" /><Relationship Type="http://schemas.openxmlformats.org/officeDocument/2006/relationships/oleObject" Target="embeddings/oleObject44.bin" Id="rId120" /><Relationship Type="http://schemas.openxmlformats.org/officeDocument/2006/relationships/image" Target="media/image161.wmf" Id="rId358" /><Relationship Type="http://schemas.openxmlformats.org/officeDocument/2006/relationships/image" Target="media/image64.wmf" Id="rId162" /><Relationship Type="http://schemas.openxmlformats.org/officeDocument/2006/relationships/oleObject" Target="embeddings/oleObject94.bin" Id="rId218" /><Relationship Type="http://schemas.openxmlformats.org/officeDocument/2006/relationships/oleObject" Target="embeddings/oleObject198.bin" Id="rId425" /><Relationship Type="http://schemas.openxmlformats.org/officeDocument/2006/relationships/oleObject" Target="embeddings/oleObject121.bin" Id="rId271" /><Relationship Type="http://schemas.openxmlformats.org/officeDocument/2006/relationships/header" Target="header7.xml" Id="rId24" /><Relationship Type="http://schemas.openxmlformats.org/officeDocument/2006/relationships/oleObject" Target="embeddings/oleObject16.bin" Id="rId66" /><Relationship Type="http://schemas.openxmlformats.org/officeDocument/2006/relationships/image" Target="media/image49.wmf" Id="rId131" /><Relationship Type="http://schemas.openxmlformats.org/officeDocument/2006/relationships/image" Target="media/image146.wmf" Id="rId327" /><Relationship Type="http://schemas.openxmlformats.org/officeDocument/2006/relationships/oleObject" Target="embeddings/oleObject170.bin" Id="rId369" /><Relationship Type="http://schemas.openxmlformats.org/officeDocument/2006/relationships/oleObject" Target="embeddings/oleObject71.bin" Id="rId173" /><Relationship Type="http://schemas.openxmlformats.org/officeDocument/2006/relationships/image" Target="media/image97.wmf" Id="rId229" /><Relationship Type="http://schemas.openxmlformats.org/officeDocument/2006/relationships/image" Target="media/image172.wmf" Id="rId380" /><Relationship Type="http://schemas.openxmlformats.org/officeDocument/2006/relationships/header" Target="header17.xml" Id="rId436" /><Relationship Type="http://schemas.openxmlformats.org/officeDocument/2006/relationships/oleObject" Target="embeddings/oleObject105.bin" Id="rId240" /><Relationship Type="http://schemas.openxmlformats.org/officeDocument/2006/relationships/footer" Target="footer13.xml" Id="rId35" /><Relationship Type="http://schemas.openxmlformats.org/officeDocument/2006/relationships/image" Target="media/image23.wmf" Id="rId77" /><Relationship Type="http://schemas.openxmlformats.org/officeDocument/2006/relationships/oleObject" Target="embeddings/oleObject33.bin" Id="rId100" /><Relationship Type="http://schemas.openxmlformats.org/officeDocument/2006/relationships/image" Target="media/image123.wmf" Id="rId282" /><Relationship Type="http://schemas.openxmlformats.org/officeDocument/2006/relationships/oleObject" Target="embeddings/oleObject154.bin" Id="rId338" /><Relationship Type="http://schemas.openxmlformats.org/officeDocument/2006/relationships/endnotes" Target="endnotes.xml" Id="rId8" /><Relationship Type="http://schemas.openxmlformats.org/officeDocument/2006/relationships/oleObject" Target="embeddings/oleObject55.bin" Id="rId142" /><Relationship Type="http://schemas.openxmlformats.org/officeDocument/2006/relationships/oleObject" Target="embeddings/oleObject77.bin" Id="rId184" /><Relationship Type="http://schemas.openxmlformats.org/officeDocument/2006/relationships/oleObject" Target="embeddings/oleObject181.bin" Id="rId391" /><Relationship Type="http://schemas.openxmlformats.org/officeDocument/2006/relationships/oleObject" Target="embeddings/oleObject188.bin" Id="rId405" /><Relationship Type="http://schemas.openxmlformats.org/officeDocument/2006/relationships/header" Target="header23.xml" Id="rId447" /><Relationship Type="http://schemas.openxmlformats.org/officeDocument/2006/relationships/oleObject" Target="embeddings/oleObject111.bin" Id="rId251" /><Relationship Type="http://schemas.openxmlformats.org/officeDocument/2006/relationships/oleObject" Target="embeddings/oleObject6.bin" Id="rId46" /><Relationship Type="http://schemas.openxmlformats.org/officeDocument/2006/relationships/image" Target="media/image129.wmf" Id="rId293" /><Relationship Type="http://schemas.openxmlformats.org/officeDocument/2006/relationships/image" Target="media/image136.wmf" Id="rId307" /><Relationship Type="http://schemas.openxmlformats.org/officeDocument/2006/relationships/oleObject" Target="embeddings/oleObject160.bin" Id="rId349" /><Relationship Type="http://schemas.openxmlformats.org/officeDocument/2006/relationships/oleObject" Target="embeddings/oleObject27.bin" Id="rId88" /><Relationship Type="http://schemas.openxmlformats.org/officeDocument/2006/relationships/image" Target="media/image39.wmf" Id="rId111" /><Relationship Type="http://schemas.openxmlformats.org/officeDocument/2006/relationships/image" Target="media/image60.wmf" Id="rId153" /><Relationship Type="http://schemas.openxmlformats.org/officeDocument/2006/relationships/image" Target="media/image80.wmf" Id="rId195" /><Relationship Type="http://schemas.openxmlformats.org/officeDocument/2006/relationships/image" Target="media/image87.wmf" Id="rId209" /><Relationship Type="http://schemas.openxmlformats.org/officeDocument/2006/relationships/image" Target="media/image162.wmf" Id="rId360" /><Relationship Type="http://schemas.openxmlformats.org/officeDocument/2006/relationships/image" Target="media/image190.wmf" Id="rId416" /><Relationship Type="http://schemas.openxmlformats.org/officeDocument/2006/relationships/oleObject" Target="embeddings/oleObject95.bin" Id="rId220" /><Relationship Type="http://schemas.openxmlformats.org/officeDocument/2006/relationships/footer" Target="footer3.xml" Id="rId15" /><Relationship Type="http://schemas.openxmlformats.org/officeDocument/2006/relationships/image" Target="media/image13.wmf" Id="rId57" /><Relationship Type="http://schemas.openxmlformats.org/officeDocument/2006/relationships/image" Target="media/image113.wmf" Id="rId262" /><Relationship Type="http://schemas.openxmlformats.org/officeDocument/2006/relationships/oleObject" Target="embeddings/oleObject144.bin" Id="rId318" /><Relationship Type="http://schemas.openxmlformats.org/officeDocument/2006/relationships/image" Target="media/image34.wmf" Id="rId99" /><Relationship Type="http://schemas.openxmlformats.org/officeDocument/2006/relationships/oleObject" Target="embeddings/oleObject45.bin" Id="rId122" /><Relationship Type="http://schemas.openxmlformats.org/officeDocument/2006/relationships/image" Target="media/image65.wmf" Id="rId164" /><Relationship Type="http://schemas.openxmlformats.org/officeDocument/2006/relationships/oleObject" Target="embeddings/oleObject171.bin" Id="rId371" /><Relationship Type="http://schemas.openxmlformats.org/officeDocument/2006/relationships/oleObject" Target="embeddings/oleObject199.bin" Id="rId427" /><Relationship Type="http://schemas.openxmlformats.org/officeDocument/2006/relationships/footer" Target="footer8.xml" Id="rId26" /><Relationship Type="http://schemas.openxmlformats.org/officeDocument/2006/relationships/image" Target="media/image98.wmf" Id="rId231" /><Relationship Type="http://schemas.openxmlformats.org/officeDocument/2006/relationships/oleObject" Target="embeddings/oleObject122.bin" Id="rId273" /><Relationship Type="http://schemas.openxmlformats.org/officeDocument/2006/relationships/image" Target="media/image147.wmf" Id="rId329" /><Relationship Type="http://schemas.openxmlformats.org/officeDocument/2006/relationships/oleObject" Target="embeddings/oleObject17.bin" Id="rId68" /><Relationship Type="http://schemas.openxmlformats.org/officeDocument/2006/relationships/image" Target="media/image50.wmf" Id="rId133" /><Relationship Type="http://schemas.openxmlformats.org/officeDocument/2006/relationships/oleObject" Target="embeddings/oleObject72.bin" Id="rId175" /><Relationship Type="http://schemas.openxmlformats.org/officeDocument/2006/relationships/image" Target="media/image152.wmf" Id="rId340" /><Relationship Type="http://schemas.openxmlformats.org/officeDocument/2006/relationships/oleObject" Target="embeddings/oleObject85.bin" Id="rId200" /><Relationship Type="http://schemas.openxmlformats.org/officeDocument/2006/relationships/image" Target="media/image173.wmf" Id="rId382" /><Relationship Type="http://schemas.openxmlformats.org/officeDocument/2006/relationships/header" Target="header18.xml" Id="rId438" /><Relationship Type="http://schemas.openxmlformats.org/officeDocument/2006/relationships/oleObject" Target="embeddings/oleObject106.bin" Id="rId242" /><Relationship Type="http://schemas.openxmlformats.org/officeDocument/2006/relationships/image" Target="media/image124.wmf" Id="rId284" /><Relationship Type="http://schemas.openxmlformats.org/officeDocument/2006/relationships/oleObject" Target="embeddings/oleObject1.bin" Id="rId37" /><Relationship Type="http://schemas.openxmlformats.org/officeDocument/2006/relationships/image" Target="media/image24.wmf" Id="rId79" /><Relationship Type="http://schemas.openxmlformats.org/officeDocument/2006/relationships/oleObject" Target="embeddings/oleObject34.bin" Id="rId102" /><Relationship Type="http://schemas.openxmlformats.org/officeDocument/2006/relationships/oleObject" Target="embeddings/oleObject56.bin" Id="rId144" /><Relationship Type="http://schemas.openxmlformats.org/officeDocument/2006/relationships/oleObject" Target="embeddings/oleObject28.bin" Id="rId90" /><Relationship Type="http://schemas.openxmlformats.org/officeDocument/2006/relationships/oleObject" Target="embeddings/oleObject78.bin" Id="rId186" /><Relationship Type="http://schemas.openxmlformats.org/officeDocument/2006/relationships/oleObject" Target="embeddings/oleObject161.bin" Id="rId351" /><Relationship Type="http://schemas.openxmlformats.org/officeDocument/2006/relationships/oleObject" Target="embeddings/oleObject182.bin" Id="rId393" /><Relationship Type="http://schemas.openxmlformats.org/officeDocument/2006/relationships/oleObject" Target="embeddings/oleObject189.bin" Id="rId407" /><Relationship Type="http://schemas.openxmlformats.org/officeDocument/2006/relationships/footer" Target="footer24.xml" Id="rId449" /><Relationship Type="http://schemas.openxmlformats.org/officeDocument/2006/relationships/image" Target="media/image88.wmf" Id="rId211" /><Relationship Type="http://schemas.openxmlformats.org/officeDocument/2006/relationships/oleObject" Target="embeddings/oleObject112.bin" Id="rId253" /><Relationship Type="http://schemas.openxmlformats.org/officeDocument/2006/relationships/image" Target="media/image130.wmf" Id="rId295" /><Relationship Type="http://schemas.openxmlformats.org/officeDocument/2006/relationships/image" Target="media/image137.wmf" Id="rId309" /><Relationship Type="http://schemas.openxmlformats.org/officeDocument/2006/relationships/oleObject" Target="embeddings/oleObject7.bin" Id="rId48" /><Relationship Type="http://schemas.openxmlformats.org/officeDocument/2006/relationships/image" Target="media/image40.wmf" Id="rId113" /><Relationship Type="http://schemas.openxmlformats.org/officeDocument/2006/relationships/oleObject" Target="embeddings/oleObject145.bin" Id="rId320" /><Relationship Type="http://schemas.openxmlformats.org/officeDocument/2006/relationships/image" Target="media/image61.wmf" Id="rId155" /><Relationship Type="http://schemas.openxmlformats.org/officeDocument/2006/relationships/image" Target="media/image81.wmf" Id="rId197" /><Relationship Type="http://schemas.openxmlformats.org/officeDocument/2006/relationships/image" Target="media/image163.wmf" Id="rId362" /><Relationship Type="http://schemas.openxmlformats.org/officeDocument/2006/relationships/image" Target="media/image191.wmf" Id="rId418" /><Relationship Type="http://schemas.openxmlformats.org/officeDocument/2006/relationships/oleObject" Target="embeddings/oleObject96.bin" Id="rId222" /><Relationship Type="http://schemas.openxmlformats.org/officeDocument/2006/relationships/image" Target="media/image114.wmf" Id="rId264" /><Relationship Type="http://schemas.openxmlformats.org/officeDocument/2006/relationships/footer" Target="footer4.xml" Id="rId17" /><Relationship Type="http://schemas.openxmlformats.org/officeDocument/2006/relationships/image" Target="media/image14.wmf" Id="rId59" /><Relationship Type="http://schemas.openxmlformats.org/officeDocument/2006/relationships/oleObject" Target="embeddings/oleObject46.bin" Id="rId124" /><Relationship Type="http://schemas.openxmlformats.org/officeDocument/2006/relationships/oleObject" Target="embeddings/oleObject18.bin" Id="rId70" /><Relationship Type="http://schemas.openxmlformats.org/officeDocument/2006/relationships/image" Target="media/image66.wmf" Id="rId166" /><Relationship Type="http://schemas.openxmlformats.org/officeDocument/2006/relationships/image" Target="media/image148.wmf" Id="rId331" /><Relationship Type="http://schemas.openxmlformats.org/officeDocument/2006/relationships/oleObject" Target="embeddings/oleObject172.bin" Id="rId373" /><Relationship Type="http://schemas.openxmlformats.org/officeDocument/2006/relationships/header" Target="header14.xml" Id="rId429" /><Relationship Type="http://schemas.openxmlformats.org/officeDocument/2006/relationships/customXml" Target="../customXml/item1.xml" Id="rId1" /><Relationship Type="http://schemas.openxmlformats.org/officeDocument/2006/relationships/image" Target="media/image99.wmf" Id="rId233" /><Relationship Type="http://schemas.openxmlformats.org/officeDocument/2006/relationships/footer" Target="footer19.xml" Id="rId440" /><Relationship Type="http://schemas.openxmlformats.org/officeDocument/2006/relationships/header" Target="header9.xml" Id="rId28" /><Relationship Type="http://schemas.openxmlformats.org/officeDocument/2006/relationships/oleObject" Target="embeddings/oleObject123.bin" Id="rId275" /><Relationship Type="http://schemas.openxmlformats.org/officeDocument/2006/relationships/oleObject" Target="embeddings/oleObject135.bin" Id="rId300" /><Relationship Type="http://schemas.openxmlformats.org/officeDocument/2006/relationships/image" Target="media/image25.wmf" Id="rId81" /><Relationship Type="http://schemas.openxmlformats.org/officeDocument/2006/relationships/image" Target="media/image51.wmf" Id="rId135" /><Relationship Type="http://schemas.openxmlformats.org/officeDocument/2006/relationships/oleObject" Target="embeddings/oleObject73.bin" Id="rId177" /><Relationship Type="http://schemas.openxmlformats.org/officeDocument/2006/relationships/image" Target="media/image153.wmf" Id="rId342" /><Relationship Type="http://schemas.openxmlformats.org/officeDocument/2006/relationships/image" Target="media/image174.wmf" Id="rId384" /><Relationship Type="http://schemas.openxmlformats.org/officeDocument/2006/relationships/oleObject" Target="embeddings/oleObject86.bin" Id="rId202" /><Relationship Type="http://schemas.openxmlformats.org/officeDocument/2006/relationships/image" Target="media/image104.wmf" Id="rId244" /><Relationship Type="http://schemas.openxmlformats.org/officeDocument/2006/relationships/oleObject" Target="embeddings/oleObject2.bin" Id="rId39" /><Relationship Type="http://schemas.openxmlformats.org/officeDocument/2006/relationships/image" Target="media/image125.wmf" Id="rId286" /><Relationship Type="http://schemas.openxmlformats.org/officeDocument/2006/relationships/theme" Target="theme/theme1.xml" Id="rId451" /><Relationship Type="http://schemas.openxmlformats.org/officeDocument/2006/relationships/customXml" Target="/customXml/item3.xml" Id="Rf2735994f0a94bc6" /></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3.xml.rels>&#65279;<?xml version="1.0" encoding="utf-8"?><Relationships xmlns="http://schemas.openxmlformats.org/package/2006/relationships"><Relationship Type="http://schemas.openxmlformats.org/officeDocument/2006/relationships/customXmlProps" Target="/customXml/itemProps3.xml" Id="Rd3c4172d526e4b2384ade4b889302c76" /></Relationships>
</file>

<file path=customXml/item1.xml><?xml version="1.0" encoding="utf-8"?>
<b:Sources xmlns:b="http://schemas.openxmlformats.org/officeDocument/2006/bibliography" xmlns="http://schemas.openxmlformats.org/officeDocument/2006/bibliography" SelectedStyle="\APA.XSL" StyleName="APA"/>
</file>

<file path=customXml/item3.xml><?xml version="1.0" encoding="utf-8"?>
<metadata xmlns="http://www.objective.com/ecm/document/metadata/CB029ECD6D85427BAD5E1D35DE4A29A4" version="1.0.0">
  <systemFields>
    <field name="Objective-Id">
      <value order="0">A1188060</value>
    </field>
    <field name="Objective-Title">
      <value order="0">Stage 1 Mathematics Subject Outline (for teaching in 2024)</value>
    </field>
    <field name="Objective-Description">
      <value order="0"/>
    </field>
    <field name="Objective-CreationStamp">
      <value order="0">2023-03-24T09:55:14Z</value>
    </field>
    <field name="Objective-IsApproved">
      <value order="0">false</value>
    </field>
    <field name="Objective-IsPublished">
      <value order="0">true</value>
    </field>
    <field name="Objective-DatePublished">
      <value order="0">2023-03-24T12:37:57Z</value>
    </field>
    <field name="Objective-ModificationStamp">
      <value order="0">2023-03-24T12:38:28Z</value>
    </field>
    <field name="Objective-Owner">
      <value order="0">Ruth Darwin</value>
    </field>
    <field name="Objective-Path">
      <value order="0">Objective Global Folder:Publication:Production:Subject Outlines:Development of subject outlines 2024</value>
    </field>
    <field name="Objective-Parent">
      <value order="0">Development of subject outlines 2024</value>
    </field>
    <field name="Objective-State">
      <value order="0">Published</value>
    </field>
    <field name="Objective-VersionId">
      <value order="0">vA1892222</value>
    </field>
    <field name="Objective-Version">
      <value order="0">2.0</value>
    </field>
    <field name="Objective-VersionNumber">
      <value order="0">2</value>
    </field>
    <field name="Objective-VersionComment">
      <value order="0"/>
    </field>
    <field name="Objective-FileNumber">
      <value order="0">qA19827</value>
    </field>
    <field name="Objective-Classification">
      <value order="0"/>
    </field>
    <field name="Objective-Caveats">
      <value order="0"/>
    </field>
  </systemFields>
  <catalogues>
    <catalogue name="Document Type Catalogue" type="type" ori="id:cA25">
      <field name="Objective-Security Classification">
        <value order="0"/>
      </field>
      <field name="Objective-Connect Creator">
        <value order="0"/>
      </field>
    </catalogue>
  </catalogues>
</metadata>
</file>

<file path=customXml/itemProps1.xml><?xml version="1.0" encoding="utf-8"?>
<ds:datastoreItem xmlns:ds="http://schemas.openxmlformats.org/officeDocument/2006/customXml" ds:itemID="{8EBE2E9B-DA36-4927-A191-1A3E85576DF2}">
  <ds:schemaRefs>
    <ds:schemaRef ds:uri="http://schemas.openxmlformats.org/officeDocument/2006/bibliography"/>
  </ds:schemaRefs>
</ds:datastoreItem>
</file>

<file path=customXml/itemProps3.xml><?xml version="1.0" encoding="utf-8"?>
<ds:datastoreItem xmlns:ds="http://schemas.openxmlformats.org/officeDocument/2006/customXml" ds:itemID="{5745109E-2DDF-40CB-AC2B-FF9B10C90820}">
  <ds:schemaRefs>
    <ds:schemaRef ds:uri="http://www.objective.com/ecm/document/metadata/CB029ECD6D85427BAD5E1D35DE4A29A4"/>
  </ds:schemaRefs>
</ds:datastoreItem>
</file>

<file path=docProps/app.xml><?xml version="1.0" encoding="utf-8"?>
<Properties xmlns="http://schemas.openxmlformats.org/officeDocument/2006/extended-properties" xmlns:vt="http://schemas.openxmlformats.org/officeDocument/2006/docPropsVTypes">
  <Template>Normal.dotm</Template>
  <TotalTime>1723</TotalTime>
  <Pages>75</Pages>
  <Words>14210</Words>
  <Characters>80999</Characters>
  <Application>Microsoft Office Word</Application>
  <DocSecurity>0</DocSecurity>
  <Lines>674</Lines>
  <Paragraphs>190</Paragraphs>
  <ScaleCrop>false</ScaleCrop>
  <HeadingPairs>
    <vt:vector size="2" baseType="variant">
      <vt:variant>
        <vt:lpstr>Title</vt:lpstr>
      </vt:variant>
      <vt:variant>
        <vt:i4>1</vt:i4>
      </vt:variant>
    </vt:vector>
  </HeadingPairs>
  <TitlesOfParts>
    <vt:vector size="1" baseType="lpstr">
      <vt:lpstr>Mathematics Stage 1 Subject Outline for teaching in 2020</vt:lpstr>
    </vt:vector>
  </TitlesOfParts>
  <Company>SACE Board of South Australia</Company>
  <LinksUpToDate>false</LinksUpToDate>
  <CharactersWithSpaces>9501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ematics Stage 1 Subject Outline for teaching in 2020</dc:title>
  <dc:creator>SACE Board of SA</dc:creator>
  <cp:lastModifiedBy>Darwin, Ruth (SACE)</cp:lastModifiedBy>
  <cp:revision>126</cp:revision>
  <cp:lastPrinted>2017-12-01T07:01:00Z</cp:lastPrinted>
  <dcterms:created xsi:type="dcterms:W3CDTF">2014-05-12T06:26:00Z</dcterms:created>
  <dcterms:modified xsi:type="dcterms:W3CDTF">2023-03-24T02:07:00Z</dcterms:modified>
</cp:coreProperties>
</file>

<file path=docProps/custom.xml><?xml version="1.0" encoding="utf-8"?>
<op:Properties xmlns:vt="http://schemas.openxmlformats.org/officeDocument/2006/docPropsVTypes" xmlns:op="http://schemas.openxmlformats.org/officeDocument/2006/custom-properties">
  <op:property fmtid="{D5CDD505-2E9C-101B-9397-08002B2CF9AE}" pid="2" name="Objective-Comment">
    <vt:lpwstr/>
  </op:property>
  <op:property fmtid="{D5CDD505-2E9C-101B-9397-08002B2CF9AE}" pid="3" name="MTWinEqns">
    <vt:bool>true</vt:bool>
  </op:property>
  <op:property fmtid="{D5CDD505-2E9C-101B-9397-08002B2CF9AE}" pid="4" name="MSIP_Label_77274858-3b1d-4431-8679-d878f40e28fd_Enabled">
    <vt:lpwstr>true</vt:lpwstr>
  </op:property>
  <op:property fmtid="{D5CDD505-2E9C-101B-9397-08002B2CF9AE}" pid="5" name="MSIP_Label_77274858-3b1d-4431-8679-d878f40e28fd_SetDate">
    <vt:lpwstr>2023-03-24T02:07:42Z</vt:lpwstr>
  </op:property>
  <op:property fmtid="{D5CDD505-2E9C-101B-9397-08002B2CF9AE}" pid="6" name="MSIP_Label_77274858-3b1d-4431-8679-d878f40e28fd_Method">
    <vt:lpwstr>Privileged</vt:lpwstr>
  </op:property>
  <op:property fmtid="{D5CDD505-2E9C-101B-9397-08002B2CF9AE}" pid="7" name="MSIP_Label_77274858-3b1d-4431-8679-d878f40e28fd_Name">
    <vt:lpwstr>-Official</vt:lpwstr>
  </op:property>
  <op:property fmtid="{D5CDD505-2E9C-101B-9397-08002B2CF9AE}" pid="8" name="MSIP_Label_77274858-3b1d-4431-8679-d878f40e28fd_SiteId">
    <vt:lpwstr>bda528f7-fca9-432f-bc98-bd7e90d40906</vt:lpwstr>
  </op:property>
  <op:property fmtid="{D5CDD505-2E9C-101B-9397-08002B2CF9AE}" pid="9" name="MSIP_Label_77274858-3b1d-4431-8679-d878f40e28fd_ActionId">
    <vt:lpwstr>a0a7fa3e-3636-4aca-bbf0-a98073c23068</vt:lpwstr>
  </op:property>
  <op:property fmtid="{D5CDD505-2E9C-101B-9397-08002B2CF9AE}" pid="10" name="MSIP_Label_77274858-3b1d-4431-8679-d878f40e28fd_ContentBits">
    <vt:lpwstr>1</vt:lpwstr>
  </op:property>
  <op:property fmtid="{D5CDD505-2E9C-101B-9397-08002B2CF9AE}" pid="11" name="Customer-Id">
    <vt:lpwstr>CB029ECD6D85427BAD5E1D35DE4A29A4</vt:lpwstr>
  </op:property>
  <op:property fmtid="{D5CDD505-2E9C-101B-9397-08002B2CF9AE}" pid="12" name="Objective-Id">
    <vt:lpwstr>A1188060</vt:lpwstr>
  </op:property>
  <op:property fmtid="{D5CDD505-2E9C-101B-9397-08002B2CF9AE}" pid="13" name="Objective-Title">
    <vt:lpwstr>Stage 1 Mathematics Subject Outline (for teaching in 2024)</vt:lpwstr>
  </op:property>
  <op:property fmtid="{D5CDD505-2E9C-101B-9397-08002B2CF9AE}" pid="14" name="Objective-Description">
    <vt:lpwstr/>
  </op:property>
  <op:property fmtid="{D5CDD505-2E9C-101B-9397-08002B2CF9AE}" pid="15" name="Objective-CreationStamp">
    <vt:filetime>2023-03-24T09:55:14Z</vt:filetime>
  </op:property>
  <op:property fmtid="{D5CDD505-2E9C-101B-9397-08002B2CF9AE}" pid="16" name="Objective-IsApproved">
    <vt:bool>false</vt:bool>
  </op:property>
  <op:property fmtid="{D5CDD505-2E9C-101B-9397-08002B2CF9AE}" pid="17" name="Objective-IsPublished">
    <vt:bool>true</vt:bool>
  </op:property>
  <op:property fmtid="{D5CDD505-2E9C-101B-9397-08002B2CF9AE}" pid="18" name="Objective-DatePublished">
    <vt:filetime>2023-03-24T12:37:57Z</vt:filetime>
  </op:property>
  <op:property fmtid="{D5CDD505-2E9C-101B-9397-08002B2CF9AE}" pid="19" name="Objective-ModificationStamp">
    <vt:filetime>2023-03-24T12:38:28Z</vt:filetime>
  </op:property>
  <op:property fmtid="{D5CDD505-2E9C-101B-9397-08002B2CF9AE}" pid="20" name="Objective-Owner">
    <vt:lpwstr>Ruth Darwin</vt:lpwstr>
  </op:property>
  <op:property fmtid="{D5CDD505-2E9C-101B-9397-08002B2CF9AE}" pid="21" name="Objective-Path">
    <vt:lpwstr>Objective Global Folder:Publication:Production:Subject Outlines:Development of subject outlines 2024</vt:lpwstr>
  </op:property>
  <op:property fmtid="{D5CDD505-2E9C-101B-9397-08002B2CF9AE}" pid="22" name="Objective-Parent">
    <vt:lpwstr>Development of subject outlines 2024</vt:lpwstr>
  </op:property>
  <op:property fmtid="{D5CDD505-2E9C-101B-9397-08002B2CF9AE}" pid="23" name="Objective-State">
    <vt:lpwstr>Published</vt:lpwstr>
  </op:property>
  <op:property fmtid="{D5CDD505-2E9C-101B-9397-08002B2CF9AE}" pid="24" name="Objective-VersionId">
    <vt:lpwstr>vA1892222</vt:lpwstr>
  </op:property>
  <op:property fmtid="{D5CDD505-2E9C-101B-9397-08002B2CF9AE}" pid="25" name="Objective-Version">
    <vt:lpwstr>2.0</vt:lpwstr>
  </op:property>
  <op:property fmtid="{D5CDD505-2E9C-101B-9397-08002B2CF9AE}" pid="26" name="Objective-VersionNumber">
    <vt:r8>2</vt:r8>
  </op:property>
  <op:property fmtid="{D5CDD505-2E9C-101B-9397-08002B2CF9AE}" pid="27" name="Objective-VersionComment">
    <vt:lpwstr/>
  </op:property>
  <op:property fmtid="{D5CDD505-2E9C-101B-9397-08002B2CF9AE}" pid="28" name="Objective-FileNumber">
    <vt:lpwstr>qA19827</vt:lpwstr>
  </op:property>
  <op:property fmtid="{D5CDD505-2E9C-101B-9397-08002B2CF9AE}" pid="29" name="Objective-Classification">
    <vt:lpwstr/>
  </op:property>
  <op:property fmtid="{D5CDD505-2E9C-101B-9397-08002B2CF9AE}" pid="30" name="Objective-Caveats">
    <vt:lpwstr/>
  </op:property>
  <op:property fmtid="{D5CDD505-2E9C-101B-9397-08002B2CF9AE}" pid="31" name="Objective-Security Classification">
    <vt:lpwstr/>
  </op:property>
  <op:property fmtid="{D5CDD505-2E9C-101B-9397-08002B2CF9AE}" pid="32" name="Objective-Connect Creator">
    <vt:lpwstr/>
  </op:property>
</op:Properties>
</file>